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F3DE43" w14:textId="2AAFBBFF" w:rsidR="000C4E40" w:rsidRPr="00223585" w:rsidRDefault="000C4E40" w:rsidP="006D77C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000000" w:themeColor="text1"/>
          <w:sz w:val="21"/>
          <w:szCs w:val="21"/>
        </w:rPr>
        <w:sectPr w:rsidR="000C4E40" w:rsidRPr="00223585" w:rsidSect="009B2210">
          <w:footerReference w:type="even" r:id="rId9"/>
          <w:footerReference w:type="default" r:id="rId10"/>
          <w:type w:val="continuous"/>
          <w:pgSz w:w="10773" w:h="15026" w:code="1"/>
          <w:pgMar w:top="850" w:right="965" w:bottom="1411" w:left="994" w:header="288" w:footer="0" w:gutter="0"/>
          <w:cols w:space="288"/>
          <w:docGrid w:linePitch="360"/>
        </w:sectPr>
      </w:pPr>
      <w:r w:rsidRPr="00223585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275ED710" wp14:editId="54AB7DEB">
                <wp:simplePos x="0" y="0"/>
                <wp:positionH relativeFrom="column">
                  <wp:posOffset>5080</wp:posOffset>
                </wp:positionH>
                <wp:positionV relativeFrom="paragraph">
                  <wp:posOffset>30480</wp:posOffset>
                </wp:positionV>
                <wp:extent cx="5588635" cy="1630680"/>
                <wp:effectExtent l="0" t="0" r="0" b="7620"/>
                <wp:wrapSquare wrapText="bothSides"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8635" cy="1630680"/>
                          <a:chOff x="0" y="0"/>
                          <a:chExt cx="5588813" cy="1631289"/>
                        </a:xfrm>
                      </wpg:grpSpPr>
                      <pic:pic xmlns:pic="http://schemas.openxmlformats.org/drawingml/2006/picture">
                        <pic:nvPicPr>
                          <pic:cNvPr id="18" name="Picture 18" descr="Copy of Thi dai hoc (mau)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20" cy="163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084832" y="87782"/>
                            <a:ext cx="3503981" cy="141914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7" o:spid="_x0000_s1026" style="position:absolute;margin-left:.4pt;margin-top:2.4pt;width:440.05pt;height:128.4pt;z-index:251698688" coordsize="55888,16312" o:gfxdata="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8" o:spid="_x0000_s1027" type="#_x0000_t75" alt="Copy of Thi dai hoc (mau)" style="position:absolute;width:19824;height:163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FfgLFAAAA2wAAAA8AAABkcnMvZG93bnJldi54bWxEj0FrwkAQhe8F/8Mygre6awuxpq5iCwVL&#10;D2LiDxiyYxLMzqbZVdN/3zkUepvhvXnvm/V29J260RDbwBYWcwOKuAqu5drCqfx4fAEVE7LDLjBZ&#10;+KEI283kYY25C3c+0q1ItZIQjjlaaFLqc61j1ZDHOA89sWjnMHhMsg61dgPeJdx3+smYTHtsWRoa&#10;7Om9oepSXL2Ftywznyv9vSwOO1+W19Nl9fVsrJ1Nx90rqERj+jf/Xe+d4Aus/CID6M0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xX4CxQAAANsAAAAPAAAAAAAAAAAAAAAA&#10;AJ8CAABkcnMvZG93bnJldi54bWxQSwUGAAAAAAQABAD3AAAAkQMAAAAA&#10;">
                  <v:imagedata r:id="rId13" o:title="Copy of Thi dai hoc (mau)"/>
                </v:shape>
                <v:shape id="Picture 6" o:spid="_x0000_s1028" type="#_x0000_t75" style="position:absolute;left:20848;top:877;width:35040;height:14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O7gXfCAAAA2gAAAA8AAABkcnMvZG93bnJldi54bWxEj0FrAjEUhO+F/ofwCr3VrCJiV6OIoFg9&#10;adv7Y/PcLG5e1k1c0/56Iwgeh5n5hpnOo61FR62vHCvo9zIQxIXTFZcKfr5XH2MQPiBrrB2Tgj/y&#10;MJ+9vkwx1+7Ke+oOoRQJwj5HBSaEJpfSF4Ys+p5riJN3dK3FkGRbSt3iNcFtLQdZNpIWK04LBhta&#10;GipOh4tVsP7cbU+L+G+Odncedl9sfterqNT7W1xMQASK4Rl+tDdawQjuV9INkLM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u4F3wgAAANoAAAAPAAAAAAAAAAAAAAAAAJ8C&#10;AABkcnMvZG93bnJldi54bWxQSwUGAAAAAAQABAD3AAAAjgMAAAAA&#10;">
                  <v:imagedata r:id="rId14" o:title=""/>
                  <v:path arrowok="t"/>
                </v:shape>
                <w10:wrap type="square"/>
              </v:group>
            </w:pict>
          </mc:Fallback>
        </mc:AlternateContent>
      </w:r>
    </w:p>
    <w:p w14:paraId="52AFAE81" w14:textId="2AEF63B3" w:rsidR="00356F71" w:rsidRPr="00223585" w:rsidRDefault="00356F71" w:rsidP="008F060F">
      <w:pPr>
        <w:tabs>
          <w:tab w:val="left" w:pos="3481"/>
        </w:tabs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ĐỊ</w:t>
      </w:r>
      <w:r w:rsidR="00796FBE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NH LÝ 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V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</w:rPr>
        <w:t>IÈTE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Cho phương trình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880" w:dyaOrig="300" w14:anchorId="00D778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5pt" o:ole="">
            <v:imagedata r:id="rId15" o:title=""/>
          </v:shape>
          <o:OLEObject Type="Embed" ProgID="Equation.DSMT4" ShapeID="_x0000_i1025" DrawAspect="Content" ObjectID="_1684696265" r:id="rId16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660" w:dyaOrig="340" w14:anchorId="65306B68">
          <v:shape id="_x0000_i1026" type="#_x0000_t75" style="width:33pt;height:17.25pt" o:ole="">
            <v:imagedata r:id="rId17" o:title=""/>
          </v:shape>
          <o:OLEObject Type="Embed" ProgID="Equation.DSMT4" ShapeID="_x0000_i1026" DrawAspect="Content" ObjectID="_1684696266" r:id="rId18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, có các nghiệm là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800" w:dyaOrig="320" w14:anchorId="0D9571C4">
          <v:shape id="_x0000_i1027" type="#_x0000_t75" style="width:39.75pt;height:16.5pt" o:ole="">
            <v:imagedata r:id="rId19" o:title=""/>
          </v:shape>
          <o:OLEObject Type="Embed" ProgID="Equation.DSMT4" ShapeID="_x0000_i1027" DrawAspect="Content" ObjectID="_1684696267" r:id="rId20"/>
        </w:object>
      </w:r>
      <w:r w:rsidRPr="00223585">
        <w:rPr>
          <w:rFonts w:ascii="Times New Roman" w:hAnsi="Times New Roman" w:cs="Times New Roman"/>
          <w:position w:val="-12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( kể cả nghiệm bội). Khi đó: </w:t>
      </w:r>
    </w:p>
    <w:p w14:paraId="38C66CCC" w14:textId="77777777" w:rsidR="00356F71" w:rsidRPr="00223585" w:rsidRDefault="00356F71" w:rsidP="008F060F">
      <w:pPr>
        <w:tabs>
          <w:tab w:val="left" w:pos="3481"/>
        </w:tabs>
        <w:spacing w:after="0"/>
        <w:jc w:val="center"/>
        <w:rPr>
          <w:rFonts w:ascii="Times New Roman" w:hAnsi="Times New Roman" w:cs="Times New Roman"/>
          <w:position w:val="-92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82"/>
          <w:sz w:val="21"/>
          <w:szCs w:val="21"/>
        </w:rPr>
        <w:object w:dxaOrig="1960" w:dyaOrig="1740" w14:anchorId="393A2A3F">
          <v:shape id="_x0000_i1028" type="#_x0000_t75" style="width:98.25pt;height:87pt" o:ole="">
            <v:imagedata r:id="rId21" o:title=""/>
          </v:shape>
          <o:OLEObject Type="Embed" ProgID="Equation.DSMT4" ShapeID="_x0000_i1028" DrawAspect="Content" ObjectID="_1684696268" r:id="rId22"/>
        </w:object>
      </w:r>
    </w:p>
    <w:p w14:paraId="2F489119" w14:textId="73168B9C" w:rsidR="00356F71" w:rsidRPr="00223585" w:rsidRDefault="008F060F" w:rsidP="00A3239F">
      <w:pPr>
        <w:tabs>
          <w:tab w:val="left" w:pos="810"/>
        </w:tabs>
        <w:spacing w:after="0" w:line="288" w:lineRule="auto"/>
        <w:jc w:val="both"/>
        <w:rPr>
          <w:rFonts w:ascii="Times New Roman" w:hAnsi="Times New Roman" w:cs="Times New Roman"/>
          <w:color w:val="FF00FF"/>
          <w:sz w:val="21"/>
          <w:szCs w:val="21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í dụ 1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Cho phương trình </w:t>
      </w:r>
      <w:r w:rsidR="00FB77DE" w:rsidRPr="00223585">
        <w:rPr>
          <w:rFonts w:ascii="Times New Roman" w:hAnsi="Times New Roman" w:cs="Times New Roman"/>
          <w:i/>
          <w:color w:val="FF00FF"/>
          <w:position w:val="-6"/>
          <w:sz w:val="21"/>
          <w:szCs w:val="21"/>
        </w:rPr>
        <w:object w:dxaOrig="1960" w:dyaOrig="300" w14:anchorId="077375A7">
          <v:shape id="_x0000_i1029" type="#_x0000_t75" style="width:98.25pt;height:15pt" o:ole="">
            <v:imagedata r:id="rId23" o:title=""/>
          </v:shape>
          <o:OLEObject Type="Embed" ProgID="Equation.DSMT4" ShapeID="_x0000_i1029" DrawAspect="Content" ObjectID="_1684696269" r:id="rId24"/>
        </w:object>
      </w:r>
      <w:r w:rsidR="00356F71" w:rsidRPr="00223585">
        <w:rPr>
          <w:rFonts w:ascii="Times New Roman" w:hAnsi="Times New Roman" w:cs="Times New Roman"/>
          <w:i/>
          <w:color w:val="FF00FF"/>
          <w:position w:val="-6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với </w:t>
      </w:r>
      <w:r w:rsidR="00FB77DE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m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là tham số. Tìm tất cả các gi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á trị của </w:t>
      </w:r>
      <w:r w:rsidR="00FB77DE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m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để phương trình có 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</w:rPr>
        <w:t>3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nghiệm phân biệt lập thành cấp số cộng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</w:rPr>
        <w:t>.</w:t>
      </w:r>
    </w:p>
    <w:p w14:paraId="4547A904" w14:textId="5011AEDD" w:rsidR="00356F71" w:rsidRPr="00223585" w:rsidRDefault="00356F71" w:rsidP="00FB77DE">
      <w:pPr>
        <w:spacing w:before="60"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</w:rPr>
        <w:t>Lời giả</w:t>
      </w:r>
      <w:r w:rsidR="008F060F" w:rsidRPr="00223585">
        <w:rPr>
          <w:rFonts w:ascii="Times New Roman" w:hAnsi="Times New Roman" w:cs="Times New Roman"/>
          <w:b/>
          <w:i/>
          <w:sz w:val="21"/>
          <w:szCs w:val="21"/>
        </w:rPr>
        <w:t>i</w:t>
      </w:r>
      <w:r w:rsidR="008F060F" w:rsidRPr="00223585">
        <w:rPr>
          <w:rFonts w:ascii="Times New Roman" w:hAnsi="Times New Roman" w:cs="Times New Roman"/>
          <w:b/>
          <w:sz w:val="21"/>
          <w:szCs w:val="21"/>
          <w:lang w:val="vi-VN"/>
        </w:rPr>
        <w:t>.</w:t>
      </w:r>
      <w:r w:rsidR="00FB77DE"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i/>
          <w:sz w:val="21"/>
          <w:szCs w:val="21"/>
          <w:lang w:val="vi-VN"/>
        </w:rPr>
        <w:t>Điều kiện cần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: Giả sử phương trình có ba nghiệm phân biệt là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800" w:dyaOrig="320" w14:anchorId="7EDDCCDA">
          <v:shape id="_x0000_i1030" type="#_x0000_t75" style="width:39.75pt;height:16.5pt" o:ole="">
            <v:imagedata r:id="rId25" o:title=""/>
          </v:shape>
          <o:OLEObject Type="Embed" ProgID="Equation.DSMT4" ShapeID="_x0000_i1030" DrawAspect="Content" ObjectID="_1684696270" r:id="rId26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heo thứ tự lập thành cấp số cộng, suy ra</w:t>
      </w:r>
      <w:r w:rsidR="00FB77DE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:  </w:t>
      </w:r>
      <w:r w:rsidR="00FB77DE" w:rsidRPr="00223585">
        <w:rPr>
          <w:rFonts w:ascii="Times New Roman" w:hAnsi="Times New Roman" w:cs="Times New Roman"/>
          <w:position w:val="-10"/>
          <w:sz w:val="21"/>
          <w:szCs w:val="21"/>
        </w:rPr>
        <w:object w:dxaOrig="1520" w:dyaOrig="320" w14:anchorId="1E08CAD9">
          <v:shape id="_x0000_i1031" type="#_x0000_t75" style="width:76.5pt;height:16.5pt" o:ole="">
            <v:imagedata r:id="rId27" o:title=""/>
          </v:shape>
          <o:OLEObject Type="Embed" ProgID="Equation.DSMT4" ShapeID="_x0000_i1031" DrawAspect="Content" ObjectID="_1684696271" r:id="rId28"/>
        </w:object>
      </w:r>
    </w:p>
    <w:p w14:paraId="692BCD80" w14:textId="0371ECEE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>Theo định lý Vi</w:t>
      </w:r>
      <w:r w:rsidR="00180660" w:rsidRPr="00223585">
        <w:rPr>
          <w:rFonts w:ascii="Times New Roman" w:hAnsi="Times New Roman" w:cs="Times New Roman"/>
          <w:sz w:val="21"/>
          <w:szCs w:val="21"/>
          <w:lang w:val="vi-VN"/>
        </w:rPr>
        <w:t>ète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hì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ab/>
      </w:r>
      <w:r w:rsidR="00180660" w:rsidRPr="00223585">
        <w:rPr>
          <w:rFonts w:ascii="Times New Roman" w:hAnsi="Times New Roman" w:cs="Times New Roman"/>
          <w:position w:val="-10"/>
          <w:sz w:val="21"/>
          <w:szCs w:val="21"/>
        </w:rPr>
        <w:object w:dxaOrig="1700" w:dyaOrig="320" w14:anchorId="525A9FDA">
          <v:shape id="_x0000_i1032" type="#_x0000_t75" style="width:85.5pt;height:16.5pt" o:ole="">
            <v:imagedata r:id="rId29" o:title=""/>
          </v:shape>
          <o:OLEObject Type="Embed" ProgID="Equation.DSMT4" ShapeID="_x0000_i1032" DrawAspect="Content" ObjectID="_1684696272" r:id="rId30"/>
        </w:object>
      </w:r>
    </w:p>
    <w:p w14:paraId="174A2E82" w14:textId="5BB370C8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Từ </w:t>
      </w:r>
      <w:r w:rsidR="00180660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(1)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và </w:t>
      </w:r>
      <w:r w:rsidR="00180660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(2)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được  </w:t>
      </w:r>
      <w:r w:rsidR="00180660" w:rsidRPr="00223585">
        <w:rPr>
          <w:rFonts w:ascii="Times New Roman" w:hAnsi="Times New Roman" w:cs="Times New Roman"/>
          <w:position w:val="-10"/>
          <w:sz w:val="21"/>
          <w:szCs w:val="21"/>
        </w:rPr>
        <w:object w:dxaOrig="620" w:dyaOrig="320" w14:anchorId="11AC263A">
          <v:shape id="_x0000_i1033" type="#_x0000_t75" style="width:30.75pt;height:16.5pt" o:ole="">
            <v:imagedata r:id="rId31" o:title=""/>
          </v:shape>
          <o:OLEObject Type="Embed" ProgID="Equation.DSMT4" ShapeID="_x0000_i1033" DrawAspect="Content" ObjectID="_1684696273" r:id="rId32"/>
        </w:object>
      </w:r>
      <w:r w:rsidR="00180660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Thay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499" w:dyaOrig="260" w14:anchorId="14433373">
          <v:shape id="_x0000_i1034" type="#_x0000_t75" style="width:24.75pt;height:13.5pt" o:ole="">
            <v:imagedata r:id="rId33" o:title=""/>
          </v:shape>
          <o:OLEObject Type="Embed" ProgID="Equation.DSMT4" ShapeID="_x0000_i1034" DrawAspect="Content" ObjectID="_1684696274" r:id="rId34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ào phương trình: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2900" w:dyaOrig="300" w14:anchorId="711974FA">
          <v:shape id="_x0000_i1035" type="#_x0000_t75" style="width:145.5pt;height:15pt" o:ole="">
            <v:imagedata r:id="rId35" o:title=""/>
          </v:shape>
          <o:OLEObject Type="Embed" ProgID="Equation.DSMT4" ShapeID="_x0000_i1035" DrawAspect="Content" ObjectID="_1684696275" r:id="rId36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. </w:t>
      </w:r>
    </w:p>
    <w:p w14:paraId="5DE63AA1" w14:textId="77777777" w:rsidR="00884BC6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i/>
          <w:sz w:val="21"/>
          <w:szCs w:val="21"/>
          <w:lang w:val="vi-VN"/>
        </w:rPr>
        <w:t>Điều kiện đủ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  <w:r w:rsidR="00884BC6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sym w:font="Wingdings" w:char="F09F"/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ới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499" w:dyaOrig="260" w14:anchorId="78A98F7B">
          <v:shape id="_x0000_i1036" type="#_x0000_t75" style="width:24.75pt;height:13.5pt" o:ole="">
            <v:imagedata r:id="rId37" o:title=""/>
          </v:shape>
          <o:OLEObject Type="Embed" ProgID="Equation.DSMT4" ShapeID="_x0000_i1036" DrawAspect="Content" ObjectID="_1684696276" r:id="rId38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phương trình  là</w:t>
      </w:r>
      <w:r w:rsidR="00884BC6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</w:p>
    <w:p w14:paraId="1D8CEBCC" w14:textId="518DC48B" w:rsidR="00356F71" w:rsidRPr="00223585" w:rsidRDefault="00356F71" w:rsidP="00884BC6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30"/>
          <w:sz w:val="21"/>
          <w:szCs w:val="21"/>
        </w:rPr>
        <w:object w:dxaOrig="2100" w:dyaOrig="700" w14:anchorId="1BF25AD8">
          <v:shape id="_x0000_i1037" type="#_x0000_t75" style="width:105pt;height:35.25pt" o:ole="">
            <v:imagedata r:id="rId39" o:title=""/>
          </v:shape>
          <o:OLEObject Type="Embed" ProgID="Equation.DSMT4" ShapeID="_x0000_i1037" DrawAspect="Content" ObjectID="_1684696277" r:id="rId40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(thỏa mãn)</w:t>
      </w:r>
      <w:r w:rsidR="00884BC6"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46B9FB5C" w14:textId="77777777" w:rsidR="00884BC6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sym w:font="Wingdings" w:char="F09F"/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ới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639" w:dyaOrig="260" w14:anchorId="3B93DF5E">
          <v:shape id="_x0000_i1038" type="#_x0000_t75" style="width:31.5pt;height:13.5pt" o:ole="">
            <v:imagedata r:id="rId41" o:title=""/>
          </v:shape>
          <o:OLEObject Type="Embed" ProgID="Equation.DSMT4" ShapeID="_x0000_i1038" DrawAspect="Content" ObjectID="_1684696278" r:id="rId42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phương trình  là</w:t>
      </w:r>
      <w:r w:rsidR="00884BC6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</w:p>
    <w:p w14:paraId="423EA3E9" w14:textId="53147B01" w:rsidR="00356F71" w:rsidRPr="00223585" w:rsidRDefault="00356F71" w:rsidP="00884BC6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740" w:dyaOrig="300" w14:anchorId="32ECFD41">
          <v:shape id="_x0000_i1039" type="#_x0000_t75" style="width:87pt;height:15pt" o:ole="">
            <v:imagedata r:id="rId43" o:title=""/>
          </v:shape>
          <o:OLEObject Type="Embed" ProgID="Equation.DSMT4" ShapeID="_x0000_i1039" DrawAspect="Content" ObjectID="_1684696279" r:id="rId44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 (không thỏa mãn)</w:t>
      </w:r>
      <w:r w:rsidR="00884BC6"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78230153" w14:textId="77777777" w:rsidR="00356F71" w:rsidRPr="00223585" w:rsidRDefault="00356F71" w:rsidP="008F060F">
      <w:pPr>
        <w:tabs>
          <w:tab w:val="left" w:pos="301"/>
        </w:tabs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i/>
          <w:sz w:val="21"/>
          <w:szCs w:val="21"/>
        </w:rPr>
        <w:t>Kết luận</w:t>
      </w:r>
      <w:r w:rsidRPr="00223585">
        <w:rPr>
          <w:rFonts w:ascii="Times New Roman" w:hAnsi="Times New Roman" w:cs="Times New Roman"/>
          <w:sz w:val="21"/>
          <w:szCs w:val="21"/>
        </w:rPr>
        <w:t xml:space="preserve">: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499" w:dyaOrig="260" w14:anchorId="48BC73DD">
          <v:shape id="_x0000_i1040" type="#_x0000_t75" style="width:24.75pt;height:13.5pt" o:ole="">
            <v:imagedata r:id="rId45" o:title=""/>
          </v:shape>
          <o:OLEObject Type="Embed" ProgID="Equation.DSMT4" ShapeID="_x0000_i1040" DrawAspect="Content" ObjectID="_1684696280" r:id="rId46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71F6CBA1" w14:textId="2F20D8AC" w:rsidR="00356F71" w:rsidRPr="00223585" w:rsidRDefault="00BC7172" w:rsidP="008F060F">
      <w:pPr>
        <w:spacing w:after="0"/>
        <w:jc w:val="both"/>
        <w:rPr>
          <w:rFonts w:ascii="Times New Roman" w:hAnsi="Times New Roman" w:cs="Times New Roman"/>
          <w:color w:val="FF00FF"/>
          <w:sz w:val="21"/>
          <w:szCs w:val="21"/>
          <w:lang w:val="vi-VN" w:eastAsia="x-none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</w:rPr>
        <w:t>í dụ 2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Gọi </w:t>
      </w:r>
      <w:r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1060" w:dyaOrig="340" w14:anchorId="00B5C98B">
          <v:shape id="_x0000_i1041" type="#_x0000_t75" style="width:53.25pt;height:17.25pt" o:ole="">
            <v:imagedata r:id="rId47" o:title=""/>
          </v:shape>
          <o:OLEObject Type="Embed" ProgID="Equation.DSMT4" ShapeID="_x0000_i1041" DrawAspect="Content" ObjectID="_1684696281" r:id="rId48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là một điểm thuộc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1860" w:dyaOrig="340" w14:anchorId="59018E52">
          <v:shape id="_x0000_i1042" type="#_x0000_t75" style="width:93pt;height:17.25pt" o:ole="">
            <v:imagedata r:id="rId49" o:title=""/>
          </v:shape>
          <o:OLEObject Type="Embed" ProgID="Equation.DSMT4" ShapeID="_x0000_i1042" DrawAspect="Content" ObjectID="_1684696282" r:id="rId50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biết tiếp tuyến của 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tại 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M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cắt 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tại điểm </w:t>
      </w:r>
      <w:r w:rsidR="00B6388B"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980" w:dyaOrig="340" w14:anchorId="3D5502E6">
          <v:shape id="_x0000_i1043" type="#_x0000_t75" style="width:48.75pt;height:17.25pt" o:ole="">
            <v:imagedata r:id="rId51" o:title=""/>
          </v:shape>
          <o:OLEObject Type="Embed" ProgID="Equation.DSMT4" ShapeID="_x0000_i1043" DrawAspect="Content" ObjectID="_1684696283" r:id="rId52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</w:rPr>
        <w:t>(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khác </w:t>
      </w:r>
      <w:r w:rsidR="00B6388B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M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</w:rPr>
        <w:t>).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 Tìm giá trị nhỏ nhất của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="00B6388B" w:rsidRPr="00223585">
        <w:rPr>
          <w:rFonts w:ascii="Times New Roman" w:hAnsi="Times New Roman" w:cs="Times New Roman"/>
          <w:color w:val="FF00FF"/>
          <w:position w:val="-10"/>
          <w:sz w:val="21"/>
          <w:szCs w:val="21"/>
        </w:rPr>
        <w:object w:dxaOrig="1240" w:dyaOrig="340" w14:anchorId="667756CC">
          <v:shape id="_x0000_i1044" type="#_x0000_t75" style="width:62.25pt;height:17.25pt" o:ole="">
            <v:imagedata r:id="rId53" o:title=""/>
          </v:shape>
          <o:OLEObject Type="Embed" ProgID="Equation.DSMT4" ShapeID="_x0000_i1044" DrawAspect="Content" ObjectID="_1684696284" r:id="rId54"/>
        </w:object>
      </w:r>
    </w:p>
    <w:p w14:paraId="23EED0B5" w14:textId="2F501EAB" w:rsidR="00356F71" w:rsidRPr="00223585" w:rsidRDefault="00356F71" w:rsidP="008F060F">
      <w:pPr>
        <w:spacing w:after="0"/>
        <w:ind w:left="992" w:hanging="992"/>
        <w:jc w:val="both"/>
        <w:rPr>
          <w:rFonts w:ascii="Times New Roman" w:hAnsi="Times New Roman" w:cs="Times New Roman"/>
          <w:b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</w:rPr>
        <w:t>Lời giả</w:t>
      </w:r>
      <w:r w:rsidR="008F060F" w:rsidRPr="00223585">
        <w:rPr>
          <w:rFonts w:ascii="Times New Roman" w:hAnsi="Times New Roman" w:cs="Times New Roman"/>
          <w:b/>
          <w:i/>
          <w:sz w:val="21"/>
          <w:szCs w:val="21"/>
        </w:rPr>
        <w:t>i</w:t>
      </w:r>
      <w:r w:rsidR="008F060F" w:rsidRPr="00223585">
        <w:rPr>
          <w:rFonts w:ascii="Times New Roman" w:hAnsi="Times New Roman" w:cs="Times New Roman"/>
          <w:b/>
          <w:sz w:val="21"/>
          <w:szCs w:val="21"/>
          <w:lang w:val="vi-VN"/>
        </w:rPr>
        <w:t>.</w:t>
      </w:r>
    </w:p>
    <w:p w14:paraId="1BC974EA" w14:textId="5CC9F9F5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Giả sử tuyến </w:t>
      </w:r>
      <w:r w:rsidR="009204D3" w:rsidRPr="00223585">
        <w:rPr>
          <w:rFonts w:ascii="Times New Roman" w:hAnsi="Times New Roman" w:cs="Times New Roman"/>
          <w:sz w:val="21"/>
          <w:szCs w:val="21"/>
          <w:lang w:val="vi-VN"/>
        </w:rPr>
        <w:t>của (</w:t>
      </w:r>
      <w:r w:rsidR="009204D3" w:rsidRPr="00223585">
        <w:rPr>
          <w:rFonts w:ascii="Times New Roman" w:hAnsi="Times New Roman" w:cs="Times New Roman"/>
          <w:i/>
          <w:sz w:val="21"/>
          <w:szCs w:val="21"/>
          <w:lang w:val="vi-VN"/>
        </w:rPr>
        <w:t>C</w:t>
      </w:r>
      <w:r w:rsidR="009204D3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) </w:t>
      </w:r>
      <w:r w:rsidRPr="00223585">
        <w:rPr>
          <w:rFonts w:ascii="Times New Roman" w:hAnsi="Times New Roman" w:cs="Times New Roman"/>
          <w:sz w:val="21"/>
          <w:szCs w:val="21"/>
        </w:rPr>
        <w:t xml:space="preserve">tại </w:t>
      </w:r>
      <w:r w:rsidRPr="00223585">
        <w:rPr>
          <w:rFonts w:ascii="Times New Roman" w:hAnsi="Times New Roman" w:cs="Times New Roman"/>
          <w:position w:val="-4"/>
          <w:sz w:val="21"/>
          <w:szCs w:val="21"/>
        </w:rPr>
        <w:object w:dxaOrig="279" w:dyaOrig="240" w14:anchorId="0B49BA23">
          <v:shape id="_x0000_i1045" type="#_x0000_t75" style="width:13.5pt;height:12pt" o:ole="">
            <v:imagedata r:id="rId55" o:title=""/>
          </v:shape>
          <o:OLEObject Type="Embed" ProgID="Equation.DSMT4" ShapeID="_x0000_i1045" DrawAspect="Content" ObjectID="_1684696285" r:id="rId56"/>
        </w:object>
      </w:r>
      <w:r w:rsidR="00021DEB" w:rsidRPr="00223585">
        <w:rPr>
          <w:rFonts w:ascii="Times New Roman" w:hAnsi="Times New Roman" w:cs="Times New Roman"/>
          <w:position w:val="-4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t xml:space="preserve">là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1200" w:dyaOrig="300" w14:anchorId="2676907B">
          <v:shape id="_x0000_i1046" type="#_x0000_t75" style="width:60pt;height:15pt" o:ole="">
            <v:imagedata r:id="rId57" o:title=""/>
          </v:shape>
          <o:OLEObject Type="Embed" ProgID="Equation.DSMT4" ShapeID="_x0000_i1046" DrawAspect="Content" ObjectID="_1684696286" r:id="rId5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Khi </w:t>
      </w:r>
      <w:bookmarkStart w:id="0" w:name="_GoBack"/>
      <w:bookmarkEnd w:id="0"/>
      <w:r w:rsidRPr="00223585">
        <w:rPr>
          <w:rFonts w:ascii="Times New Roman" w:hAnsi="Times New Roman" w:cs="Times New Roman"/>
          <w:sz w:val="21"/>
          <w:szCs w:val="21"/>
        </w:rPr>
        <w:t>đó ta có phương trình hoành độ giao điểm</w:t>
      </w:r>
      <w:r w:rsidR="002A3F72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</w:p>
    <w:p w14:paraId="1A970196" w14:textId="77777777" w:rsidR="00356F71" w:rsidRPr="00223585" w:rsidRDefault="002A3F72" w:rsidP="002A3F72">
      <w:pPr>
        <w:spacing w:after="0"/>
        <w:jc w:val="center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500" w:dyaOrig="360" w14:anchorId="2D918844">
          <v:shape id="_x0000_i1047" type="#_x0000_t75" style="width:125.25pt;height:18pt" o:ole="">
            <v:imagedata r:id="rId59" o:title=""/>
          </v:shape>
          <o:OLEObject Type="Embed" ProgID="Equation.DSMT4" ShapeID="_x0000_i1047" DrawAspect="Content" ObjectID="_1684696287" r:id="rId60"/>
        </w:object>
      </w:r>
    </w:p>
    <w:p w14:paraId="2E24A365" w14:textId="777777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Theo đề bài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20" w:dyaOrig="340" w14:anchorId="43255A6A">
          <v:shape id="_x0000_i1048" type="#_x0000_t75" style="width:16.5pt;height:17.25pt" o:ole="">
            <v:imagedata r:id="rId61" o:title=""/>
          </v:shape>
          <o:OLEObject Type="Embed" ProgID="Equation.DSMT4" ShapeID="_x0000_i1048" DrawAspect="Content" ObjectID="_1684696288" r:id="rId62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hai nghiệm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639" w:dyaOrig="320" w14:anchorId="0B0A79D0">
          <v:shape id="_x0000_i1049" type="#_x0000_t75" style="width:31.5pt;height:16.5pt" o:ole="">
            <v:imagedata r:id="rId63" o:title=""/>
          </v:shape>
          <o:OLEObject Type="Embed" ProgID="Equation.DSMT4" ShapeID="_x0000_i1049" DrawAspect="Content" ObjectID="_1684696289" r:id="rId64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rong đó nghiệm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300" w:dyaOrig="320" w14:anchorId="2BEFEA38">
          <v:shape id="_x0000_i1050" type="#_x0000_t75" style="width:15pt;height:16.5pt" o:ole="">
            <v:imagedata r:id="rId65" o:title=""/>
          </v:shape>
          <o:OLEObject Type="Embed" ProgID="Equation.DSMT4" ShapeID="_x0000_i1050" DrawAspect="Content" ObjectID="_1684696290" r:id="rId6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là nghiệm kép (do </w:t>
      </w:r>
      <w:r w:rsidRPr="00223585">
        <w:rPr>
          <w:rFonts w:ascii="Times New Roman" w:hAnsi="Times New Roman" w:cs="Times New Roman"/>
          <w:position w:val="-4"/>
          <w:sz w:val="21"/>
          <w:szCs w:val="21"/>
        </w:rPr>
        <w:object w:dxaOrig="279" w:dyaOrig="240" w14:anchorId="2DF92F07">
          <v:shape id="_x0000_i1051" type="#_x0000_t75" style="width:13.5pt;height:12pt" o:ole="">
            <v:imagedata r:id="rId67" o:title=""/>
          </v:shape>
          <o:OLEObject Type="Embed" ProgID="Equation.DSMT4" ShapeID="_x0000_i1051" DrawAspect="Content" ObjectID="_1684696291" r:id="rId6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là tiếp điểm).</w:t>
      </w:r>
    </w:p>
    <w:p w14:paraId="4FEA171F" w14:textId="77777777" w:rsidR="0062158C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t>Theo định lý V</w:t>
      </w:r>
      <w:r w:rsidR="0062158C" w:rsidRPr="00223585">
        <w:rPr>
          <w:rFonts w:ascii="Times New Roman" w:hAnsi="Times New Roman" w:cs="Times New Roman"/>
          <w:sz w:val="21"/>
          <w:szCs w:val="21"/>
          <w:lang w:val="vi-VN"/>
        </w:rPr>
        <w:t>iète</w:t>
      </w:r>
      <w:r w:rsidRPr="00223585">
        <w:rPr>
          <w:rFonts w:ascii="Times New Roman" w:hAnsi="Times New Roman" w:cs="Times New Roman"/>
          <w:sz w:val="21"/>
          <w:szCs w:val="21"/>
        </w:rPr>
        <w:t xml:space="preserve"> thì </w:t>
      </w:r>
    </w:p>
    <w:p w14:paraId="46DB88C9" w14:textId="77777777" w:rsidR="0062158C" w:rsidRPr="00223585" w:rsidRDefault="00356F71" w:rsidP="0062158C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860" w:dyaOrig="320" w14:anchorId="4B8DDA5C">
          <v:shape id="_x0000_i1052" type="#_x0000_t75" style="width:142.5pt;height:16.5pt" o:ole="">
            <v:imagedata r:id="rId69" o:title=""/>
          </v:shape>
          <o:OLEObject Type="Embed" ProgID="Equation.DSMT4" ShapeID="_x0000_i1052" DrawAspect="Content" ObjectID="_1684696292" r:id="rId70"/>
        </w:object>
      </w:r>
    </w:p>
    <w:p w14:paraId="4E9D339B" w14:textId="0779C0E1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>dẫn đến:</w:t>
      </w:r>
      <w:r w:rsidR="0062158C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62158C" w:rsidRPr="00223585">
        <w:rPr>
          <w:position w:val="-12"/>
        </w:rPr>
        <w:object w:dxaOrig="1860" w:dyaOrig="380" w14:anchorId="077667CC">
          <v:shape id="_x0000_i1053" type="#_x0000_t75" style="width:93pt;height:18.75pt" o:ole="">
            <v:imagedata r:id="rId71" o:title=""/>
          </v:shape>
          <o:OLEObject Type="Embed" ProgID="Equation.DSMT4" ShapeID="_x0000_i1053" DrawAspect="Content" ObjectID="_1684696293" r:id="rId72"/>
        </w:object>
      </w:r>
    </w:p>
    <w:p w14:paraId="64E93793" w14:textId="1A3A5605" w:rsidR="0062158C" w:rsidRPr="00223585" w:rsidRDefault="0062158C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            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280" w:dyaOrig="380" w14:anchorId="1BFEEBD1">
          <v:shape id="_x0000_i1054" type="#_x0000_t75" style="width:164.25pt;height:18.75pt" o:ole="">
            <v:imagedata r:id="rId73" o:title=""/>
          </v:shape>
          <o:OLEObject Type="Embed" ProgID="Equation.DSMT4" ShapeID="_x0000_i1054" DrawAspect="Content" ObjectID="_1684696294" r:id="rId74"/>
        </w:object>
      </w:r>
      <w:r w:rsidR="00356F71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</w:p>
    <w:p w14:paraId="270BD48C" w14:textId="34DF0016" w:rsidR="00356F71" w:rsidRPr="00223585" w:rsidRDefault="0062158C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>Đ</w:t>
      </w:r>
      <w:r w:rsidR="00356F71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ẳng thức xảy ra khi </w:t>
      </w:r>
      <w:r w:rsidR="00356F71" w:rsidRPr="00223585">
        <w:rPr>
          <w:rFonts w:ascii="Times New Roman" w:hAnsi="Times New Roman" w:cs="Times New Roman"/>
          <w:position w:val="-22"/>
          <w:sz w:val="21"/>
          <w:szCs w:val="21"/>
        </w:rPr>
        <w:object w:dxaOrig="680" w:dyaOrig="560" w14:anchorId="1DA97616">
          <v:shape id="_x0000_i1055" type="#_x0000_t75" style="width:33.75pt;height:28.5pt" o:ole="">
            <v:imagedata r:id="rId75" o:title=""/>
          </v:shape>
          <o:OLEObject Type="Embed" ProgID="Equation.DSMT4" ShapeID="_x0000_i1055" DrawAspect="Content" ObjectID="_1684696295" r:id="rId76"/>
        </w:object>
      </w:r>
      <w:r w:rsidR="00356F71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Vậy</w:t>
      </w:r>
      <w:r w:rsidR="00356F71" w:rsidRPr="00223585">
        <w:rPr>
          <w:rFonts w:ascii="Times New Roman" w:hAnsi="Times New Roman" w:cs="Times New Roman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920" w:dyaOrig="260" w14:anchorId="0923F693">
          <v:shape id="_x0000_i1056" type="#_x0000_t75" style="width:45.75pt;height:13.5pt" o:ole="">
            <v:imagedata r:id="rId77" o:title=""/>
          </v:shape>
          <o:OLEObject Type="Embed" ProgID="Equation.DSMT4" ShapeID="_x0000_i1056" DrawAspect="Content" ObjectID="_1684696296" r:id="rId78"/>
        </w:object>
      </w:r>
    </w:p>
    <w:p w14:paraId="6B9103CE" w14:textId="77777777" w:rsidR="009A7CFB" w:rsidRPr="00223585" w:rsidRDefault="008F060F" w:rsidP="008F060F">
      <w:pPr>
        <w:spacing w:after="0"/>
        <w:jc w:val="both"/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</w:rPr>
        <w:t>í dụ 3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</w:rPr>
        <w:t>Cho hàm số</w:t>
      </w:r>
    </w:p>
    <w:p w14:paraId="3C6A438E" w14:textId="33880C33" w:rsidR="009A7CFB" w:rsidRPr="00223585" w:rsidRDefault="000E0C0C" w:rsidP="009A7CFB">
      <w:pPr>
        <w:spacing w:after="0"/>
        <w:jc w:val="center"/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2220" w:dyaOrig="360" w14:anchorId="43B70AF1">
          <v:shape id="_x0000_i1057" type="#_x0000_t75" style="width:111pt;height:18pt" o:ole="">
            <v:imagedata r:id="rId79" o:title=""/>
          </v:shape>
          <o:OLEObject Type="Embed" ProgID="Equation.DSMT4" ShapeID="_x0000_i1057" DrawAspect="Content" ObjectID="_1684696297" r:id="rId80"/>
        </w:object>
      </w:r>
    </w:p>
    <w:p w14:paraId="0BE5CD76" w14:textId="75886B38" w:rsidR="00356F71" w:rsidRPr="00223585" w:rsidRDefault="00A3239F" w:rsidP="008F060F">
      <w:pPr>
        <w:spacing w:after="0"/>
        <w:jc w:val="both"/>
        <w:rPr>
          <w:rFonts w:ascii="Times New Roman" w:hAnsi="Times New Roman" w:cs="Times New Roman"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706880" behindDoc="0" locked="0" layoutInCell="1" allowOverlap="1" wp14:anchorId="3A82FAB9" wp14:editId="0D862CC5">
            <wp:simplePos x="0" y="0"/>
            <wp:positionH relativeFrom="column">
              <wp:posOffset>1370965</wp:posOffset>
            </wp:positionH>
            <wp:positionV relativeFrom="paragraph">
              <wp:posOffset>627380</wp:posOffset>
            </wp:positionV>
            <wp:extent cx="1419225" cy="1343025"/>
            <wp:effectExtent l="0" t="0" r="0" b="9525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1_THPTQG.eps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có các điểm cực trị là </w:t>
      </w:r>
      <w:r w:rsidR="009A7CFB"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680" w:dyaOrig="320" w14:anchorId="602B9977">
          <v:shape id="_x0000_i1058" type="#_x0000_t75" style="width:33.75pt;height:16.5pt" o:ole="">
            <v:imagedata r:id="rId82" o:title=""/>
          </v:shape>
          <o:OLEObject Type="Embed" ProgID="Equation.DSMT4" ShapeID="_x0000_i1058" DrawAspect="Content" ObjectID="_1684696298" r:id="rId83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và </w:t>
      </w:r>
      <w:r w:rsidR="009A7CFB"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560" w:dyaOrig="320" w14:anchorId="03AB42E0">
          <v:shape id="_x0000_i1059" type="#_x0000_t75" style="width:28.5pt;height:16.5pt" o:ole="">
            <v:imagedata r:id="rId84" o:title=""/>
          </v:shape>
          <o:OLEObject Type="Embed" ProgID="Equation.DSMT4" ShapeID="_x0000_i1059" DrawAspect="Content" ObjectID="_1684696299" r:id="rId85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. Tìm tất cả các giá trị của tham số </w:t>
      </w:r>
      <w:r w:rsidR="009A7CFB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m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để phương trình </w:t>
      </w:r>
      <w:r w:rsidR="00476ACA"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1219" w:dyaOrig="340" w14:anchorId="6795AAC1">
          <v:shape id="_x0000_i1060" type="#_x0000_t75" style="width:60.75pt;height:17.25pt" o:ole="">
            <v:imagedata r:id="rId86" o:title=""/>
          </v:shape>
          <o:OLEObject Type="Embed" ProgID="Equation.DSMT4" ShapeID="_x0000_i1060" DrawAspect="Content" ObjectID="_1684696300" r:id="rId87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ó ba nghiệm phân biệt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.</w:t>
      </w:r>
    </w:p>
    <w:p w14:paraId="6D92CCD1" w14:textId="08F336C2" w:rsidR="00356F71" w:rsidRPr="00223585" w:rsidRDefault="00356F71" w:rsidP="00A3239F">
      <w:pPr>
        <w:spacing w:before="60"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ời giải</w:t>
      </w:r>
      <w:r w:rsidR="00476ACA"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Không mất tổng quát ta chỉ cần xét với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499" w:dyaOrig="260" w14:anchorId="73C49CB4">
          <v:shape id="_x0000_i1061" type="#_x0000_t75" style="width:24.75pt;height:13.5pt" o:ole="">
            <v:imagedata r:id="rId88" o:title=""/>
          </v:shape>
          <o:OLEObject Type="Embed" ProgID="Equation.DSMT4" ShapeID="_x0000_i1061" DrawAspect="Content" ObjectID="_1684696301" r:id="rId89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00BD5EF2" w14:textId="4D1EA010" w:rsidR="0057272B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>Một tính chất của đồ thị hàm số bậ</w:t>
      </w:r>
      <w:r w:rsidR="00223585" w:rsidRPr="00223585">
        <w:rPr>
          <w:rFonts w:ascii="Times New Roman" w:hAnsi="Times New Roman" w:cs="Times New Roman"/>
          <w:sz w:val="21"/>
          <w:szCs w:val="21"/>
          <w:lang w:val="vi-VN"/>
        </w:rPr>
        <w:t>c ba</w:t>
      </w:r>
      <w:r w:rsidR="00223585" w:rsidRPr="00223585">
        <w:rPr>
          <w:rFonts w:ascii="Times New Roman" w:hAnsi="Times New Roman" w:cs="Times New Roman"/>
          <w:sz w:val="21"/>
          <w:szCs w:val="21"/>
        </w:rPr>
        <w:t xml:space="preserve">: </w:t>
      </w:r>
      <w:r w:rsidRPr="00223585">
        <w:rPr>
          <w:rFonts w:ascii="Times New Roman" w:hAnsi="Times New Roman" w:cs="Times New Roman"/>
          <w:i/>
          <w:sz w:val="21"/>
          <w:szCs w:val="21"/>
          <w:lang w:val="vi-VN"/>
        </w:rPr>
        <w:t xml:space="preserve">Điểm uốn </w:t>
      </w:r>
      <w:r w:rsidRPr="00223585">
        <w:rPr>
          <w:rFonts w:ascii="Times New Roman" w:hAnsi="Times New Roman" w:cs="Times New Roman"/>
          <w:i/>
          <w:position w:val="-4"/>
          <w:sz w:val="21"/>
          <w:szCs w:val="21"/>
        </w:rPr>
        <w:object w:dxaOrig="180" w:dyaOrig="240" w14:anchorId="58BF033D">
          <v:shape id="_x0000_i1062" type="#_x0000_t75" style="width:9pt;height:12pt" o:ole="">
            <v:imagedata r:id="rId90" o:title=""/>
          </v:shape>
          <o:OLEObject Type="Embed" ProgID="Equation.DSMT4" ShapeID="_x0000_i1062" DrawAspect="Content" ObjectID="_1684696302" r:id="rId91"/>
        </w:object>
      </w:r>
      <w:r w:rsidRPr="00223585">
        <w:rPr>
          <w:rFonts w:ascii="Times New Roman" w:hAnsi="Times New Roman" w:cs="Times New Roman"/>
          <w:i/>
          <w:sz w:val="21"/>
          <w:szCs w:val="21"/>
          <w:lang w:val="vi-VN"/>
        </w:rPr>
        <w:t xml:space="preserve"> là trung điểm của hai điểm cực trị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, do đó</w:t>
      </w:r>
      <w:r w:rsidR="0057272B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</w:p>
    <w:p w14:paraId="26CC0C7D" w14:textId="02A35522" w:rsidR="00356F71" w:rsidRPr="00223585" w:rsidRDefault="00356F71" w:rsidP="0057272B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3300" w:dyaOrig="560" w14:anchorId="32EC2B67">
          <v:shape id="_x0000_i1063" type="#_x0000_t75" style="width:164.25pt;height:28.5pt" o:ole="">
            <v:imagedata r:id="rId92" o:title=""/>
          </v:shape>
          <o:OLEObject Type="Embed" ProgID="Equation.DSMT4" ShapeID="_x0000_i1063" DrawAspect="Content" ObjectID="_1684696303" r:id="rId93"/>
        </w:object>
      </w:r>
    </w:p>
    <w:p w14:paraId="7D07D2C0" w14:textId="777777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Phương trình đã cho có ba nghiệm phân biệt khi chỉ khi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560" w:dyaOrig="340" w14:anchorId="2949EC01">
          <v:shape id="_x0000_i1064" type="#_x0000_t75" style="width:127.5pt;height:17.25pt" o:ole="">
            <v:imagedata r:id="rId94" o:title=""/>
          </v:shape>
          <o:OLEObject Type="Embed" ProgID="Equation.DSMT4" ShapeID="_x0000_i1064" DrawAspect="Content" ObjectID="_1684696304" r:id="rId95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3DC9C72F" w14:textId="5B93DEEB" w:rsidR="00565B92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t>Áp dụng định lý Vi</w:t>
      </w:r>
      <w:r w:rsidR="00565B92" w:rsidRPr="00223585">
        <w:rPr>
          <w:rFonts w:ascii="Times New Roman" w:hAnsi="Times New Roman" w:cs="Times New Roman"/>
          <w:sz w:val="21"/>
          <w:szCs w:val="21"/>
          <w:lang w:val="vi-VN"/>
        </w:rPr>
        <w:t>ète</w:t>
      </w:r>
      <w:r w:rsidRPr="00223585">
        <w:rPr>
          <w:rFonts w:ascii="Times New Roman" w:hAnsi="Times New Roman" w:cs="Times New Roman"/>
          <w:sz w:val="21"/>
          <w:szCs w:val="21"/>
        </w:rPr>
        <w:t xml:space="preserve"> cho trường hợp nghiệm bội của phương trình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1280" w:dyaOrig="340" w14:anchorId="13EFB72F">
          <v:shape id="_x0000_i1065" type="#_x0000_t75" style="width:63.75pt;height:17.25pt" o:ole="">
            <v:imagedata r:id="rId96" o:title=""/>
          </v:shape>
          <o:OLEObject Type="Embed" ProgID="Equation.DSMT4" ShapeID="_x0000_i1065" DrawAspect="Content" ObjectID="_1684696305" r:id="rId97"/>
        </w:object>
      </w:r>
      <w:r w:rsidR="008F060F" w:rsidRPr="00223585">
        <w:rPr>
          <w:rFonts w:ascii="Times New Roman" w:hAnsi="Times New Roman" w:cs="Times New Roman"/>
          <w:sz w:val="21"/>
          <w:szCs w:val="21"/>
        </w:rPr>
        <w:t>suy ra:</w:t>
      </w:r>
    </w:p>
    <w:p w14:paraId="4AFADEB3" w14:textId="73296FE4" w:rsidR="00356F71" w:rsidRPr="00223585" w:rsidRDefault="00565B92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lastRenderedPageBreak/>
        <w:t xml:space="preserve">      </w:t>
      </w: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3540" w:dyaOrig="560" w14:anchorId="6E53513A">
          <v:shape id="_x0000_i1066" type="#_x0000_t75" style="width:177pt;height:28.5pt" o:ole="">
            <v:imagedata r:id="rId98" o:title=""/>
          </v:shape>
          <o:OLEObject Type="Embed" ProgID="Equation.DSMT4" ShapeID="_x0000_i1066" DrawAspect="Content" ObjectID="_1684696306" r:id="rId99"/>
        </w:object>
      </w:r>
      <w:r w:rsidR="00356F71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</w:p>
    <w:p w14:paraId="05933E00" w14:textId="77777777" w:rsidR="00F17664" w:rsidRPr="00223585" w:rsidRDefault="00356F71" w:rsidP="00565B92">
      <w:pPr>
        <w:spacing w:after="0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Tương tự cho trường hợp nghiệm bội của phương trình 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1160" w:dyaOrig="340" w14:anchorId="0D5FFF08">
          <v:shape id="_x0000_i1067" type="#_x0000_t75" style="width:58.5pt;height:17.25pt" o:ole="">
            <v:imagedata r:id="rId100" o:title=""/>
          </v:shape>
          <o:OLEObject Type="Embed" ProgID="Equation.DSMT4" ShapeID="_x0000_i1067" DrawAspect="Content" ObjectID="_1684696307" r:id="rId101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suy ra:</w:t>
      </w:r>
    </w:p>
    <w:p w14:paraId="127106A9" w14:textId="072D353B" w:rsidR="00356F71" w:rsidRPr="00223585" w:rsidRDefault="00F17664" w:rsidP="00F17664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3560" w:dyaOrig="560" w14:anchorId="36C78B08">
          <v:shape id="_x0000_i1068" type="#_x0000_t75" style="width:177.75pt;height:28.5pt" o:ole="">
            <v:imagedata r:id="rId102" o:title=""/>
          </v:shape>
          <o:OLEObject Type="Embed" ProgID="Equation.DSMT4" ShapeID="_x0000_i1068" DrawAspect="Content" ObjectID="_1684696308" r:id="rId103"/>
        </w:object>
      </w:r>
    </w:p>
    <w:p w14:paraId="3426C3E9" w14:textId="1D5CD3BA" w:rsidR="00F17664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t>Do đó</w:t>
      </w:r>
      <w:r w:rsidR="00F17664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  <w:r w:rsidRPr="00223585">
        <w:rPr>
          <w:rFonts w:ascii="Times New Roman" w:hAnsi="Times New Roman" w:cs="Times New Roman"/>
          <w:sz w:val="21"/>
          <w:szCs w:val="21"/>
        </w:rPr>
        <w:t xml:space="preserve"> </w:t>
      </w:r>
    </w:p>
    <w:p w14:paraId="15193E8A" w14:textId="00C275FC" w:rsidR="00356F71" w:rsidRPr="00223585" w:rsidRDefault="00F17664" w:rsidP="00F17664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68"/>
          <w:sz w:val="21"/>
          <w:szCs w:val="21"/>
        </w:rPr>
        <w:object w:dxaOrig="4020" w:dyaOrig="1480" w14:anchorId="202D836E">
          <v:shape id="_x0000_i1069" type="#_x0000_t75" style="width:201pt;height:73.5pt" o:ole="">
            <v:imagedata r:id="rId104" o:title=""/>
          </v:shape>
          <o:OLEObject Type="Embed" ProgID="Equation.DSMT4" ShapeID="_x0000_i1069" DrawAspect="Content" ObjectID="_1684696309" r:id="rId105"/>
        </w:object>
      </w:r>
    </w:p>
    <w:p w14:paraId="0480F001" w14:textId="0B306C81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b/>
          <w:i/>
          <w:color w:val="FF0000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ưu ý</w:t>
      </w:r>
      <w:r w:rsidRPr="00223585">
        <w:rPr>
          <w:rFonts w:ascii="Times New Roman" w:hAnsi="Times New Roman" w:cs="Times New Roman"/>
          <w:b/>
          <w:sz w:val="21"/>
          <w:szCs w:val="21"/>
          <w:lang w:val="vi-VN"/>
        </w:rPr>
        <w:t>:</w:t>
      </w:r>
      <w:r w:rsidRPr="00223585">
        <w:rPr>
          <w:rFonts w:ascii="Times New Roman" w:hAnsi="Times New Roman" w:cs="Times New Roman"/>
          <w:b/>
          <w:i/>
          <w:color w:val="FF0000"/>
          <w:sz w:val="21"/>
          <w:szCs w:val="21"/>
          <w:lang w:val="vi-VN"/>
        </w:rPr>
        <w:t xml:space="preserve"> </w:t>
      </w:r>
      <w:r w:rsidR="005748DE" w:rsidRPr="00223585">
        <w:rPr>
          <w:rFonts w:ascii="Times New Roman" w:hAnsi="Times New Roman" w:cs="Times New Roman"/>
          <w:i/>
          <w:sz w:val="21"/>
          <w:szCs w:val="21"/>
        </w:rPr>
        <w:t xml:space="preserve">Những kết quả hay nhầm </w:t>
      </w:r>
      <w:r w:rsidRPr="00223585">
        <w:rPr>
          <w:rFonts w:ascii="Times New Roman" w:hAnsi="Times New Roman" w:cs="Times New Roman"/>
          <w:i/>
          <w:position w:val="-6"/>
          <w:sz w:val="21"/>
          <w:szCs w:val="21"/>
        </w:rPr>
        <w:object w:dxaOrig="960" w:dyaOrig="260" w14:anchorId="0D17DE6B">
          <v:shape id="_x0000_i1070" type="#_x0000_t75" style="width:48pt;height:13.5pt" o:ole="">
            <v:imagedata r:id="rId106" o:title=""/>
          </v:shape>
          <o:OLEObject Type="Embed" ProgID="Equation.DSMT4" ShapeID="_x0000_i1070" DrawAspect="Content" ObjectID="_1684696310" r:id="rId107"/>
        </w:object>
      </w: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i/>
          <w:sz w:val="21"/>
          <w:szCs w:val="21"/>
          <w:lang w:val="vi-VN"/>
        </w:rPr>
        <w:t xml:space="preserve">hoặc là </w:t>
      </w:r>
      <w:r w:rsidRPr="00223585">
        <w:rPr>
          <w:rFonts w:ascii="Times New Roman" w:hAnsi="Times New Roman" w:cs="Times New Roman"/>
          <w:i/>
          <w:position w:val="-26"/>
          <w:sz w:val="21"/>
          <w:szCs w:val="21"/>
        </w:rPr>
        <w:object w:dxaOrig="1219" w:dyaOrig="620" w14:anchorId="67BC5EF9">
          <v:shape id="_x0000_i1071" type="#_x0000_t75" style="width:60.75pt;height:30.75pt" o:ole="">
            <v:imagedata r:id="rId108" o:title=""/>
          </v:shape>
          <o:OLEObject Type="Embed" ProgID="Equation.DSMT4" ShapeID="_x0000_i1071" DrawAspect="Content" ObjectID="_1684696311" r:id="rId109"/>
        </w:object>
      </w:r>
      <w:r w:rsidRPr="00223585">
        <w:rPr>
          <w:rFonts w:ascii="Times New Roman" w:hAnsi="Times New Roman" w:cs="Times New Roman"/>
          <w:i/>
          <w:sz w:val="21"/>
          <w:szCs w:val="21"/>
          <w:lang w:val="vi-VN"/>
        </w:rPr>
        <w:t>.</w:t>
      </w:r>
    </w:p>
    <w:p w14:paraId="61840EDC" w14:textId="67102DAF" w:rsidR="00356F71" w:rsidRPr="00223585" w:rsidRDefault="009D0D2F" w:rsidP="008F060F">
      <w:pPr>
        <w:spacing w:after="0"/>
        <w:jc w:val="both"/>
        <w:rPr>
          <w:rFonts w:ascii="Times New Roman" w:hAnsi="Times New Roman" w:cs="Times New Roman"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í dụ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</w:rPr>
        <w:t>4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Cho hàm số </w:t>
      </w:r>
      <w:r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2860" w:dyaOrig="360" w14:anchorId="409467D3">
          <v:shape id="_x0000_i1072" type="#_x0000_t75" style="width:142.5pt;height:18pt" o:ole="">
            <v:imagedata r:id="rId110" o:title=""/>
          </v:shape>
          <o:OLEObject Type="Embed" ProgID="Equation.DSMT4" ShapeID="_x0000_i1072" DrawAspect="Content" ObjectID="_1684696312" r:id="rId111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ó đồ thị 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đi qua các điểm </w:t>
      </w:r>
      <w:r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780" w:dyaOrig="340" w14:anchorId="30A19637">
          <v:shape id="_x0000_i1073" type="#_x0000_t75" style="width:39pt;height:17.25pt" o:ole="">
            <v:imagedata r:id="rId112" o:title=""/>
          </v:shape>
          <o:OLEObject Type="Embed" ProgID="Equation.DSMT4" ShapeID="_x0000_i1073" DrawAspect="Content" ObjectID="_1684696313" r:id="rId113"/>
        </w:object>
      </w:r>
      <w:r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1480" w:dyaOrig="340" w14:anchorId="420C8CC1">
          <v:shape id="_x0000_i1074" type="#_x0000_t75" style="width:73.5pt;height:17.25pt" o:ole="">
            <v:imagedata r:id="rId114" o:title=""/>
          </v:shape>
          <o:OLEObject Type="Embed" ProgID="Equation.DSMT4" ShapeID="_x0000_i1074" DrawAspect="Content" ObjectID="_1684696314" r:id="rId115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. Các đường thẳng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1260" w:dyaOrig="300" w14:anchorId="76809A9B">
          <v:shape id="_x0000_i1075" type="#_x0000_t75" style="width:63pt;height:15pt" o:ole="">
            <v:imagedata r:id="rId116" o:title=""/>
          </v:shape>
          <o:OLEObject Type="Embed" ProgID="Equation.DSMT4" ShapeID="_x0000_i1075" DrawAspect="Content" ObjectID="_1684696315" r:id="rId117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ắt đồ thị lần lượt tại các điểm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720" w:dyaOrig="300" w14:anchorId="3EB82BFD">
          <v:shape id="_x0000_i1076" type="#_x0000_t75" style="width:36pt;height:15pt" o:ole="">
            <v:imagedata r:id="rId118" o:title=""/>
          </v:shape>
          <o:OLEObject Type="Embed" ProgID="Equation.DSMT4" ShapeID="_x0000_i1076" DrawAspect="Content" ObjectID="_1684696316" r:id="rId119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khác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820" w:dyaOrig="300" w14:anchorId="3A7C502B">
          <v:shape id="_x0000_i1077" type="#_x0000_t75" style="width:41.25pt;height:15pt" o:ole="">
            <v:imagedata r:id="rId120" o:title=""/>
          </v:shape>
          <o:OLEObject Type="Embed" ProgID="Equation.DSMT4" ShapeID="_x0000_i1077" DrawAspect="Content" ObjectID="_1684696317" r:id="rId121"/>
        </w:objec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. Xác định các hệ số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880" w:dyaOrig="300" w14:anchorId="4E1C517E">
          <v:shape id="_x0000_i1078" type="#_x0000_t75" style="width:43.5pt;height:15pt" o:ole="">
            <v:imagedata r:id="rId122" o:title=""/>
          </v:shape>
          <o:OLEObject Type="Embed" ProgID="Equation.DSMT4" ShapeID="_x0000_i1078" DrawAspect="Content" ObjectID="_1684696318" r:id="rId123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biết tổng các hoành độ của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720" w:dyaOrig="300" w14:anchorId="2F6F40BE">
          <v:shape id="_x0000_i1079" type="#_x0000_t75" style="width:36pt;height:15pt" o:ole="">
            <v:imagedata r:id="rId124" o:title=""/>
          </v:shape>
          <o:OLEObject Type="Embed" ProgID="Equation.DSMT4" ShapeID="_x0000_i1079" DrawAspect="Content" ObjectID="_1684696319" r:id="rId125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bằng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5.</w:t>
      </w:r>
    </w:p>
    <w:p w14:paraId="729F6262" w14:textId="19E76458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ời giả</w:t>
      </w:r>
      <w:r w:rsidR="009D0D2F"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i</w:t>
      </w:r>
      <w:r w:rsidR="009D0D2F"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Dễ thấy Parabol đi qua ba điểm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820" w:dyaOrig="300" w14:anchorId="5A137710">
          <v:shape id="_x0000_i1080" type="#_x0000_t75" style="width:41.25pt;height:15pt" o:ole="">
            <v:imagedata r:id="rId126" o:title=""/>
          </v:shape>
          <o:OLEObject Type="Embed" ProgID="Equation.DSMT4" ShapeID="_x0000_i1080" DrawAspect="Content" ObjectID="_1684696320" r:id="rId127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có phương trình là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580" w:dyaOrig="340" w14:anchorId="37CB89F0">
          <v:shape id="_x0000_i1081" type="#_x0000_t75" style="width:28.5pt;height:17.25pt" o:ole="">
            <v:imagedata r:id="rId128" o:title=""/>
          </v:shape>
          <o:OLEObject Type="Embed" ProgID="Equation.DSMT4" ShapeID="_x0000_i1081" DrawAspect="Content" ObjectID="_1684696321" r:id="rId129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  <w:r w:rsidR="00CC0249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Suy ra ba điểm 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820" w:dyaOrig="300" w14:anchorId="16778FF6">
          <v:shape id="_x0000_i1082" type="#_x0000_t75" style="width:41.25pt;height:15pt" o:ole="">
            <v:imagedata r:id="rId130" o:title=""/>
          </v:shape>
          <o:OLEObject Type="Embed" ProgID="Equation.DSMT4" ShapeID="_x0000_i1082" DrawAspect="Content" ObjectID="_1684696322" r:id="rId131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là giao của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03DA86B2">
          <v:shape id="_x0000_i1083" type="#_x0000_t75" style="width:18.75pt;height:17.25pt" o:ole="">
            <v:imagedata r:id="rId132" o:title=""/>
          </v:shape>
          <o:OLEObject Type="Embed" ProgID="Equation.DSMT4" ShapeID="_x0000_i1083" DrawAspect="Content" ObjectID="_1684696323" r:id="rId133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à đồ thị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716E0239">
          <v:shape id="_x0000_i1084" type="#_x0000_t75" style="width:18.75pt;height:17.25pt" o:ole="">
            <v:imagedata r:id="rId134" o:title=""/>
          </v:shape>
          <o:OLEObject Type="Embed" ProgID="Equation.DSMT4" ShapeID="_x0000_i1084" DrawAspect="Content" ObjectID="_1684696324" r:id="rId135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. </w:t>
      </w:r>
    </w:p>
    <w:p w14:paraId="678E35F2" w14:textId="53B3B30F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>Nên</w:t>
      </w:r>
      <w:r w:rsidR="00CC0249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980" w:dyaOrig="360" w14:anchorId="24584151">
          <v:shape id="_x0000_i1085" type="#_x0000_t75" style="width:149.25pt;height:18pt" o:ole="">
            <v:imagedata r:id="rId136" o:title=""/>
          </v:shape>
          <o:OLEObject Type="Embed" ProgID="Equation.DSMT4" ShapeID="_x0000_i1085" DrawAspect="Content" ObjectID="_1684696325" r:id="rId137"/>
        </w:object>
      </w:r>
    </w:p>
    <w:p w14:paraId="55B877C7" w14:textId="0D857537" w:rsidR="00356F71" w:rsidRPr="00223585" w:rsidRDefault="00356F71" w:rsidP="00CC0249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 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340" w:dyaOrig="360" w14:anchorId="68CE7699">
          <v:shape id="_x0000_i1086" type="#_x0000_t75" style="width:167.25pt;height:18pt" o:ole="">
            <v:imagedata r:id="rId138" o:title=""/>
          </v:shape>
          <o:OLEObject Type="Embed" ProgID="Equation.DSMT4" ShapeID="_x0000_i1086" DrawAspect="Content" ObjectID="_1684696326" r:id="rId139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</w:t>
      </w:r>
      <w:r w:rsidR="00CC0249" w:rsidRPr="00223585">
        <w:rPr>
          <w:rFonts w:ascii="Times New Roman" w:hAnsi="Times New Roman" w:cs="Times New Roman"/>
          <w:sz w:val="21"/>
          <w:szCs w:val="21"/>
          <w:lang w:val="vi-VN"/>
        </w:rPr>
        <w:t>(*).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</w:p>
    <w:p w14:paraId="55C8E033" w14:textId="77777777" w:rsidR="00CC0249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>Áp dụng định lý Vi</w:t>
      </w:r>
      <w:r w:rsidR="00CC0249" w:rsidRPr="00223585">
        <w:rPr>
          <w:rFonts w:ascii="Times New Roman" w:hAnsi="Times New Roman" w:cs="Times New Roman"/>
          <w:sz w:val="21"/>
          <w:szCs w:val="21"/>
          <w:lang w:val="vi-VN"/>
        </w:rPr>
        <w:t>è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t</w:t>
      </w:r>
      <w:r w:rsidR="00CC0249" w:rsidRPr="00223585">
        <w:rPr>
          <w:rFonts w:ascii="Times New Roman" w:hAnsi="Times New Roman" w:cs="Times New Roman"/>
          <w:sz w:val="21"/>
          <w:szCs w:val="21"/>
          <w:lang w:val="vi-VN"/>
        </w:rPr>
        <w:t>e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a được</w:t>
      </w:r>
      <w:r w:rsidR="00CC0249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</w:p>
    <w:p w14:paraId="20D7F898" w14:textId="47C8263F" w:rsidR="00356F71" w:rsidRPr="00223585" w:rsidRDefault="00CC0249" w:rsidP="00CC0249">
      <w:pPr>
        <w:spacing w:after="0"/>
        <w:jc w:val="center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position w:val="-82"/>
          <w:sz w:val="21"/>
          <w:szCs w:val="21"/>
        </w:rPr>
        <w:object w:dxaOrig="2180" w:dyaOrig="1740" w14:anchorId="09BEFC50">
          <v:shape id="_x0000_i1087" type="#_x0000_t75" style="width:108.75pt;height:87pt" o:ole="">
            <v:imagedata r:id="rId140" o:title=""/>
          </v:shape>
          <o:OLEObject Type="Embed" ProgID="Equation.DSMT4" ShapeID="_x0000_i1087" DrawAspect="Content" ObjectID="_1684696327" r:id="rId141"/>
        </w:object>
      </w:r>
    </w:p>
    <w:p w14:paraId="3C1DE17C" w14:textId="77777777" w:rsidR="00CC0249" w:rsidRPr="00223585" w:rsidRDefault="00356F71" w:rsidP="008F060F">
      <w:pPr>
        <w:spacing w:after="0"/>
        <w:jc w:val="both"/>
        <w:rPr>
          <w:rFonts w:ascii="Times New Roman" w:hAnsi="Times New Roman" w:cs="Times New Roman"/>
          <w:position w:val="-22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Suy ra: </w:t>
      </w:r>
      <w:r w:rsidR="0099250C" w:rsidRPr="00223585">
        <w:rPr>
          <w:rFonts w:ascii="Times New Roman" w:hAnsi="Times New Roman" w:cs="Times New Roman"/>
          <w:position w:val="-22"/>
          <w:sz w:val="21"/>
          <w:szCs w:val="21"/>
        </w:rPr>
        <w:pict w14:anchorId="7EE23E68">
          <v:shape id="_x0000_i1088" type="#_x0000_t75" style="width:171pt;height:28.5pt">
            <v:imagedata r:id="rId142" o:title=""/>
          </v:shape>
        </w:pict>
      </w:r>
    </w:p>
    <w:p w14:paraId="186896E5" w14:textId="3EDFD366" w:rsidR="00356F71" w:rsidRPr="00223585" w:rsidRDefault="00CC0249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    </w:t>
      </w: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2420" w:dyaOrig="560" w14:anchorId="48812892">
          <v:shape id="_x0000_i1089" type="#_x0000_t75" style="width:120.75pt;height:28.5pt" o:ole="">
            <v:imagedata r:id="rId143" o:title=""/>
          </v:shape>
          <o:OLEObject Type="Embed" ProgID="Equation.DSMT4" ShapeID="_x0000_i1089" DrawAspect="Content" ObjectID="_1684696328" r:id="rId144"/>
        </w:object>
      </w:r>
      <w:r w:rsidR="00356F71" w:rsidRPr="00223585">
        <w:rPr>
          <w:rFonts w:ascii="Times New Roman" w:hAnsi="Times New Roman" w:cs="Times New Roman"/>
          <w:sz w:val="21"/>
          <w:szCs w:val="21"/>
        </w:rPr>
        <w:t xml:space="preserve">           </w:t>
      </w:r>
    </w:p>
    <w:p w14:paraId="7F718117" w14:textId="777777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Vậy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500" w:dyaOrig="360" w14:anchorId="1DFE4E92">
          <v:shape id="_x0000_i1090" type="#_x0000_t75" style="width:125.25pt;height:18pt" o:ole="">
            <v:imagedata r:id="rId145" o:title=""/>
          </v:shape>
          <o:OLEObject Type="Embed" ProgID="Equation.DSMT4" ShapeID="_x0000_i1090" DrawAspect="Content" ObjectID="_1684696329" r:id="rId146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40724E82" w14:textId="676D7A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i/>
          <w:sz w:val="21"/>
          <w:szCs w:val="21"/>
        </w:rPr>
        <w:t>Kết luận</w:t>
      </w:r>
      <w:r w:rsidRPr="00223585">
        <w:rPr>
          <w:rFonts w:ascii="Times New Roman" w:hAnsi="Times New Roman" w:cs="Times New Roman"/>
          <w:sz w:val="21"/>
          <w:szCs w:val="21"/>
        </w:rPr>
        <w:t xml:space="preserve">: </w:t>
      </w:r>
      <w:r w:rsidR="005054BA" w:rsidRPr="00223585">
        <w:rPr>
          <w:rFonts w:ascii="Times New Roman" w:hAnsi="Times New Roman" w:cs="Times New Roman"/>
          <w:position w:val="-10"/>
          <w:sz w:val="21"/>
          <w:szCs w:val="21"/>
        </w:rPr>
        <w:object w:dxaOrig="2780" w:dyaOrig="300" w14:anchorId="4018EF3C">
          <v:shape id="_x0000_i1091" type="#_x0000_t75" style="width:138.75pt;height:15pt" o:ole="">
            <v:imagedata r:id="rId147" o:title=""/>
          </v:shape>
          <o:OLEObject Type="Embed" ProgID="Equation.DSMT4" ShapeID="_x0000_i1091" DrawAspect="Content" ObjectID="_1684696330" r:id="rId148"/>
        </w:object>
      </w:r>
    </w:p>
    <w:p w14:paraId="732BAC8D" w14:textId="7E620C5E" w:rsidR="00356F71" w:rsidRPr="00223585" w:rsidRDefault="005054BA" w:rsidP="008F060F">
      <w:pPr>
        <w:spacing w:after="0"/>
        <w:jc w:val="both"/>
        <w:rPr>
          <w:rFonts w:ascii="Times New Roman" w:hAnsi="Times New Roman" w:cs="Times New Roman"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í dụ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</w:rPr>
        <w:t>5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Cho hàm số </w:t>
      </w:r>
      <w:r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1719" w:dyaOrig="360" w14:anchorId="179EB37B">
          <v:shape id="_x0000_i1092" type="#_x0000_t75" style="width:85.5pt;height:18pt" o:ole="">
            <v:imagedata r:id="rId149" o:title=""/>
          </v:shape>
          <o:OLEObject Type="Embed" ProgID="Equation.DSMT4" ShapeID="_x0000_i1092" DrawAspect="Content" ObjectID="_1684696331" r:id="rId150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. Biết đường thẳng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1219" w:dyaOrig="300" w14:anchorId="3E5831A0">
          <v:shape id="_x0000_i1093" type="#_x0000_t75" style="width:60.75pt;height:15pt" o:ole="">
            <v:imagedata r:id="rId151" o:title=""/>
          </v:shape>
          <o:OLEObject Type="Embed" ProgID="Equation.DSMT4" ShapeID="_x0000_i1093" DrawAspect="Content" ObjectID="_1684696332" r:id="rId152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ắt 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tại ba điểm phân biệt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720" w:dyaOrig="300" w14:anchorId="0F1BE0B7">
          <v:shape id="_x0000_i1094" type="#_x0000_t75" style="width:36pt;height:15pt" o:ole="">
            <v:imagedata r:id="rId153" o:title=""/>
          </v:shape>
          <o:OLEObject Type="Embed" ProgID="Equation.DSMT4" ShapeID="_x0000_i1094" DrawAspect="Content" ObjectID="_1684696333" r:id="rId154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. </w:t>
      </w:r>
      <w:r w:rsidR="009976B5" w:rsidRPr="00223585">
        <w:rPr>
          <w:rFonts w:ascii="Times New Roman" w:hAnsi="Times New Roman" w:cs="Times New Roman"/>
          <w:i/>
          <w:color w:val="FF00FF"/>
          <w:sz w:val="21"/>
          <w:szCs w:val="21"/>
        </w:rPr>
        <w:t>Các t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iếp tuyến tại ba điểm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720" w:dyaOrig="300" w14:anchorId="3B887850">
          <v:shape id="_x0000_i1095" type="#_x0000_t75" style="width:36pt;height:15pt" o:ole="">
            <v:imagedata r:id="rId155" o:title=""/>
          </v:shape>
          <o:OLEObject Type="Embed" ProgID="Equation.DSMT4" ShapeID="_x0000_i1095" DrawAspect="Content" ObjectID="_1684696334" r:id="rId156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ủa đồ thị 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cắt đồ thị </w:t>
      </w:r>
      <w:r w:rsidR="001F16E8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="001F16E8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="001F16E8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1F16E8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lần lượt tại các điểm </w:t>
      </w:r>
      <w:r w:rsidR="001F16E8"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880" w:dyaOrig="300" w14:anchorId="46562EC7">
          <v:shape id="_x0000_i1096" type="#_x0000_t75" style="width:43.5pt;height:15pt" o:ole="">
            <v:imagedata r:id="rId157" o:title=""/>
          </v:shape>
          <o:OLEObject Type="Embed" ProgID="Equation.DSMT4" ShapeID="_x0000_i1096" DrawAspect="Content" ObjectID="_1684696335" r:id="rId158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tương ứng khác </w:t>
      </w:r>
      <w:r w:rsidR="001F16E8"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720" w:dyaOrig="300" w14:anchorId="734D68F3">
          <v:shape id="_x0000_i1097" type="#_x0000_t75" style="width:36pt;height:15pt" o:ole="">
            <v:imagedata r:id="rId159" o:title=""/>
          </v:shape>
          <o:OLEObject Type="Embed" ProgID="Equation.DSMT4" ShapeID="_x0000_i1097" DrawAspect="Content" ObjectID="_1684696336" r:id="rId160"/>
        </w:objec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. Chứng minh rằng ba điểm </w:t>
      </w:r>
      <w:r w:rsidR="001F16E8"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880" w:dyaOrig="300" w14:anchorId="7BC01840">
          <v:shape id="_x0000_i1098" type="#_x0000_t75" style="width:43.5pt;height:15pt" o:ole="">
            <v:imagedata r:id="rId161" o:title=""/>
          </v:shape>
          <o:OLEObject Type="Embed" ProgID="Equation.DSMT4" ShapeID="_x0000_i1098" DrawAspect="Content" ObjectID="_1684696337" r:id="rId162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thẳng hàng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.</w:t>
      </w:r>
    </w:p>
    <w:p w14:paraId="0EF92040" w14:textId="0EBDD4A4" w:rsidR="001F16E8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ời giả</w:t>
      </w:r>
      <w:r w:rsidR="001F16E8"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i</w:t>
      </w:r>
      <w:r w:rsidR="001F16E8"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Gọi tọa độ </w:t>
      </w:r>
      <w:r w:rsidRPr="00223585">
        <w:rPr>
          <w:rFonts w:ascii="Times New Roman" w:hAnsi="Times New Roman" w:cs="Times New Roman"/>
          <w:position w:val="-14"/>
          <w:sz w:val="21"/>
          <w:szCs w:val="21"/>
        </w:rPr>
        <w:object w:dxaOrig="2000" w:dyaOrig="400" w14:anchorId="136F57B3">
          <v:shape id="_x0000_i1099" type="#_x0000_t75" style="width:100.5pt;height:20.25pt" o:ole="">
            <v:imagedata r:id="rId163" o:title=""/>
          </v:shape>
          <o:OLEObject Type="Embed" ProgID="Equation.DSMT4" ShapeID="_x0000_i1099" DrawAspect="Content" ObjectID="_1684696338" r:id="rId164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à tiếp tuyến tại </w:t>
      </w:r>
      <w:r w:rsidRPr="00223585">
        <w:rPr>
          <w:rFonts w:ascii="Times New Roman" w:hAnsi="Times New Roman" w:cs="Times New Roman"/>
          <w:position w:val="-4"/>
          <w:sz w:val="21"/>
          <w:szCs w:val="21"/>
        </w:rPr>
        <w:object w:dxaOrig="220" w:dyaOrig="240" w14:anchorId="318418AA">
          <v:shape id="_x0000_i1100" type="#_x0000_t75" style="width:11.25pt;height:12pt" o:ole="">
            <v:imagedata r:id="rId165" o:title=""/>
          </v:shape>
          <o:OLEObject Type="Embed" ProgID="Equation.DSMT4" ShapeID="_x0000_i1100" DrawAspect="Content" ObjectID="_1684696339" r:id="rId166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của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33B2F2CC">
          <v:shape id="_x0000_i1101" type="#_x0000_t75" style="width:18.75pt;height:17.25pt" o:ole="">
            <v:imagedata r:id="rId167" o:title=""/>
          </v:shape>
          <o:OLEObject Type="Embed" ProgID="Equation.DSMT4" ShapeID="_x0000_i1101" DrawAspect="Content" ObjectID="_1684696340" r:id="rId168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cắt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7319490F">
          <v:shape id="_x0000_i1102" type="#_x0000_t75" style="width:18.75pt;height:17.25pt" o:ole="">
            <v:imagedata r:id="rId169" o:title=""/>
          </v:shape>
          <o:OLEObject Type="Embed" ProgID="Equation.DSMT4" ShapeID="_x0000_i1102" DrawAspect="Content" ObjectID="_1684696341" r:id="rId170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ại điểm thứ hai là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840" w:dyaOrig="340" w14:anchorId="2C14B332">
          <v:shape id="_x0000_i1103" type="#_x0000_t75" style="width:42pt;height:17.25pt" o:ole="">
            <v:imagedata r:id="rId171" o:title=""/>
          </v:shape>
          <o:OLEObject Type="Embed" ProgID="Equation.DSMT4" ShapeID="_x0000_i1103" DrawAspect="Content" ObjectID="_1684696342" r:id="rId172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  <w:r w:rsidR="001F16E8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t>Theo định lý Vi</w:t>
      </w:r>
      <w:r w:rsidR="001F16E8" w:rsidRPr="00223585">
        <w:rPr>
          <w:rFonts w:ascii="Times New Roman" w:hAnsi="Times New Roman" w:cs="Times New Roman"/>
          <w:sz w:val="21"/>
          <w:szCs w:val="21"/>
          <w:lang w:val="vi-VN"/>
        </w:rPr>
        <w:t>è</w:t>
      </w:r>
      <w:r w:rsidRPr="00223585">
        <w:rPr>
          <w:rFonts w:ascii="Times New Roman" w:hAnsi="Times New Roman" w:cs="Times New Roman"/>
          <w:sz w:val="21"/>
          <w:szCs w:val="21"/>
        </w:rPr>
        <w:t>t</w:t>
      </w:r>
      <w:r w:rsidR="001F16E8" w:rsidRPr="00223585">
        <w:rPr>
          <w:rFonts w:ascii="Times New Roman" w:hAnsi="Times New Roman" w:cs="Times New Roman"/>
          <w:sz w:val="21"/>
          <w:szCs w:val="21"/>
          <w:lang w:val="vi-VN"/>
        </w:rPr>
        <w:t>e</w:t>
      </w:r>
      <w:r w:rsidRPr="00223585">
        <w:rPr>
          <w:rFonts w:ascii="Times New Roman" w:hAnsi="Times New Roman" w:cs="Times New Roman"/>
          <w:sz w:val="21"/>
          <w:szCs w:val="21"/>
        </w:rPr>
        <w:t xml:space="preserve"> thì</w:t>
      </w:r>
    </w:p>
    <w:p w14:paraId="6CDAAF03" w14:textId="6562C275" w:rsidR="00356F71" w:rsidRPr="00223585" w:rsidRDefault="001F16E8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4380" w:dyaOrig="340" w14:anchorId="312B4A79">
          <v:shape id="_x0000_i1104" type="#_x0000_t75" style="width:211.5pt;height:17.25pt" o:ole="">
            <v:imagedata r:id="rId173" o:title=""/>
          </v:shape>
          <o:OLEObject Type="Embed" ProgID="Equation.DSMT4" ShapeID="_x0000_i1104" DrawAspect="Content" ObjectID="_1684696343" r:id="rId174"/>
        </w:object>
      </w:r>
    </w:p>
    <w:p w14:paraId="1C7907B8" w14:textId="3F543718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Do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2520" w:dyaOrig="300" w14:anchorId="64D4DE78">
          <v:shape id="_x0000_i1105" type="#_x0000_t75" style="width:126pt;height:15pt" o:ole="">
            <v:imagedata r:id="rId175" o:title=""/>
          </v:shape>
          <o:OLEObject Type="Embed" ProgID="Equation.DSMT4" ShapeID="_x0000_i1105" DrawAspect="Content" ObjectID="_1684696344" r:id="rId17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, nhân hai vế với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300" w:dyaOrig="260" w14:anchorId="55678B9E">
          <v:shape id="_x0000_i1106" type="#_x0000_t75" style="width:15pt;height:13.5pt" o:ole="">
            <v:imagedata r:id="rId177" o:title=""/>
          </v:shape>
          <o:OLEObject Type="Embed" ProgID="Equation.DSMT4" ShapeID="_x0000_i1106" DrawAspect="Content" ObjectID="_1684696345" r:id="rId17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và biến đổi ta được</w:t>
      </w:r>
      <w:r w:rsidR="008F3DEC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</w:p>
    <w:p w14:paraId="6A29DA75" w14:textId="0A32B8E7" w:rsidR="00356F71" w:rsidRPr="00223585" w:rsidRDefault="008F060F" w:rsidP="008F3DEC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</w:t>
      </w:r>
      <w:r w:rsidR="008F3DEC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position w:val="-6"/>
          <w:sz w:val="21"/>
          <w:szCs w:val="21"/>
        </w:rPr>
        <w:object w:dxaOrig="2500" w:dyaOrig="300" w14:anchorId="00640711">
          <v:shape id="_x0000_i1107" type="#_x0000_t75" style="width:125.25pt;height:15pt" o:ole="">
            <v:imagedata r:id="rId179" o:title=""/>
          </v:shape>
          <o:OLEObject Type="Embed" ProgID="Equation.DSMT4" ShapeID="_x0000_i1107" DrawAspect="Content" ObjectID="_1684696346" r:id="rId180"/>
        </w:object>
      </w:r>
    </w:p>
    <w:p w14:paraId="62AEB8AE" w14:textId="56EC22F3" w:rsidR="00356F71" w:rsidRPr="00223585" w:rsidRDefault="008F3DEC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  </w:t>
      </w:r>
      <w:r w:rsidR="00356F71" w:rsidRPr="00223585">
        <w:rPr>
          <w:rFonts w:ascii="Times New Roman" w:hAnsi="Times New Roman" w:cs="Times New Roman"/>
          <w:position w:val="-12"/>
          <w:sz w:val="21"/>
          <w:szCs w:val="21"/>
        </w:rPr>
        <w:object w:dxaOrig="3720" w:dyaOrig="360" w14:anchorId="186FC26A">
          <v:shape id="_x0000_i1108" type="#_x0000_t75" style="width:186pt;height:18pt" o:ole="">
            <v:imagedata r:id="rId181" o:title=""/>
          </v:shape>
          <o:OLEObject Type="Embed" ProgID="Equation.DSMT4" ShapeID="_x0000_i1108" DrawAspect="Content" ObjectID="_1684696347" r:id="rId182"/>
        </w:object>
      </w:r>
    </w:p>
    <w:p w14:paraId="63EFE6EA" w14:textId="2E25EA3E" w:rsidR="00356F71" w:rsidRPr="00223585" w:rsidRDefault="008F3DEC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</w:t>
      </w:r>
      <w:r w:rsidR="00356F71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439" w:dyaOrig="340" w14:anchorId="12820892">
          <v:shape id="_x0000_i1109" type="#_x0000_t75" style="width:122.25pt;height:17.25pt" o:ole="">
            <v:imagedata r:id="rId183" o:title=""/>
          </v:shape>
          <o:OLEObject Type="Embed" ProgID="Equation.DSMT4" ShapeID="_x0000_i1109" DrawAspect="Content" ObjectID="_1684696348" r:id="rId184"/>
        </w:object>
      </w:r>
    </w:p>
    <w:p w14:paraId="7442D880" w14:textId="39AFF98E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Suy ra </w:t>
      </w:r>
      <w:r w:rsidRPr="00223585">
        <w:rPr>
          <w:rFonts w:ascii="Times New Roman" w:hAnsi="Times New Roman" w:cs="Times New Roman"/>
          <w:position w:val="-4"/>
          <w:sz w:val="21"/>
          <w:szCs w:val="21"/>
        </w:rPr>
        <w:object w:dxaOrig="260" w:dyaOrig="240" w14:anchorId="218F8364">
          <v:shape id="_x0000_i1110" type="#_x0000_t75" style="width:13.5pt;height:12pt" o:ole="">
            <v:imagedata r:id="rId185" o:title=""/>
          </v:shape>
          <o:OLEObject Type="Embed" ProgID="Equation.DSMT4" ShapeID="_x0000_i1110" DrawAspect="Content" ObjectID="_1684696349" r:id="rId186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huộc đường thẳng có phương trình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340" w:dyaOrig="340" w14:anchorId="19B061C3">
          <v:shape id="_x0000_i1111" type="#_x0000_t75" style="width:117pt;height:17.25pt" o:ole="">
            <v:imagedata r:id="rId187" o:title=""/>
          </v:shape>
          <o:OLEObject Type="Embed" ProgID="Equation.DSMT4" ShapeID="_x0000_i1111" DrawAspect="Content" ObjectID="_1684696350" r:id="rId188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  <w:r w:rsidR="008F3DEC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Làm tương tự ta cũng suy ra được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580" w:dyaOrig="300" w14:anchorId="1EA33801">
          <v:shape id="_x0000_i1112" type="#_x0000_t75" style="width:28.5pt;height:15pt" o:ole="">
            <v:imagedata r:id="rId189" o:title=""/>
          </v:shape>
          <o:OLEObject Type="Embed" ProgID="Equation.DSMT4" ShapeID="_x0000_i1112" DrawAspect="Content" ObjectID="_1684696351" r:id="rId190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huộc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340" w:dyaOrig="340" w14:anchorId="76A840BF">
          <v:shape id="_x0000_i1113" type="#_x0000_t75" style="width:117pt;height:17.25pt" o:ole="">
            <v:imagedata r:id="rId191" o:title=""/>
          </v:shape>
          <o:OLEObject Type="Embed" ProgID="Equation.DSMT4" ShapeID="_x0000_i1113" DrawAspect="Content" ObjectID="_1684696352" r:id="rId192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  <w:r w:rsidR="008F3DEC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Do đó ba điểm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880" w:dyaOrig="300" w14:anchorId="2FC8DD0B">
          <v:shape id="_x0000_i1114" type="#_x0000_t75" style="width:43.5pt;height:15pt" o:ole="">
            <v:imagedata r:id="rId193" o:title=""/>
          </v:shape>
          <o:OLEObject Type="Embed" ProgID="Equation.DSMT4" ShapeID="_x0000_i1114" DrawAspect="Content" ObjectID="_1684696353" r:id="rId194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cùng thuộc đường thẳng có phương trình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340" w:dyaOrig="340" w14:anchorId="47D4BA00">
          <v:shape id="_x0000_i1115" type="#_x0000_t75" style="width:117pt;height:17.25pt" o:ole="">
            <v:imagedata r:id="rId195" o:title=""/>
          </v:shape>
          <o:OLEObject Type="Embed" ProgID="Equation.DSMT4" ShapeID="_x0000_i1115" DrawAspect="Content" ObjectID="_1684696354" r:id="rId196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, tức ba điểm này thẳng hàng.</w:t>
      </w:r>
    </w:p>
    <w:p w14:paraId="4378AC19" w14:textId="5475F812" w:rsidR="00356F71" w:rsidRPr="00223585" w:rsidRDefault="008F3DEC" w:rsidP="008F060F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í dụ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</w:rPr>
        <w:t>6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Cho hàm số bậc ba </w:t>
      </w:r>
      <w:r w:rsidR="000216E3"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2220" w:dyaOrig="360" w14:anchorId="46F06505">
          <v:shape id="_x0000_i1116" type="#_x0000_t75" style="width:111pt;height:18pt" o:ole="">
            <v:imagedata r:id="rId197" o:title=""/>
          </v:shape>
          <o:OLEObject Type="Embed" ProgID="Equation.DSMT4" ShapeID="_x0000_i1116" DrawAspect="Content" ObjectID="_1684696355" r:id="rId198"/>
        </w:object>
      </w:r>
      <w:r w:rsidR="00356F71" w:rsidRPr="00223585">
        <w:rPr>
          <w:rFonts w:ascii="Times New Roman" w:hAnsi="Times New Roman" w:cs="Times New Roman"/>
          <w:i/>
          <w:color w:val="FF00FF"/>
          <w:position w:val="-14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ó bảng biến thiên như hình vẽ</w:t>
      </w:r>
    </w:p>
    <w:tbl>
      <w:tblPr>
        <w:tblStyle w:val="TableGrid"/>
        <w:tblW w:w="0" w:type="auto"/>
        <w:tblInd w:w="279" w:type="dxa"/>
        <w:tblBorders>
          <w:top w:val="single" w:sz="4" w:space="0" w:color="FF00FF"/>
          <w:left w:val="single" w:sz="4" w:space="0" w:color="FF00FF"/>
          <w:bottom w:val="single" w:sz="4" w:space="0" w:color="FF00FF"/>
          <w:right w:val="single" w:sz="4" w:space="0" w:color="FF00FF"/>
          <w:insideH w:val="single" w:sz="4" w:space="0" w:color="FF00FF"/>
          <w:insideV w:val="single" w:sz="4" w:space="0" w:color="FF00FF"/>
        </w:tblBorders>
        <w:tblLook w:val="04A0" w:firstRow="1" w:lastRow="0" w:firstColumn="1" w:lastColumn="0" w:noHBand="0" w:noVBand="1"/>
      </w:tblPr>
      <w:tblGrid>
        <w:gridCol w:w="715"/>
        <w:gridCol w:w="3254"/>
      </w:tblGrid>
      <w:tr w:rsidR="000216E3" w:rsidRPr="00223585" w14:paraId="46C8F019" w14:textId="77777777" w:rsidTr="001D516C">
        <w:tc>
          <w:tcPr>
            <w:tcW w:w="715" w:type="dxa"/>
          </w:tcPr>
          <w:p w14:paraId="17D3AEA2" w14:textId="61855E9F" w:rsidR="000216E3" w:rsidRPr="00223585" w:rsidRDefault="00192902" w:rsidP="00192902">
            <w:pPr>
              <w:tabs>
                <w:tab w:val="left" w:pos="0"/>
              </w:tabs>
              <w:jc w:val="center"/>
              <w:rPr>
                <w:rFonts w:ascii="Times New Roman" w:hAnsi="Times New Roman" w:cs="Times New Roman"/>
                <w:i/>
                <w:color w:val="FF00FF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i/>
                <w:color w:val="FF00FF"/>
                <w:sz w:val="20"/>
                <w:szCs w:val="20"/>
                <w:lang w:val="vi-VN"/>
              </w:rPr>
              <w:t>x</w:t>
            </w:r>
          </w:p>
        </w:tc>
        <w:tc>
          <w:tcPr>
            <w:tcW w:w="3254" w:type="dxa"/>
          </w:tcPr>
          <w:p w14:paraId="2EDF478E" w14:textId="550B277F" w:rsidR="000216E3" w:rsidRPr="00223585" w:rsidRDefault="00B73C5B" w:rsidP="001D516C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</w:pP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sym w:font="Symbol" w:char="F02D"/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sym w:font="Symbol" w:char="F0A5"/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t xml:space="preserve">            </w:t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2        </w:t>
            </w:r>
            <w:r w:rsidR="00DC784E"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</w:t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  </w:t>
            </w:r>
            <w:r w:rsidR="00DC784E"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</w:t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4</w:t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t xml:space="preserve">        </w:t>
            </w:r>
            <w:r w:rsidR="001D516C"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t xml:space="preserve"> </w:t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t xml:space="preserve"> </w:t>
            </w:r>
            <w:r w:rsidR="00DC784E"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t xml:space="preserve">  </w:t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t xml:space="preserve">  </w:t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>+</w:t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sym w:font="Symbol" w:char="F0A5"/>
            </w:r>
          </w:p>
        </w:tc>
      </w:tr>
      <w:tr w:rsidR="000216E3" w:rsidRPr="00223585" w14:paraId="4C415BAA" w14:textId="77777777" w:rsidTr="001D516C">
        <w:tc>
          <w:tcPr>
            <w:tcW w:w="715" w:type="dxa"/>
          </w:tcPr>
          <w:p w14:paraId="25AFBCEF" w14:textId="77777777" w:rsidR="000216E3" w:rsidRPr="00223585" w:rsidRDefault="00192902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</w:pPr>
            <w:r w:rsidRPr="00223585">
              <w:rPr>
                <w:rFonts w:ascii="Times New Roman" w:hAnsi="Times New Roman" w:cs="Times New Roman"/>
                <w:color w:val="FF00FF"/>
                <w:position w:val="-10"/>
                <w:sz w:val="21"/>
                <w:szCs w:val="21"/>
                <w:lang w:val="vi-VN"/>
              </w:rPr>
              <w:object w:dxaOrig="499" w:dyaOrig="300" w14:anchorId="548BF099">
                <v:shape id="_x0000_i1117" type="#_x0000_t75" style="width:24.75pt;height:15pt" o:ole="">
                  <v:imagedata r:id="rId199" o:title=""/>
                </v:shape>
                <o:OLEObject Type="Embed" ProgID="Equation.DSMT4" ShapeID="_x0000_i1117" DrawAspect="Content" ObjectID="_1684696356" r:id="rId200"/>
              </w:object>
            </w:r>
          </w:p>
        </w:tc>
        <w:tc>
          <w:tcPr>
            <w:tcW w:w="3254" w:type="dxa"/>
          </w:tcPr>
          <w:p w14:paraId="61EFEC19" w14:textId="11446B50" w:rsidR="000216E3" w:rsidRPr="00223585" w:rsidRDefault="00B73C5B" w:rsidP="00DC784E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         +      0     </w:t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sym w:font="Symbol" w:char="F02D"/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  </w:t>
            </w:r>
            <w:r w:rsidR="00DC784E"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</w:t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</w:t>
            </w:r>
            <w:r w:rsidR="00DC784E"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</w:t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>0       +</w:t>
            </w:r>
          </w:p>
        </w:tc>
      </w:tr>
      <w:tr w:rsidR="000216E3" w:rsidRPr="00223585" w14:paraId="15247677" w14:textId="77777777" w:rsidTr="001D516C">
        <w:tc>
          <w:tcPr>
            <w:tcW w:w="715" w:type="dxa"/>
          </w:tcPr>
          <w:p w14:paraId="237CE18E" w14:textId="77777777" w:rsidR="00192902" w:rsidRPr="00223585" w:rsidRDefault="00192902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</w:pPr>
          </w:p>
          <w:p w14:paraId="08E5C1E2" w14:textId="77777777" w:rsidR="000216E3" w:rsidRPr="00223585" w:rsidRDefault="00192902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</w:pPr>
            <w:r w:rsidRPr="00223585">
              <w:rPr>
                <w:rFonts w:ascii="Times New Roman" w:hAnsi="Times New Roman" w:cs="Times New Roman"/>
                <w:color w:val="FF00FF"/>
                <w:position w:val="-10"/>
                <w:sz w:val="21"/>
                <w:szCs w:val="21"/>
                <w:lang w:val="vi-VN"/>
              </w:rPr>
              <w:object w:dxaOrig="460" w:dyaOrig="300" w14:anchorId="0413B14A">
                <v:shape id="_x0000_i1118" type="#_x0000_t75" style="width:23.25pt;height:15pt" o:ole="">
                  <v:imagedata r:id="rId201" o:title=""/>
                </v:shape>
                <o:OLEObject Type="Embed" ProgID="Equation.DSMT4" ShapeID="_x0000_i1118" DrawAspect="Content" ObjectID="_1684696357" r:id="rId202"/>
              </w:object>
            </w:r>
          </w:p>
          <w:p w14:paraId="026667C5" w14:textId="02851903" w:rsidR="00192902" w:rsidRPr="00223585" w:rsidRDefault="00192902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</w:pPr>
          </w:p>
        </w:tc>
        <w:tc>
          <w:tcPr>
            <w:tcW w:w="3254" w:type="dxa"/>
          </w:tcPr>
          <w:p w14:paraId="0A275F3A" w14:textId="27F70CE7" w:rsidR="000216E3" w:rsidRPr="00223585" w:rsidRDefault="00DC784E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                                       </w:t>
            </w:r>
            <w:r w:rsidR="001D516C"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</w:t>
            </w:r>
            <w:r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           +</w:t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sym w:font="Symbol" w:char="F0A5"/>
            </w:r>
          </w:p>
          <w:p w14:paraId="27C6EA7C" w14:textId="6C2AAA11" w:rsidR="00192902" w:rsidRPr="00223585" w:rsidRDefault="003838F6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i/>
                <w:color w:val="FF00FF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noProof/>
                <w:color w:val="FF00FF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2784" behindDoc="0" locked="0" layoutInCell="1" allowOverlap="1" wp14:anchorId="3BCB4B02" wp14:editId="1048650C">
                      <wp:simplePos x="0" y="0"/>
                      <wp:positionH relativeFrom="column">
                        <wp:posOffset>1297559</wp:posOffset>
                      </wp:positionH>
                      <wp:positionV relativeFrom="paragraph">
                        <wp:posOffset>-10465</wp:posOffset>
                      </wp:positionV>
                      <wp:extent cx="402336" cy="211456"/>
                      <wp:effectExtent l="0" t="38100" r="55245" b="36195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02336" cy="211456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FF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1" o:spid="_x0000_s1026" type="#_x0000_t32" style="position:absolute;margin-left:102.15pt;margin-top:-.8pt;width:31.7pt;height:16.65pt;flip:y;z-index:251702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" strokecolor="fuchsia">
                      <v:stroke endarrow="classic"/>
                    </v:shape>
                  </w:pict>
                </mc:Fallback>
              </mc:AlternateContent>
            </w:r>
            <w:r w:rsidRPr="00223585">
              <w:rPr>
                <w:rFonts w:ascii="Times New Roman" w:hAnsi="Times New Roman" w:cs="Times New Roman"/>
                <w:noProof/>
                <w:color w:val="FF00FF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1760" behindDoc="0" locked="0" layoutInCell="1" allowOverlap="1" wp14:anchorId="46245700" wp14:editId="34BB1C2C">
                      <wp:simplePos x="0" y="0"/>
                      <wp:positionH relativeFrom="column">
                        <wp:posOffset>734289</wp:posOffset>
                      </wp:positionH>
                      <wp:positionV relativeFrom="paragraph">
                        <wp:posOffset>84633</wp:posOffset>
                      </wp:positionV>
                      <wp:extent cx="409651" cy="117043"/>
                      <wp:effectExtent l="0" t="0" r="66675" b="73660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9651" cy="117043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FF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57.8pt;margin-top:6.65pt;width:32.25pt;height:9.2pt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" strokecolor="fuchsia">
                      <v:stroke endarrow="classic"/>
                    </v:shape>
                  </w:pict>
                </mc:Fallback>
              </mc:AlternateContent>
            </w:r>
            <w:r w:rsidR="00DC784E"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                 </w:t>
            </w:r>
            <w:r w:rsidR="00DC784E" w:rsidRPr="00223585">
              <w:rPr>
                <w:rFonts w:ascii="Times New Roman" w:hAnsi="Times New Roman" w:cs="Times New Roman"/>
                <w:i/>
                <w:color w:val="FF00FF"/>
                <w:sz w:val="20"/>
                <w:szCs w:val="20"/>
                <w:lang w:val="vi-VN"/>
              </w:rPr>
              <w:t>m</w:t>
            </w:r>
          </w:p>
          <w:p w14:paraId="151E6832" w14:textId="6954F329" w:rsidR="00DC784E" w:rsidRPr="00223585" w:rsidRDefault="003838F6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i/>
                <w:color w:val="FF00FF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noProof/>
                <w:color w:val="FF00FF"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1" allowOverlap="1" wp14:anchorId="7B016D24" wp14:editId="0934A685">
                      <wp:simplePos x="0" y="0"/>
                      <wp:positionH relativeFrom="column">
                        <wp:posOffset>200279</wp:posOffset>
                      </wp:positionH>
                      <wp:positionV relativeFrom="paragraph">
                        <wp:posOffset>-2896</wp:posOffset>
                      </wp:positionV>
                      <wp:extent cx="373075" cy="219456"/>
                      <wp:effectExtent l="0" t="38100" r="46355" b="28575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73075" cy="219456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FF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7" o:spid="_x0000_s1026" type="#_x0000_t32" style="position:absolute;margin-left:15.75pt;margin-top:-.25pt;width:29.4pt;height:17.3pt;flip:y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" strokecolor="fuchsia">
                      <v:stroke endarrow="classic"/>
                    </v:shape>
                  </w:pict>
                </mc:Fallback>
              </mc:AlternateContent>
            </w:r>
            <w:r w:rsidR="00DC784E" w:rsidRPr="00223585"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  <w:t xml:space="preserve">                                     </w:t>
            </w:r>
            <w:r w:rsidR="00DC784E" w:rsidRPr="00223585">
              <w:rPr>
                <w:rFonts w:ascii="Times New Roman" w:hAnsi="Times New Roman" w:cs="Times New Roman"/>
                <w:i/>
                <w:color w:val="FF00FF"/>
                <w:sz w:val="20"/>
                <w:szCs w:val="20"/>
                <w:lang w:val="vi-VN"/>
              </w:rPr>
              <w:t xml:space="preserve">n      </w:t>
            </w:r>
          </w:p>
          <w:p w14:paraId="2DA7B055" w14:textId="5464DA02" w:rsidR="00DC784E" w:rsidRPr="00223585" w:rsidRDefault="00DC784E" w:rsidP="008F060F">
            <w:pPr>
              <w:tabs>
                <w:tab w:val="left" w:pos="0"/>
              </w:tabs>
              <w:jc w:val="both"/>
              <w:rPr>
                <w:rFonts w:ascii="Times New Roman" w:hAnsi="Times New Roman" w:cs="Times New Roman"/>
                <w:color w:val="FF00FF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sym w:font="Symbol" w:char="F02D"/>
            </w:r>
            <w:r w:rsidRPr="00223585">
              <w:rPr>
                <w:rFonts w:ascii="Times New Roman" w:hAnsi="Times New Roman" w:cs="Times New Roman"/>
                <w:color w:val="FF00FF"/>
                <w:sz w:val="21"/>
                <w:szCs w:val="21"/>
                <w:lang w:val="vi-VN"/>
              </w:rPr>
              <w:sym w:font="Symbol" w:char="F0A5"/>
            </w:r>
          </w:p>
        </w:tc>
      </w:tr>
    </w:tbl>
    <w:p w14:paraId="1BDE159C" w14:textId="08835230" w:rsidR="00356F71" w:rsidRPr="00223585" w:rsidRDefault="00356F71" w:rsidP="00687AE3">
      <w:pPr>
        <w:tabs>
          <w:tab w:val="left" w:pos="0"/>
        </w:tabs>
        <w:spacing w:before="60" w:after="0"/>
        <w:jc w:val="both"/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Với </w:t>
      </w:r>
      <w:r w:rsidR="008F3DEC"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460" w:dyaOrig="240" w14:anchorId="7D984FA1">
          <v:shape id="_x0000_i1119" type="#_x0000_t75" style="width:23.25pt;height:12pt" o:ole="">
            <v:imagedata r:id="rId203" o:title=""/>
          </v:shape>
          <o:OLEObject Type="Embed" ProgID="Equation.DSMT4" ShapeID="_x0000_i1119" DrawAspect="Content" ObjectID="_1684696358" r:id="rId204"/>
        </w:objec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là các số nguyên thuộc khoảng </w:t>
      </w:r>
      <w:r w:rsidR="008F3DEC"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880" w:dyaOrig="340" w14:anchorId="5733CC59">
          <v:shape id="_x0000_i1120" type="#_x0000_t75" style="width:43.5pt;height:17.25pt" o:ole="">
            <v:imagedata r:id="rId205" o:title=""/>
          </v:shape>
          <o:OLEObject Type="Embed" ProgID="Equation.DSMT4" ShapeID="_x0000_i1120" DrawAspect="Content" ObjectID="_1684696359" r:id="rId206"/>
        </w:objec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ó bao nhiêu cặp </w:t>
      </w:r>
      <w:r w:rsidR="008F3DEC" w:rsidRPr="00223585">
        <w:rPr>
          <w:rFonts w:ascii="Times New Roman" w:hAnsi="Times New Roman" w:cs="Times New Roman"/>
          <w:i/>
          <w:color w:val="FF00FF"/>
          <w:position w:val="-12"/>
          <w:sz w:val="21"/>
          <w:szCs w:val="21"/>
        </w:rPr>
        <w:object w:dxaOrig="580" w:dyaOrig="340" w14:anchorId="79334BB8">
          <v:shape id="_x0000_i1121" type="#_x0000_t75" style="width:28.5pt;height:17.25pt" o:ole="">
            <v:imagedata r:id="rId207" o:title=""/>
          </v:shape>
          <o:OLEObject Type="Embed" ProgID="Equation.DSMT4" ShapeID="_x0000_i1121" DrawAspect="Content" ObjectID="_1684696360" r:id="rId208"/>
        </w:objec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để phương trình </w:t>
      </w:r>
      <w:r w:rsidR="008F3DEC" w:rsidRPr="00223585">
        <w:rPr>
          <w:rFonts w:ascii="Times New Roman" w:hAnsi="Times New Roman" w:cs="Times New Roman"/>
          <w:i/>
          <w:color w:val="FF00FF"/>
          <w:position w:val="-14"/>
          <w:sz w:val="21"/>
          <w:szCs w:val="21"/>
        </w:rPr>
        <w:object w:dxaOrig="1180" w:dyaOrig="380" w14:anchorId="3FECC66F">
          <v:shape id="_x0000_i1122" type="#_x0000_t75" style="width:58.5pt;height:18.75pt" o:ole="">
            <v:imagedata r:id="rId209" o:title=""/>
          </v:shape>
          <o:OLEObject Type="Embed" ProgID="Equation.DSMT4" ShapeID="_x0000_i1122" DrawAspect="Content" ObjectID="_1684696361" r:id="rId210"/>
        </w:objec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ó đúng bốn nghiệm phân biệt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?</w:t>
      </w:r>
    </w:p>
    <w:p w14:paraId="39FC8DCA" w14:textId="357DE546" w:rsidR="00C5711C" w:rsidRPr="00223585" w:rsidRDefault="00356F71" w:rsidP="00AA159E">
      <w:pPr>
        <w:spacing w:after="0" w:line="240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ời giả</w:t>
      </w:r>
      <w:r w:rsidR="008F3DEC"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i</w:t>
      </w:r>
      <w:r w:rsidR="008F3DEC"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. </w: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Đặt </w:t>
      </w:r>
      <w:r w:rsidR="00C5711C" w:rsidRPr="00223585">
        <w:rPr>
          <w:position w:val="-6"/>
        </w:rPr>
        <w:object w:dxaOrig="760" w:dyaOrig="260" w14:anchorId="787FB151">
          <v:shape id="_x0000_i1123" type="#_x0000_t75" style="width:38.25pt;height:13.5pt" o:ole="">
            <v:imagedata r:id="rId211" o:title=""/>
          </v:shape>
          <o:OLEObject Type="Embed" ProgID="Equation.DSMT4" ShapeID="_x0000_i1123" DrawAspect="Content" ObjectID="_1684696362" r:id="rId212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phương trình đã cho trở thành </w:t>
      </w:r>
      <w:r w:rsidR="00C5711C" w:rsidRPr="00223585">
        <w:rPr>
          <w:position w:val="-14"/>
        </w:rPr>
        <w:object w:dxaOrig="859" w:dyaOrig="380" w14:anchorId="55C2787F">
          <v:shape id="_x0000_i1124" type="#_x0000_t75" style="width:43.5pt;height:18.75pt" o:ole="">
            <v:imagedata r:id="rId213" o:title=""/>
          </v:shape>
          <o:OLEObject Type="Embed" ProgID="Equation.DSMT4" ShapeID="_x0000_i1124" DrawAspect="Content" ObjectID="_1684696363" r:id="rId214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, cứ mỗi </w:t>
      </w:r>
      <w:r w:rsidR="00C5711C" w:rsidRPr="00223585">
        <w:rPr>
          <w:position w:val="-6"/>
        </w:rPr>
        <w:object w:dxaOrig="180" w:dyaOrig="200" w14:anchorId="20957495">
          <v:shape id="_x0000_i1125" type="#_x0000_t75" style="width:9pt;height:9.75pt" o:ole="">
            <v:imagedata r:id="rId215" o:title=""/>
          </v:shape>
          <o:OLEObject Type="Embed" ProgID="Equation.DSMT4" ShapeID="_x0000_i1125" DrawAspect="Content" ObjectID="_1684696364" r:id="rId216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cho duy nhất một giá trị của </w:t>
      </w:r>
      <w:r w:rsidR="00C5711C" w:rsidRPr="00223585">
        <w:rPr>
          <w:position w:val="-6"/>
        </w:rPr>
        <w:object w:dxaOrig="139" w:dyaOrig="220" w14:anchorId="20A646CE">
          <v:shape id="_x0000_i1126" type="#_x0000_t75" style="width:6.75pt;height:11.25pt" o:ole="">
            <v:imagedata r:id="rId217" o:title=""/>
          </v:shape>
          <o:OLEObject Type="Embed" ProgID="Equation.DSMT4" ShapeID="_x0000_i1126" DrawAspect="Content" ObjectID="_1684696365" r:id="rId218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và ngược lại. Nên số nghiệm của phương trình  </w:t>
      </w:r>
      <w:r w:rsidR="00C5711C" w:rsidRPr="00223585">
        <w:rPr>
          <w:position w:val="-14"/>
        </w:rPr>
        <w:object w:dxaOrig="1180" w:dyaOrig="380" w14:anchorId="25F71C09">
          <v:shape id="_x0000_i1127" type="#_x0000_t75" style="width:58.5pt;height:18.75pt" o:ole="">
            <v:imagedata r:id="rId219" o:title=""/>
          </v:shape>
          <o:OLEObject Type="Embed" ProgID="Equation.DSMT4" ShapeID="_x0000_i1127" DrawAspect="Content" ObjectID="_1684696366" r:id="rId220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cũng bằng số nghiệm của phương trình </w:t>
      </w:r>
      <w:r w:rsidR="00C5711C" w:rsidRPr="00223585">
        <w:rPr>
          <w:position w:val="-14"/>
        </w:rPr>
        <w:object w:dxaOrig="859" w:dyaOrig="380" w14:anchorId="13FB5EE3">
          <v:shape id="_x0000_i1128" type="#_x0000_t75" style="width:43.5pt;height:18.75pt" o:ole="">
            <v:imagedata r:id="rId221" o:title=""/>
          </v:shape>
          <o:OLEObject Type="Embed" ProgID="Equation.DSMT4" ShapeID="_x0000_i1128" DrawAspect="Content" ObjectID="_1684696367" r:id="rId222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hay cũng chính là số nghiệm của phương trình </w:t>
      </w:r>
      <w:r w:rsidR="00C5711C" w:rsidRPr="00223585">
        <w:rPr>
          <w:position w:val="-14"/>
        </w:rPr>
        <w:object w:dxaOrig="940" w:dyaOrig="380" w14:anchorId="2D73E73C">
          <v:shape id="_x0000_i1129" type="#_x0000_t75" style="width:47.25pt;height:18.75pt" o:ole="">
            <v:imagedata r:id="rId223" o:title=""/>
          </v:shape>
          <o:OLEObject Type="Embed" ProgID="Equation.DSMT4" ShapeID="_x0000_i1129" DrawAspect="Content" ObjectID="_1684696368" r:id="rId224"/>
        </w:object>
      </w:r>
      <w:r w:rsidR="009976B5" w:rsidRPr="00223585">
        <w:rPr>
          <w:position w:val="-14"/>
        </w:rPr>
        <w:t xml:space="preserve"> </w: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Do đó yêu cầu bài toán tương đương với tìm số cặp </w:t>
      </w:r>
      <w:r w:rsidR="00C5711C" w:rsidRPr="00223585">
        <w:rPr>
          <w:position w:val="-12"/>
        </w:rPr>
        <w:object w:dxaOrig="580" w:dyaOrig="340" w14:anchorId="527AA82F">
          <v:shape id="_x0000_i1130" type="#_x0000_t75" style="width:28.5pt;height:17.25pt" o:ole="">
            <v:imagedata r:id="rId225" o:title=""/>
          </v:shape>
          <o:OLEObject Type="Embed" ProgID="Equation.DSMT4" ShapeID="_x0000_i1130" DrawAspect="Content" ObjectID="_1684696369" r:id="rId226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để phương trình </w:t>
      </w:r>
      <w:r w:rsidR="00C5711C" w:rsidRPr="00223585">
        <w:rPr>
          <w:position w:val="-12"/>
        </w:rPr>
        <w:object w:dxaOrig="820" w:dyaOrig="340" w14:anchorId="4693068A">
          <v:shape id="_x0000_i1131" type="#_x0000_t75" style="width:41.25pt;height:17.25pt" o:ole="">
            <v:imagedata r:id="rId227" o:title=""/>
          </v:shape>
          <o:OLEObject Type="Embed" ProgID="Equation.DSMT4" ShapeID="_x0000_i1131" DrawAspect="Content" ObjectID="_1684696370" r:id="rId228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có đúng hai nghiệm dương phân biệt (do </w:t>
      </w:r>
      <w:r w:rsidR="00C5711C" w:rsidRPr="00223585">
        <w:rPr>
          <w:position w:val="-14"/>
        </w:rPr>
        <w:object w:dxaOrig="920" w:dyaOrig="380" w14:anchorId="116EB274">
          <v:shape id="_x0000_i1132" type="#_x0000_t75" style="width:45.75pt;height:18.75pt" o:ole="">
            <v:imagedata r:id="rId229" o:title=""/>
          </v:shape>
          <o:OLEObject Type="Embed" ProgID="Equation.DSMT4" ShapeID="_x0000_i1132" DrawAspect="Content" ObjectID="_1684696371" r:id="rId230"/>
        </w:object>
      </w:r>
      <w:r w:rsidR="00C5711C" w:rsidRPr="00223585">
        <w:rPr>
          <w:rFonts w:ascii="Times New Roman" w:hAnsi="Times New Roman"/>
          <w:sz w:val="21"/>
          <w:szCs w:val="21"/>
          <w:lang w:val="vi-VN"/>
        </w:rPr>
        <w:t xml:space="preserve"> là hàm số chẵn).</w:t>
      </w:r>
    </w:p>
    <w:p w14:paraId="0F446E4E" w14:textId="15069642" w:rsidR="00C5711C" w:rsidRPr="00223585" w:rsidRDefault="00C5711C" w:rsidP="00AA159E">
      <w:pPr>
        <w:spacing w:after="0" w:line="240" w:lineRule="auto"/>
        <w:jc w:val="both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/>
          <w:sz w:val="21"/>
          <w:szCs w:val="21"/>
          <w:lang w:val="vi-VN"/>
        </w:rPr>
        <w:t xml:space="preserve">Điểm uốn của đồ thị là trung điểm của hai điểm cực trị và có hoành độ </w:t>
      </w:r>
      <w:r w:rsidR="006B1B61" w:rsidRPr="00223585">
        <w:rPr>
          <w:position w:val="-22"/>
        </w:rPr>
        <w:object w:dxaOrig="940" w:dyaOrig="560" w14:anchorId="5EC0C935">
          <v:shape id="_x0000_i1133" type="#_x0000_t75" style="width:47.25pt;height:28.5pt" o:ole="">
            <v:imagedata r:id="rId231" o:title=""/>
          </v:shape>
          <o:OLEObject Type="Embed" ProgID="Equation.DSMT4" ShapeID="_x0000_i1133" DrawAspect="Content" ObjectID="_1684696372" r:id="rId232"/>
        </w:object>
      </w:r>
      <w:r w:rsidR="006B1B61" w:rsidRPr="00223585">
        <w:rPr>
          <w:lang w:val="vi-VN"/>
        </w:rPr>
        <w:t xml:space="preserve"> 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Suy ra  </w:t>
      </w:r>
      <w:r w:rsidR="006B1B61" w:rsidRPr="00223585">
        <w:rPr>
          <w:position w:val="-22"/>
        </w:rPr>
        <w:object w:dxaOrig="2360" w:dyaOrig="560" w14:anchorId="24F3D185">
          <v:shape id="_x0000_i1134" type="#_x0000_t75" style="width:117.75pt;height:28.5pt" o:ole="">
            <v:imagedata r:id="rId233" o:title=""/>
          </v:shape>
          <o:OLEObject Type="Embed" ProgID="Equation.DSMT4" ShapeID="_x0000_i1134" DrawAspect="Content" ObjectID="_1684696373" r:id="rId234"/>
        </w:object>
      </w:r>
    </w:p>
    <w:p w14:paraId="2551363F" w14:textId="0B34F928" w:rsidR="00C5711C" w:rsidRPr="00223585" w:rsidRDefault="00C5711C" w:rsidP="00BE362C">
      <w:pPr>
        <w:spacing w:after="0" w:line="264" w:lineRule="auto"/>
        <w:jc w:val="both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/>
          <w:sz w:val="21"/>
          <w:szCs w:val="21"/>
        </w:rPr>
        <w:t>Xét</w:t>
      </w:r>
      <w:r w:rsidRPr="00223585">
        <w:rPr>
          <w:rFonts w:ascii="Times New Roman" w:hAnsi="Times New Roman"/>
          <w:b/>
          <w:sz w:val="21"/>
          <w:szCs w:val="21"/>
        </w:rPr>
        <w:t xml:space="preserve"> </w:t>
      </w:r>
      <w:r w:rsidRPr="00223585">
        <w:rPr>
          <w:position w:val="-12"/>
        </w:rPr>
        <w:object w:dxaOrig="3260" w:dyaOrig="360" w14:anchorId="38B997EF">
          <v:shape id="_x0000_i1135" type="#_x0000_t75" style="width:162.75pt;height:18pt" o:ole="">
            <v:imagedata r:id="rId235" o:title=""/>
          </v:shape>
          <o:OLEObject Type="Embed" ProgID="Equation.DSMT4" ShapeID="_x0000_i1135" DrawAspect="Content" ObjectID="_1684696374" r:id="rId236"/>
        </w:object>
      </w:r>
      <w:r w:rsidRPr="00223585">
        <w:rPr>
          <w:rFonts w:ascii="Times New Roman" w:hAnsi="Times New Roman"/>
          <w:sz w:val="21"/>
          <w:szCs w:val="21"/>
        </w:rPr>
        <w:t>. Từ bảng biến thiên đã cho ta nhận thấy phương trình này có</w:t>
      </w:r>
      <w:r w:rsidR="006B1B61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/>
          <w:sz w:val="21"/>
          <w:szCs w:val="21"/>
        </w:rPr>
        <w:t xml:space="preserve">nghiệm đơn </w:t>
      </w:r>
      <w:r w:rsidRPr="00223585">
        <w:rPr>
          <w:position w:val="-10"/>
        </w:rPr>
        <w:object w:dxaOrig="220" w:dyaOrig="320" w14:anchorId="430683A4">
          <v:shape id="_x0000_i1136" type="#_x0000_t75" style="width:11.25pt;height:16.5pt" o:ole="">
            <v:imagedata r:id="rId237" o:title=""/>
          </v:shape>
          <o:OLEObject Type="Embed" ProgID="Equation.DSMT4" ShapeID="_x0000_i1136" DrawAspect="Content" ObjectID="_1684696375" r:id="rId238"/>
        </w:object>
      </w:r>
      <w:r w:rsidRPr="00223585">
        <w:rPr>
          <w:rFonts w:ascii="Times New Roman" w:hAnsi="Times New Roman"/>
          <w:sz w:val="21"/>
          <w:szCs w:val="21"/>
        </w:rPr>
        <w:t xml:space="preserve"> và nghiệm kép </w:t>
      </w:r>
      <w:r w:rsidR="006B1B61" w:rsidRPr="00223585">
        <w:rPr>
          <w:position w:val="-10"/>
        </w:rPr>
        <w:object w:dxaOrig="1020" w:dyaOrig="320" w14:anchorId="6BF4FFEB">
          <v:shape id="_x0000_i1137" type="#_x0000_t75" style="width:51pt;height:16.5pt" o:ole="">
            <v:imagedata r:id="rId239" o:title=""/>
          </v:shape>
          <o:OLEObject Type="Embed" ProgID="Equation.DSMT4" ShapeID="_x0000_i1137" DrawAspect="Content" ObjectID="_1684696376" r:id="rId240"/>
        </w:object>
      </w:r>
    </w:p>
    <w:p w14:paraId="0F9A5889" w14:textId="1F64368E" w:rsidR="00BE362C" w:rsidRPr="00223585" w:rsidRDefault="00C5711C" w:rsidP="00AA159E">
      <w:pPr>
        <w:spacing w:after="0" w:line="240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</w:rPr>
        <w:t>Theo định lý Vi</w:t>
      </w:r>
      <w:r w:rsidR="00BE362C" w:rsidRPr="00223585">
        <w:rPr>
          <w:rFonts w:ascii="Times New Roman" w:hAnsi="Times New Roman"/>
          <w:sz w:val="21"/>
          <w:szCs w:val="21"/>
          <w:lang w:val="vi-VN"/>
        </w:rPr>
        <w:t>è</w:t>
      </w:r>
      <w:r w:rsidRPr="00223585">
        <w:rPr>
          <w:rFonts w:ascii="Times New Roman" w:hAnsi="Times New Roman"/>
          <w:sz w:val="21"/>
          <w:szCs w:val="21"/>
        </w:rPr>
        <w:t>t</w:t>
      </w:r>
      <w:r w:rsidR="00BE362C" w:rsidRPr="00223585">
        <w:rPr>
          <w:rFonts w:ascii="Times New Roman" w:hAnsi="Times New Roman"/>
          <w:sz w:val="21"/>
          <w:szCs w:val="21"/>
          <w:lang w:val="vi-VN"/>
        </w:rPr>
        <w:t>e</w:t>
      </w:r>
      <w:r w:rsidRPr="00223585">
        <w:rPr>
          <w:rFonts w:ascii="Times New Roman" w:hAnsi="Times New Roman"/>
          <w:sz w:val="21"/>
          <w:szCs w:val="21"/>
        </w:rPr>
        <w:t xml:space="preserve"> thì:</w:t>
      </w:r>
      <w:r w:rsidR="00CE0922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="00CE0922" w:rsidRPr="00223585">
        <w:rPr>
          <w:position w:val="-22"/>
        </w:rPr>
        <w:object w:dxaOrig="1500" w:dyaOrig="560" w14:anchorId="11C721B1">
          <v:shape id="_x0000_i1138" type="#_x0000_t75" style="width:75pt;height:28.5pt" o:ole="">
            <v:imagedata r:id="rId241" o:title=""/>
          </v:shape>
          <o:OLEObject Type="Embed" ProgID="Equation.DSMT4" ShapeID="_x0000_i1138" DrawAspect="Content" ObjectID="_1684696377" r:id="rId242"/>
        </w:object>
      </w:r>
    </w:p>
    <w:p w14:paraId="379ACE94" w14:textId="48AE13C3" w:rsidR="00C5711C" w:rsidRPr="00223585" w:rsidRDefault="00CE0922" w:rsidP="00CE0922">
      <w:pPr>
        <w:spacing w:after="0" w:line="240" w:lineRule="auto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position w:val="-10"/>
        </w:rPr>
        <w:object w:dxaOrig="2260" w:dyaOrig="320" w14:anchorId="310AD64E">
          <v:shape id="_x0000_i1139" type="#_x0000_t75" style="width:108pt;height:16.5pt" o:ole="">
            <v:imagedata r:id="rId243" o:title=""/>
          </v:shape>
          <o:OLEObject Type="Embed" ProgID="Equation.DSMT4" ShapeID="_x0000_i1139" DrawAspect="Content" ObjectID="_1684696378" r:id="rId244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Vậy </w:t>
      </w:r>
      <w:r w:rsidRPr="00223585">
        <w:rPr>
          <w:position w:val="-28"/>
        </w:rPr>
        <w:object w:dxaOrig="1719" w:dyaOrig="660" w14:anchorId="412FC87F">
          <v:shape id="_x0000_i1140" type="#_x0000_t75" style="width:78.75pt;height:33pt" o:ole="">
            <v:imagedata r:id="rId245" o:title=""/>
          </v:shape>
          <o:OLEObject Type="Embed" ProgID="Equation.DSMT4" ShapeID="_x0000_i1140" DrawAspect="Content" ObjectID="_1684696379" r:id="rId246"/>
        </w:object>
      </w:r>
    </w:p>
    <w:p w14:paraId="346988C5" w14:textId="51021B4E" w:rsidR="00C5711C" w:rsidRPr="00223585" w:rsidRDefault="00C5711C" w:rsidP="00AA159E">
      <w:pPr>
        <w:spacing w:after="0" w:line="240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  <w:lang w:val="vi-VN"/>
        </w:rPr>
        <w:t xml:space="preserve">Lại do hàm số </w:t>
      </w:r>
      <w:r w:rsidRPr="00223585">
        <w:rPr>
          <w:position w:val="-12"/>
        </w:rPr>
        <w:object w:dxaOrig="520" w:dyaOrig="340" w14:anchorId="3FB81D86">
          <v:shape id="_x0000_i1141" type="#_x0000_t75" style="width:26.25pt;height:17.25pt" o:ole="">
            <v:imagedata r:id="rId247" o:title=""/>
          </v:shape>
          <o:OLEObject Type="Embed" ProgID="Equation.DSMT4" ShapeID="_x0000_i1141" DrawAspect="Content" ObjectID="_1684696380" r:id="rId248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đồng biến trên khoảng </w:t>
      </w:r>
      <w:r w:rsidRPr="00223585">
        <w:rPr>
          <w:position w:val="-12"/>
        </w:rPr>
        <w:object w:dxaOrig="680" w:dyaOrig="340" w14:anchorId="15517CEB">
          <v:shape id="_x0000_i1142" type="#_x0000_t75" style="width:33.75pt;height:17.25pt" o:ole="">
            <v:imagedata r:id="rId249" o:title=""/>
          </v:shape>
          <o:OLEObject Type="Embed" ProgID="Equation.DSMT4" ShapeID="_x0000_i1142" DrawAspect="Content" ObjectID="_1684696381" r:id="rId250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nên  suy ra </w:t>
      </w:r>
      <w:r w:rsidR="00BE362C" w:rsidRPr="00223585">
        <w:rPr>
          <w:position w:val="-12"/>
        </w:rPr>
        <w:object w:dxaOrig="1460" w:dyaOrig="340" w14:anchorId="7231F1AD">
          <v:shape id="_x0000_i1143" type="#_x0000_t75" style="width:73.5pt;height:17.25pt" o:ole="">
            <v:imagedata r:id="rId251" o:title=""/>
          </v:shape>
          <o:OLEObject Type="Embed" ProgID="Equation.DSMT4" ShapeID="_x0000_i1143" DrawAspect="Content" ObjectID="_1684696382" r:id="rId252"/>
        </w:object>
      </w:r>
      <w:r w:rsidR="00BE362C" w:rsidRPr="00223585">
        <w:rPr>
          <w:lang w:val="vi-VN"/>
        </w:rPr>
        <w:t xml:space="preserve"> 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Từ đó dựa vào đồ thị hàm số </w:t>
      </w:r>
      <w:r w:rsidRPr="00223585">
        <w:rPr>
          <w:position w:val="-12"/>
        </w:rPr>
        <w:object w:dxaOrig="840" w:dyaOrig="340" w14:anchorId="01115D6E">
          <v:shape id="_x0000_i1144" type="#_x0000_t75" style="width:42pt;height:17.25pt" o:ole="">
            <v:imagedata r:id="rId253" o:title=""/>
          </v:shape>
          <o:OLEObject Type="Embed" ProgID="Equation.DSMT4" ShapeID="_x0000_i1144" DrawAspect="Content" ObjectID="_1684696383" r:id="rId254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dẫn đến:</w:t>
      </w:r>
      <w:r w:rsidR="00F13280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Phương trình </w:t>
      </w:r>
      <w:r w:rsidRPr="00223585">
        <w:rPr>
          <w:position w:val="-12"/>
        </w:rPr>
        <w:object w:dxaOrig="820" w:dyaOrig="340" w14:anchorId="123A07E0">
          <v:shape id="_x0000_i1145" type="#_x0000_t75" style="width:41.25pt;height:17.25pt" o:ole="">
            <v:imagedata r:id="rId255" o:title=""/>
          </v:shape>
          <o:OLEObject Type="Embed" ProgID="Equation.DSMT4" ShapeID="_x0000_i1145" DrawAspect="Content" ObjectID="_1684696384" r:id="rId256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có đúng hai nghiệm dương phân biệt ứng với hai</w:t>
      </w:r>
      <w:r w:rsidR="00BE362C" w:rsidRPr="00223585">
        <w:rPr>
          <w:rFonts w:ascii="Times New Roman" w:hAnsi="Times New Roman"/>
          <w:sz w:val="21"/>
          <w:szCs w:val="21"/>
          <w:lang w:val="vi-VN"/>
        </w:rPr>
        <w:t xml:space="preserve"> trường hợp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sau:</w:t>
      </w:r>
    </w:p>
    <w:p w14:paraId="490503E3" w14:textId="3CD0945B" w:rsidR="00356F71" w:rsidRPr="00223585" w:rsidRDefault="00356F71" w:rsidP="00AA159E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223585">
        <w:rPr>
          <w:rFonts w:ascii="Times New Roman" w:hAnsi="Times New Roman" w:cs="Times New Roman"/>
          <w:sz w:val="21"/>
          <w:szCs w:val="21"/>
          <w:lang w:val="nl-NL"/>
        </w:rPr>
        <w:t>TH1:</w:t>
      </w:r>
      <w:r w:rsidRPr="00223585">
        <w:rPr>
          <w:rFonts w:ascii="Times New Roman" w:hAnsi="Times New Roman" w:cs="Times New Roman"/>
          <w:b/>
          <w:sz w:val="21"/>
          <w:szCs w:val="21"/>
          <w:lang w:val="nl-NL"/>
        </w:rPr>
        <w:t xml:space="preserve"> </w:t>
      </w:r>
      <w:r w:rsidR="00F13280" w:rsidRPr="00223585">
        <w:rPr>
          <w:rFonts w:ascii="Times New Roman" w:hAnsi="Times New Roman" w:cs="Times New Roman"/>
          <w:position w:val="-12"/>
          <w:sz w:val="21"/>
          <w:szCs w:val="21"/>
        </w:rPr>
        <w:object w:dxaOrig="2500" w:dyaOrig="340" w14:anchorId="26C8140D">
          <v:shape id="_x0000_i1146" type="#_x0000_t75" style="width:122.25pt;height:17.25pt" o:ole="">
            <v:imagedata r:id="rId257" o:title=""/>
          </v:shape>
          <o:OLEObject Type="Embed" ProgID="Equation.DSMT4" ShapeID="_x0000_i1146" DrawAspect="Content" ObjectID="_1684696385" r:id="rId258"/>
        </w:object>
      </w:r>
      <w:r w:rsidRPr="00223585">
        <w:rPr>
          <w:rFonts w:ascii="Times New Roman" w:hAnsi="Times New Roman" w:cs="Times New Roman"/>
          <w:sz w:val="21"/>
          <w:szCs w:val="21"/>
          <w:lang w:val="nl-NL"/>
        </w:rPr>
        <w:t xml:space="preserve"> có 14 cặp.</w:t>
      </w:r>
    </w:p>
    <w:p w14:paraId="6072EC50" w14:textId="77777777" w:rsidR="00356F71" w:rsidRPr="00223585" w:rsidRDefault="00356F71" w:rsidP="00AA159E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223585">
        <w:rPr>
          <w:rFonts w:ascii="Times New Roman" w:hAnsi="Times New Roman" w:cs="Times New Roman"/>
          <w:sz w:val="21"/>
          <w:szCs w:val="21"/>
          <w:lang w:val="nl-NL"/>
        </w:rPr>
        <w:t xml:space="preserve">TH2: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299" w:dyaOrig="340" w14:anchorId="64B60AB7">
          <v:shape id="_x0000_i1147" type="#_x0000_t75" style="width:115.5pt;height:17.25pt" o:ole="">
            <v:imagedata r:id="rId259" o:title=""/>
          </v:shape>
          <o:OLEObject Type="Embed" ProgID="Equation.DSMT4" ShapeID="_x0000_i1147" DrawAspect="Content" ObjectID="_1684696386" r:id="rId260"/>
        </w:object>
      </w:r>
      <w:r w:rsidRPr="00223585">
        <w:rPr>
          <w:rFonts w:ascii="Times New Roman" w:hAnsi="Times New Roman" w:cs="Times New Roman"/>
          <w:sz w:val="21"/>
          <w:szCs w:val="21"/>
          <w:lang w:val="nl-NL"/>
        </w:rPr>
        <w:t xml:space="preserve"> có 4 cặp.</w:t>
      </w:r>
    </w:p>
    <w:p w14:paraId="33E09287" w14:textId="77777777" w:rsidR="00356F71" w:rsidRPr="00223585" w:rsidRDefault="00356F71" w:rsidP="00AA159E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223585">
        <w:rPr>
          <w:rFonts w:ascii="Times New Roman" w:hAnsi="Times New Roman" w:cs="Times New Roman"/>
          <w:i/>
          <w:sz w:val="21"/>
          <w:szCs w:val="21"/>
          <w:lang w:val="nl-NL"/>
        </w:rPr>
        <w:t>Kết luận</w:t>
      </w:r>
      <w:r w:rsidRPr="00223585">
        <w:rPr>
          <w:rFonts w:ascii="Times New Roman" w:hAnsi="Times New Roman" w:cs="Times New Roman"/>
          <w:sz w:val="21"/>
          <w:szCs w:val="21"/>
          <w:lang w:val="nl-NL"/>
        </w:rPr>
        <w:t>: Có 18 cặp.</w:t>
      </w:r>
    </w:p>
    <w:p w14:paraId="7BB06604" w14:textId="4CC0A20A" w:rsidR="007E06FF" w:rsidRPr="00223585" w:rsidRDefault="00BE43CC" w:rsidP="00CE0922">
      <w:pPr>
        <w:spacing w:before="60" w:after="0" w:line="264" w:lineRule="auto"/>
        <w:jc w:val="both"/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>í dụ</w:t>
      </w:r>
      <w:r w:rsidR="005748DE" w:rsidRPr="00223585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7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 w:cs="Times New Roman"/>
          <w:color w:val="FF00FF"/>
          <w:sz w:val="21"/>
          <w:szCs w:val="21"/>
          <w:lang w:val="nl-NL"/>
        </w:rPr>
        <w:t xml:space="preserve">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nl-NL"/>
        </w:rPr>
        <w:t xml:space="preserve">Cho hàm số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1900" w:dyaOrig="340" w14:anchorId="36C60013">
          <v:shape id="_x0000_i1148" type="#_x0000_t75" style="width:95.25pt;height:17.25pt" o:ole="">
            <v:imagedata r:id="rId261" o:title=""/>
          </v:shape>
          <o:OLEObject Type="Embed" ProgID="Equation.DSMT4" ShapeID="_x0000_i1148" DrawAspect="Content" ObjectID="_1684696387" r:id="rId262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nl-NL"/>
        </w:rPr>
        <w:t xml:space="preserve"> có đồ thị 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nl-NL"/>
        </w:rPr>
        <w:t xml:space="preserve"> như hình vẽ, đường thẳng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1219" w:dyaOrig="300" w14:anchorId="701B9E98">
          <v:shape id="_x0000_i1149" type="#_x0000_t75" style="width:60.75pt;height:15pt" o:ole="">
            <v:imagedata r:id="rId263" o:title=""/>
          </v:shape>
          <o:OLEObject Type="Embed" ProgID="Equation.DSMT4" ShapeID="_x0000_i1149" DrawAspect="Content" ObjectID="_1684696388" r:id="rId264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nl-NL"/>
        </w:rPr>
        <w:t xml:space="preserve"> là tiếp tuyến của </w:t>
      </w:r>
      <w:r w:rsidR="000F6AF9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(</w:t>
      </w:r>
      <w:r w:rsidR="000F6AF9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</w:t>
      </w:r>
      <w:r w:rsidR="000F6AF9"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nl-NL"/>
        </w:rPr>
        <w:t xml:space="preserve"> tại </w:t>
      </w:r>
      <w:r w:rsidR="000F6AF9"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740" w:dyaOrig="320" w14:anchorId="10CAA7B1">
          <v:shape id="_x0000_i1150" type="#_x0000_t75" style="width:36.75pt;height:16.5pt" o:ole="">
            <v:imagedata r:id="rId265" o:title=""/>
          </v:shape>
          <o:OLEObject Type="Embed" ProgID="Equation.DSMT4" ShapeID="_x0000_i1150" DrawAspect="Content" ObjectID="_1684696389" r:id="rId266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nl-NL"/>
        </w:rPr>
        <w:t xml:space="preserve"> Tính diện tích phần gạch chéo trong hình vẽ</w:t>
      </w:r>
    </w:p>
    <w:p w14:paraId="49621A3C" w14:textId="3946AF13" w:rsidR="00356F71" w:rsidRPr="00223585" w:rsidRDefault="007E06FF" w:rsidP="007E06FF">
      <w:pPr>
        <w:spacing w:before="60" w:after="0" w:line="264" w:lineRule="auto"/>
        <w:jc w:val="center"/>
        <w:rPr>
          <w:rFonts w:ascii="Times New Roman" w:hAnsi="Times New Roman" w:cs="Times New Roman"/>
          <w:i/>
          <w:color w:val="FF00FF"/>
          <w:sz w:val="21"/>
          <w:szCs w:val="21"/>
          <w:lang w:val="nl-NL"/>
        </w:rPr>
      </w:pPr>
      <w:r w:rsidRPr="00223585">
        <w:rPr>
          <w:rFonts w:ascii="Times New Roman" w:hAnsi="Times New Roman" w:cs="Times New Roman"/>
          <w:i/>
          <w:noProof/>
          <w:color w:val="FF00FF"/>
          <w:sz w:val="21"/>
          <w:szCs w:val="21"/>
        </w:rPr>
        <w:drawing>
          <wp:inline distT="0" distB="0" distL="0" distR="0" wp14:anchorId="50132B5C" wp14:editId="7D84C5F4">
            <wp:extent cx="1675181" cy="1119773"/>
            <wp:effectExtent l="0" t="0" r="0" b="444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2_THPTQG.eps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8556" cy="112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9ABE6" w14:textId="2B48C82D" w:rsidR="0074494D" w:rsidRPr="00223585" w:rsidRDefault="00356F71" w:rsidP="00C64768">
      <w:pPr>
        <w:spacing w:after="0" w:line="264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nl-NL"/>
        </w:rPr>
        <w:t>Lời giả</w:t>
      </w:r>
      <w:r w:rsidR="000F6AF9" w:rsidRPr="00223585">
        <w:rPr>
          <w:rFonts w:ascii="Times New Roman" w:hAnsi="Times New Roman" w:cs="Times New Roman"/>
          <w:b/>
          <w:i/>
          <w:sz w:val="21"/>
          <w:szCs w:val="21"/>
          <w:lang w:val="nl-NL"/>
        </w:rPr>
        <w:t>i</w:t>
      </w:r>
      <w:r w:rsidR="000F6AF9"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 w:cs="Times New Roman"/>
          <w:sz w:val="21"/>
          <w:szCs w:val="21"/>
          <w:lang w:val="nl-NL"/>
        </w:rPr>
        <w:t xml:space="preserve">Đồ thị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337E92FB">
          <v:shape id="_x0000_i1151" type="#_x0000_t75" style="width:18.75pt;height:17.25pt" o:ole="">
            <v:imagedata r:id="rId268" o:title=""/>
          </v:shape>
          <o:OLEObject Type="Embed" ProgID="Equation.DSMT4" ShapeID="_x0000_i1151" DrawAspect="Content" ObjectID="_1684696390" r:id="rId269"/>
        </w:object>
      </w:r>
      <w:r w:rsidRPr="00223585">
        <w:rPr>
          <w:rFonts w:ascii="Times New Roman" w:hAnsi="Times New Roman" w:cs="Times New Roman"/>
          <w:sz w:val="21"/>
          <w:szCs w:val="21"/>
          <w:lang w:val="nl-NL"/>
        </w:rPr>
        <w:t xml:space="preserve"> cắt trục hoành tại các điểm có hoành độ là </w:t>
      </w:r>
      <w:r w:rsidR="00207635" w:rsidRPr="00223585">
        <w:rPr>
          <w:rFonts w:ascii="Times New Roman" w:hAnsi="Times New Roman" w:cs="Times New Roman"/>
          <w:position w:val="-10"/>
          <w:sz w:val="21"/>
          <w:szCs w:val="21"/>
        </w:rPr>
        <w:object w:dxaOrig="740" w:dyaOrig="300" w14:anchorId="19D964DA">
          <v:shape id="_x0000_i1152" type="#_x0000_t75" style="width:36.75pt;height:15pt" o:ole="">
            <v:imagedata r:id="rId270" o:title=""/>
          </v:shape>
          <o:OLEObject Type="Embed" ProgID="Equation.DSMT4" ShapeID="_x0000_i1152" DrawAspect="Content" ObjectID="_1684696391" r:id="rId271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Theo định lý Vi</w:t>
      </w:r>
      <w:r w:rsidR="00207635" w:rsidRPr="00223585">
        <w:rPr>
          <w:rFonts w:ascii="Times New Roman" w:hAnsi="Times New Roman" w:cs="Times New Roman"/>
          <w:sz w:val="21"/>
          <w:szCs w:val="21"/>
          <w:lang w:val="vi-VN"/>
        </w:rPr>
        <w:t>è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t</w:t>
      </w:r>
      <w:r w:rsidR="00207635" w:rsidRPr="00223585">
        <w:rPr>
          <w:rFonts w:ascii="Times New Roman" w:hAnsi="Times New Roman" w:cs="Times New Roman"/>
          <w:sz w:val="21"/>
          <w:szCs w:val="21"/>
          <w:lang w:val="vi-VN"/>
        </w:rPr>
        <w:t>e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suy ra:</w:t>
      </w:r>
    </w:p>
    <w:p w14:paraId="7F255011" w14:textId="4EE7E6C8" w:rsidR="00CE0922" w:rsidRPr="00223585" w:rsidRDefault="004B3671" w:rsidP="004B3671">
      <w:pPr>
        <w:spacing w:after="0" w:line="264" w:lineRule="auto"/>
        <w:jc w:val="center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position w:val="-22"/>
          <w:sz w:val="21"/>
          <w:szCs w:val="21"/>
        </w:rPr>
        <w:object w:dxaOrig="1860" w:dyaOrig="560" w14:anchorId="557D9C74">
          <v:shape id="_x0000_i1153" type="#_x0000_t75" style="width:93pt;height:28.5pt" o:ole="">
            <v:imagedata r:id="rId272" o:title=""/>
          </v:shape>
          <o:OLEObject Type="Embed" ProgID="Equation.DSMT4" ShapeID="_x0000_i1153" DrawAspect="Content" ObjectID="_1684696392" r:id="rId273"/>
        </w:object>
      </w:r>
    </w:p>
    <w:p w14:paraId="32B85008" w14:textId="63F427EC" w:rsidR="00356F71" w:rsidRPr="00223585" w:rsidRDefault="00356F71" w:rsidP="00C64768">
      <w:pPr>
        <w:pStyle w:val="Normal0"/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  <w:lang w:val="vi-VN"/>
        </w:rPr>
        <w:t xml:space="preserve">Xét phương trình tương giao của đồ thị </w:t>
      </w:r>
      <w:r w:rsidRPr="00223585">
        <w:rPr>
          <w:rFonts w:ascii="Times New Roman" w:hAnsi="Times New Roman"/>
          <w:position w:val="-12"/>
          <w:sz w:val="21"/>
          <w:szCs w:val="21"/>
        </w:rPr>
        <w:object w:dxaOrig="380" w:dyaOrig="340" w14:anchorId="1FEAC1B3">
          <v:shape id="_x0000_i1154" type="#_x0000_t75" style="width:18.75pt;height:17.25pt" o:ole="">
            <v:imagedata r:id="rId274" o:title=""/>
          </v:shape>
          <o:OLEObject Type="Embed" ProgID="Equation.DSMT4" ShapeID="_x0000_i1154" DrawAspect="Content" ObjectID="_1684696393" r:id="rId275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và đường tiếp tuyến </w:t>
      </w:r>
      <w:r w:rsidRPr="00223585">
        <w:rPr>
          <w:rFonts w:ascii="Times New Roman" w:hAnsi="Times New Roman"/>
          <w:position w:val="-6"/>
          <w:sz w:val="21"/>
          <w:szCs w:val="21"/>
        </w:rPr>
        <w:object w:dxaOrig="200" w:dyaOrig="260" w14:anchorId="0C15A47B">
          <v:shape id="_x0000_i1155" type="#_x0000_t75" style="width:9.75pt;height:13.5pt" o:ole="">
            <v:imagedata r:id="rId276" o:title=""/>
          </v:shape>
          <o:OLEObject Type="Embed" ProgID="Equation.DSMT4" ShapeID="_x0000_i1155" DrawAspect="Content" ObjectID="_1684696394" r:id="rId277"/>
        </w:object>
      </w:r>
      <w:r w:rsidR="00B23860" w:rsidRPr="00223585">
        <w:rPr>
          <w:rFonts w:ascii="Times New Roman" w:hAnsi="Times New Roman"/>
          <w:sz w:val="21"/>
          <w:szCs w:val="21"/>
          <w:lang w:val="vi-VN"/>
        </w:rPr>
        <w:t>: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</w:p>
    <w:p w14:paraId="7D72F7D7" w14:textId="06EBEFB0" w:rsidR="00B23860" w:rsidRPr="00223585" w:rsidRDefault="00B23860" w:rsidP="00C64768">
      <w:pPr>
        <w:pStyle w:val="Normal0"/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lang w:val="vi-VN"/>
        </w:rPr>
        <w:t xml:space="preserve">             </w:t>
      </w:r>
      <w:r w:rsidRPr="00223585">
        <w:rPr>
          <w:position w:val="-6"/>
        </w:rPr>
        <w:object w:dxaOrig="2340" w:dyaOrig="300" w14:anchorId="6FFFA08C">
          <v:shape id="_x0000_i1156" type="#_x0000_t75" style="width:117pt;height:15pt" o:ole="">
            <v:imagedata r:id="rId278" o:title=""/>
          </v:shape>
          <o:OLEObject Type="Embed" ProgID="Equation.DSMT4" ShapeID="_x0000_i1156" DrawAspect="Content" ObjectID="_1684696395" r:id="rId279"/>
        </w:object>
      </w:r>
    </w:p>
    <w:p w14:paraId="63E322BD" w14:textId="2456F314" w:rsidR="00356F71" w:rsidRPr="00223585" w:rsidRDefault="00B23860" w:rsidP="00C64768">
      <w:pPr>
        <w:pStyle w:val="Normal0"/>
        <w:tabs>
          <w:tab w:val="left" w:pos="3402"/>
          <w:tab w:val="left" w:pos="5669"/>
          <w:tab w:val="left" w:pos="7937"/>
        </w:tabs>
        <w:spacing w:line="264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  <w:lang w:val="vi-VN"/>
        </w:rPr>
        <w:t xml:space="preserve">      </w:t>
      </w:r>
      <w:r w:rsidRPr="00223585">
        <w:rPr>
          <w:rFonts w:ascii="Times New Roman" w:hAnsi="Times New Roman"/>
          <w:position w:val="-12"/>
          <w:sz w:val="21"/>
          <w:szCs w:val="21"/>
        </w:rPr>
        <w:object w:dxaOrig="3460" w:dyaOrig="360" w14:anchorId="3553BBDB">
          <v:shape id="_x0000_i1157" type="#_x0000_t75" style="width:171.75pt;height:18pt" o:ole="">
            <v:imagedata r:id="rId280" o:title=""/>
          </v:shape>
          <o:OLEObject Type="Embed" ProgID="Equation.DSMT4" ShapeID="_x0000_i1157" DrawAspect="Content" ObjectID="_1684696396" r:id="rId281"/>
        </w:object>
      </w:r>
    </w:p>
    <w:p w14:paraId="12E13918" w14:textId="2B0B65D8" w:rsidR="00356F71" w:rsidRPr="00223585" w:rsidRDefault="00356F71" w:rsidP="00C64768">
      <w:pPr>
        <w:pStyle w:val="Normal0"/>
        <w:tabs>
          <w:tab w:val="left" w:pos="3402"/>
          <w:tab w:val="left" w:pos="5669"/>
          <w:tab w:val="left" w:pos="7937"/>
        </w:tabs>
        <w:spacing w:line="252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  <w:lang w:val="vi-VN"/>
        </w:rPr>
        <w:t xml:space="preserve">Phương trình </w:t>
      </w:r>
      <w:r w:rsidR="00B23860" w:rsidRPr="00223585">
        <w:rPr>
          <w:rFonts w:ascii="Times New Roman" w:hAnsi="Times New Roman"/>
          <w:sz w:val="21"/>
          <w:szCs w:val="21"/>
          <w:lang w:val="vi-VN"/>
        </w:rPr>
        <w:t>(*)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có nghiệm kép </w:t>
      </w:r>
      <w:r w:rsidRPr="00223585">
        <w:rPr>
          <w:rFonts w:ascii="Times New Roman" w:hAnsi="Times New Roman"/>
          <w:position w:val="-6"/>
          <w:sz w:val="21"/>
          <w:szCs w:val="21"/>
        </w:rPr>
        <w:object w:dxaOrig="600" w:dyaOrig="260" w14:anchorId="748947C1">
          <v:shape id="_x0000_i1158" type="#_x0000_t75" style="width:30pt;height:13.5pt" o:ole="">
            <v:imagedata r:id="rId282" o:title=""/>
          </v:shape>
          <o:OLEObject Type="Embed" ProgID="Equation.DSMT4" ShapeID="_x0000_i1158" DrawAspect="Content" ObjectID="_1684696397" r:id="rId283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và một nghiệm đơn </w:t>
      </w:r>
      <w:r w:rsidR="00B23860" w:rsidRPr="00223585">
        <w:rPr>
          <w:rFonts w:ascii="Times New Roman" w:hAnsi="Times New Roman"/>
          <w:position w:val="-6"/>
          <w:sz w:val="21"/>
          <w:szCs w:val="21"/>
        </w:rPr>
        <w:object w:dxaOrig="560" w:dyaOrig="200" w14:anchorId="5192A1CF">
          <v:shape id="_x0000_i1159" type="#_x0000_t75" style="width:28.5pt;height:9.75pt" o:ole="">
            <v:imagedata r:id="rId284" o:title=""/>
          </v:shape>
          <o:OLEObject Type="Embed" ProgID="Equation.DSMT4" ShapeID="_x0000_i1159" DrawAspect="Content" ObjectID="_1684696398" r:id="rId285"/>
        </w:object>
      </w:r>
      <w:r w:rsidR="00B23860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/>
          <w:sz w:val="21"/>
          <w:szCs w:val="21"/>
          <w:lang w:val="vi-VN"/>
        </w:rPr>
        <w:t>Áp dụng định lý Vi</w:t>
      </w:r>
      <w:r w:rsidR="00B23860" w:rsidRPr="00223585">
        <w:rPr>
          <w:rFonts w:ascii="Times New Roman" w:hAnsi="Times New Roman"/>
          <w:sz w:val="21"/>
          <w:szCs w:val="21"/>
          <w:lang w:val="vi-VN"/>
        </w:rPr>
        <w:t>è</w:t>
      </w:r>
      <w:r w:rsidRPr="00223585">
        <w:rPr>
          <w:rFonts w:ascii="Times New Roman" w:hAnsi="Times New Roman"/>
          <w:sz w:val="21"/>
          <w:szCs w:val="21"/>
          <w:lang w:val="vi-VN"/>
        </w:rPr>
        <w:t>t</w:t>
      </w:r>
      <w:r w:rsidR="00B23860" w:rsidRPr="00223585">
        <w:rPr>
          <w:rFonts w:ascii="Times New Roman" w:hAnsi="Times New Roman"/>
          <w:sz w:val="21"/>
          <w:szCs w:val="21"/>
          <w:lang w:val="vi-VN"/>
        </w:rPr>
        <w:t>e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cho phương trình này ta được</w:t>
      </w:r>
      <w:r w:rsidR="00B23860" w:rsidRPr="00223585">
        <w:rPr>
          <w:rFonts w:ascii="Times New Roman" w:hAnsi="Times New Roman"/>
          <w:sz w:val="21"/>
          <w:szCs w:val="21"/>
          <w:lang w:val="vi-VN"/>
        </w:rPr>
        <w:t>: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</w:p>
    <w:p w14:paraId="6558138D" w14:textId="77777777" w:rsidR="00356F71" w:rsidRPr="00223585" w:rsidRDefault="00B23860" w:rsidP="00C64768">
      <w:pPr>
        <w:pStyle w:val="Normal0"/>
        <w:tabs>
          <w:tab w:val="left" w:pos="3402"/>
          <w:tab w:val="left" w:pos="5669"/>
          <w:tab w:val="left" w:pos="7937"/>
        </w:tabs>
        <w:spacing w:line="252" w:lineRule="auto"/>
        <w:jc w:val="center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/>
          <w:position w:val="-22"/>
          <w:sz w:val="21"/>
          <w:szCs w:val="21"/>
        </w:rPr>
        <w:object w:dxaOrig="2520" w:dyaOrig="560" w14:anchorId="01567538">
          <v:shape id="_x0000_i1160" type="#_x0000_t75" style="width:126pt;height:28.5pt" o:ole="">
            <v:imagedata r:id="rId286" o:title=""/>
          </v:shape>
          <o:OLEObject Type="Embed" ProgID="Equation.DSMT4" ShapeID="_x0000_i1160" DrawAspect="Content" ObjectID="_1684696399" r:id="rId287"/>
        </w:object>
      </w:r>
    </w:p>
    <w:p w14:paraId="7EF2ED26" w14:textId="41A57482" w:rsidR="00356F71" w:rsidRPr="00223585" w:rsidRDefault="00356F71" w:rsidP="00AA159E">
      <w:pPr>
        <w:pStyle w:val="Normal0"/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/>
          <w:sz w:val="21"/>
          <w:szCs w:val="21"/>
        </w:rPr>
        <w:t xml:space="preserve">Xét biểu thức </w:t>
      </w:r>
      <w:r w:rsidR="00B23860" w:rsidRPr="00223585">
        <w:rPr>
          <w:rFonts w:ascii="Times New Roman" w:hAnsi="Times New Roman"/>
          <w:position w:val="-14"/>
          <w:sz w:val="21"/>
          <w:szCs w:val="21"/>
        </w:rPr>
        <w:object w:dxaOrig="3320" w:dyaOrig="400" w14:anchorId="6CDB91D9">
          <v:shape id="_x0000_i1161" type="#_x0000_t75" style="width:150.75pt;height:20.25pt" o:ole="">
            <v:imagedata r:id="rId288" o:title=""/>
          </v:shape>
          <o:OLEObject Type="Embed" ProgID="Equation.DSMT4" ShapeID="_x0000_i1161" DrawAspect="Content" ObjectID="_1684696400" r:id="rId289"/>
        </w:object>
      </w:r>
    </w:p>
    <w:p w14:paraId="576327F7" w14:textId="77777777" w:rsidR="00710637" w:rsidRPr="00223585" w:rsidRDefault="00356F71" w:rsidP="00AA159E">
      <w:pPr>
        <w:pStyle w:val="Normal0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</w:rPr>
        <w:t xml:space="preserve">Do </w:t>
      </w:r>
      <w:r w:rsidRPr="00223585">
        <w:rPr>
          <w:rFonts w:ascii="Times New Roman" w:hAnsi="Times New Roman"/>
          <w:position w:val="-12"/>
          <w:sz w:val="21"/>
          <w:szCs w:val="21"/>
        </w:rPr>
        <w:object w:dxaOrig="499" w:dyaOrig="340" w14:anchorId="3E772DFD">
          <v:shape id="_x0000_i1162" type="#_x0000_t75" style="width:24.75pt;height:17.25pt" o:ole="">
            <v:imagedata r:id="rId290" o:title=""/>
          </v:shape>
          <o:OLEObject Type="Embed" ProgID="Equation.DSMT4" ShapeID="_x0000_i1162" DrawAspect="Content" ObjectID="_1684696401" r:id="rId291"/>
        </w:object>
      </w:r>
      <w:r w:rsidRPr="00223585">
        <w:rPr>
          <w:rFonts w:ascii="Times New Roman" w:hAnsi="Times New Roman"/>
          <w:sz w:val="21"/>
          <w:szCs w:val="21"/>
        </w:rPr>
        <w:t xml:space="preserve"> là đa thức bậc ba và có nghiệm kép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1060" w:dyaOrig="320" w14:anchorId="7D2C2763">
          <v:shape id="_x0000_i1163" type="#_x0000_t75" style="width:53.25pt;height:16.5pt" o:ole="">
            <v:imagedata r:id="rId292" o:title=""/>
          </v:shape>
          <o:OLEObject Type="Embed" ProgID="Equation.DSMT4" ShapeID="_x0000_i1163" DrawAspect="Content" ObjectID="_1684696402" r:id="rId293"/>
        </w:object>
      </w:r>
      <w:r w:rsidRPr="00223585">
        <w:rPr>
          <w:rFonts w:ascii="Times New Roman" w:hAnsi="Times New Roman"/>
          <w:sz w:val="21"/>
          <w:szCs w:val="21"/>
        </w:rPr>
        <w:t xml:space="preserve">,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560" w:dyaOrig="320" w14:anchorId="21EFF10F">
          <v:shape id="_x0000_i1164" type="#_x0000_t75" style="width:28.5pt;height:16.5pt" o:ole="">
            <v:imagedata r:id="rId294" o:title=""/>
          </v:shape>
          <o:OLEObject Type="Embed" ProgID="Equation.DSMT4" ShapeID="_x0000_i1164" DrawAspect="Content" ObjectID="_1684696403" r:id="rId295"/>
        </w:object>
      </w:r>
      <w:r w:rsidRPr="00223585">
        <w:rPr>
          <w:rFonts w:ascii="Times New Roman" w:hAnsi="Times New Roman"/>
          <w:sz w:val="21"/>
          <w:szCs w:val="21"/>
        </w:rPr>
        <w:t xml:space="preserve"> </w:t>
      </w:r>
      <w:r w:rsidR="00710637" w:rsidRPr="00223585">
        <w:rPr>
          <w:rFonts w:ascii="Times New Roman" w:hAnsi="Times New Roman"/>
          <w:sz w:val="21"/>
          <w:szCs w:val="21"/>
          <w:lang w:val="vi-VN"/>
        </w:rPr>
        <w:t>n</w:t>
      </w:r>
      <w:r w:rsidRPr="00223585">
        <w:rPr>
          <w:rFonts w:ascii="Times New Roman" w:hAnsi="Times New Roman"/>
          <w:sz w:val="21"/>
          <w:szCs w:val="21"/>
        </w:rPr>
        <w:t>ên suy ra:</w:t>
      </w:r>
      <w:r w:rsidRPr="00223585">
        <w:rPr>
          <w:rFonts w:ascii="Times New Roman" w:hAnsi="Times New Roman"/>
          <w:sz w:val="21"/>
          <w:szCs w:val="21"/>
        </w:rPr>
        <w:tab/>
        <w:t xml:space="preserve"> </w:t>
      </w:r>
    </w:p>
    <w:p w14:paraId="0E131342" w14:textId="4C849CC8" w:rsidR="00356F71" w:rsidRPr="00223585" w:rsidRDefault="00710637" w:rsidP="00AA159E">
      <w:pPr>
        <w:pStyle w:val="Normal0"/>
        <w:jc w:val="center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/>
          <w:position w:val="-12"/>
          <w:sz w:val="21"/>
          <w:szCs w:val="21"/>
        </w:rPr>
        <w:object w:dxaOrig="2220" w:dyaOrig="380" w14:anchorId="0CFF9C1A">
          <v:shape id="_x0000_i1165" type="#_x0000_t75" style="width:111pt;height:18.75pt" o:ole="">
            <v:imagedata r:id="rId296" o:title=""/>
          </v:shape>
          <o:OLEObject Type="Embed" ProgID="Equation.DSMT4" ShapeID="_x0000_i1165" DrawAspect="Content" ObjectID="_1684696404" r:id="rId297"/>
        </w:object>
      </w:r>
    </w:p>
    <w:p w14:paraId="36D927F3" w14:textId="1243C09C" w:rsidR="004C0261" w:rsidRPr="00223585" w:rsidRDefault="00356F71" w:rsidP="00AA159E">
      <w:pPr>
        <w:pStyle w:val="Normal0"/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</w:rPr>
        <w:t xml:space="preserve">Mặt khác </w:t>
      </w:r>
      <w:r w:rsidRPr="00223585">
        <w:rPr>
          <w:rFonts w:ascii="Times New Roman" w:hAnsi="Times New Roman"/>
          <w:position w:val="-12"/>
          <w:sz w:val="21"/>
          <w:szCs w:val="21"/>
        </w:rPr>
        <w:object w:dxaOrig="1380" w:dyaOrig="340" w14:anchorId="45144825">
          <v:shape id="_x0000_i1166" type="#_x0000_t75" style="width:69pt;height:17.25pt" o:ole="">
            <v:imagedata r:id="rId298" o:title=""/>
          </v:shape>
          <o:OLEObject Type="Embed" ProgID="Equation.DSMT4" ShapeID="_x0000_i1166" DrawAspect="Content" ObjectID="_1684696405" r:id="rId299"/>
        </w:object>
      </w:r>
      <w:r w:rsidR="000E0C0C" w:rsidRPr="00223585">
        <w:rPr>
          <w:rFonts w:ascii="Times New Roman" w:hAnsi="Times New Roman"/>
          <w:sz w:val="21"/>
          <w:szCs w:val="21"/>
        </w:rPr>
        <w:t xml:space="preserve">, </w:t>
      </w:r>
      <w:r w:rsidRPr="00223585">
        <w:rPr>
          <w:rFonts w:ascii="Times New Roman" w:hAnsi="Times New Roman"/>
          <w:sz w:val="21"/>
          <w:szCs w:val="21"/>
        </w:rPr>
        <w:t xml:space="preserve">từ đó tìm được </w:t>
      </w:r>
      <w:r w:rsidR="005748DE" w:rsidRPr="00223585">
        <w:rPr>
          <w:rFonts w:ascii="Times New Roman" w:hAnsi="Times New Roman"/>
          <w:position w:val="-22"/>
          <w:sz w:val="21"/>
          <w:szCs w:val="21"/>
        </w:rPr>
        <w:object w:dxaOrig="600" w:dyaOrig="560" w14:anchorId="36207DD9">
          <v:shape id="_x0000_i1167" type="#_x0000_t75" style="width:30pt;height:28.5pt" o:ole="">
            <v:imagedata r:id="rId300" o:title=""/>
          </v:shape>
          <o:OLEObject Type="Embed" ProgID="Equation.DSMT4" ShapeID="_x0000_i1167" DrawAspect="Content" ObjectID="_1684696406" r:id="rId301"/>
        </w:object>
      </w:r>
      <w:r w:rsidRPr="00223585">
        <w:rPr>
          <w:rFonts w:ascii="Times New Roman" w:hAnsi="Times New Roman"/>
          <w:sz w:val="21"/>
          <w:szCs w:val="21"/>
        </w:rPr>
        <w:t>Suy ra diện tích phần gạch chéo</w:t>
      </w:r>
      <w:r w:rsidR="004C0261" w:rsidRPr="00223585">
        <w:rPr>
          <w:rFonts w:ascii="Times New Roman" w:hAnsi="Times New Roman"/>
          <w:sz w:val="21"/>
          <w:szCs w:val="21"/>
          <w:lang w:val="vi-VN"/>
        </w:rPr>
        <w:t>:</w:t>
      </w:r>
    </w:p>
    <w:p w14:paraId="1C8FD060" w14:textId="27D033C9" w:rsidR="00356F71" w:rsidRPr="00223585" w:rsidRDefault="00356F71" w:rsidP="00AA159E">
      <w:pPr>
        <w:pStyle w:val="Normal0"/>
        <w:tabs>
          <w:tab w:val="left" w:pos="3402"/>
          <w:tab w:val="left" w:pos="5669"/>
          <w:tab w:val="left" w:pos="7937"/>
        </w:tabs>
        <w:jc w:val="center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position w:val="-28"/>
          <w:sz w:val="21"/>
          <w:szCs w:val="21"/>
        </w:rPr>
        <w:object w:dxaOrig="3400" w:dyaOrig="700" w14:anchorId="1788AF79">
          <v:shape id="_x0000_i1168" type="#_x0000_t75" style="width:169.5pt;height:35.25pt" o:ole="">
            <v:imagedata r:id="rId302" o:title=""/>
          </v:shape>
          <o:OLEObject Type="Embed" ProgID="Equation.DSMT4" ShapeID="_x0000_i1168" DrawAspect="Content" ObjectID="_1684696407" r:id="rId303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>.</w:t>
      </w:r>
    </w:p>
    <w:p w14:paraId="5439ABF8" w14:textId="2E4EAC94" w:rsidR="00356F71" w:rsidRPr="00223585" w:rsidRDefault="0054353F" w:rsidP="003745A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/>
          <w:b/>
          <w:color w:val="FF00FF"/>
          <w:sz w:val="21"/>
          <w:szCs w:val="21"/>
          <w:lang w:val="vi-VN"/>
        </w:rPr>
        <w:t>í dụ</w:t>
      </w:r>
      <w:r w:rsidR="005748DE" w:rsidRPr="00223585">
        <w:rPr>
          <w:rFonts w:ascii="Times New Roman" w:hAnsi="Times New Roman"/>
          <w:b/>
          <w:color w:val="FF00FF"/>
          <w:sz w:val="21"/>
          <w:szCs w:val="21"/>
          <w:lang w:val="vi-VN"/>
        </w:rPr>
        <w:t xml:space="preserve"> </w:t>
      </w:r>
      <w:r w:rsidR="005748DE" w:rsidRPr="00223585">
        <w:rPr>
          <w:rFonts w:ascii="Times New Roman" w:hAnsi="Times New Roman"/>
          <w:b/>
          <w:color w:val="FF00FF"/>
          <w:sz w:val="21"/>
          <w:szCs w:val="21"/>
        </w:rPr>
        <w:t>8</w:t>
      </w:r>
      <w:r w:rsidRPr="00223585">
        <w:rPr>
          <w:rFonts w:ascii="Times New Roman" w:hAnsi="Times New Roman"/>
          <w:b/>
          <w:color w:val="FF00FF"/>
          <w:sz w:val="21"/>
          <w:szCs w:val="21"/>
          <w:lang w:val="vi-VN"/>
        </w:rPr>
        <w:t>.</w:t>
      </w:r>
      <w:r w:rsidR="00356F71" w:rsidRPr="00223585">
        <w:rPr>
          <w:rFonts w:ascii="Times New Roman" w:hAnsi="Times New Roman"/>
          <w:b/>
          <w:color w:val="FF00FF"/>
          <w:sz w:val="21"/>
          <w:szCs w:val="21"/>
          <w:lang w:val="vi-VN"/>
        </w:rPr>
        <w:t xml:space="preserve"> 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ho hàm số bậc ba</w:t>
      </w:r>
      <w:r w:rsidRPr="00223585">
        <w:rPr>
          <w:rFonts w:ascii="Times New Roman" w:hAnsi="Times New Roman"/>
          <w:i/>
          <w:color w:val="FF00FF"/>
          <w:position w:val="-12"/>
          <w:sz w:val="21"/>
          <w:szCs w:val="21"/>
        </w:rPr>
        <w:object w:dxaOrig="2220" w:dyaOrig="360" w14:anchorId="71C06CED">
          <v:shape id="_x0000_i1169" type="#_x0000_t75" style="width:111pt;height:18pt" o:ole="">
            <v:imagedata r:id="rId304" o:title=""/>
          </v:shape>
          <o:OLEObject Type="Embed" ProgID="Equation.DSMT4" ShapeID="_x0000_i1169" DrawAspect="Content" ObjectID="_1684696408" r:id="rId305"/>
        </w:objec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có đồ thị </w:t>
      </w:r>
      <w:r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và 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M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là một điểm bất kỳ thuộc </w:t>
      </w:r>
      <w:r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sao cho tiếp tuyến của </w:t>
      </w:r>
      <w:r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tại 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M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cắt 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tại một điểm thứ hai 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N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. Tiếp tuyến của  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tại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N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lại cắt 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tại điểm thứ hai 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P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. Gọi </w:t>
      </w:r>
      <w:r w:rsidR="00296ECD" w:rsidRPr="00223585">
        <w:rPr>
          <w:rFonts w:ascii="Times New Roman" w:hAnsi="Times New Roman"/>
          <w:i/>
          <w:color w:val="FF00FF"/>
          <w:position w:val="-10"/>
          <w:sz w:val="21"/>
          <w:szCs w:val="21"/>
        </w:rPr>
        <w:object w:dxaOrig="580" w:dyaOrig="320" w14:anchorId="395FEDF3">
          <v:shape id="_x0000_i1170" type="#_x0000_t75" style="width:28.5pt;height:16.5pt" o:ole="">
            <v:imagedata r:id="rId306" o:title=""/>
          </v:shape>
          <o:OLEObject Type="Embed" ProgID="Equation.DSMT4" ShapeID="_x0000_i1170" DrawAspect="Content" ObjectID="_1684696409" r:id="rId307"/>
        </w:objec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lần lượt là diện tích hình phẳng giới hạn bởi đường thẳng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MN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và 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color w:val="FF00FF"/>
          <w:sz w:val="21"/>
          <w:szCs w:val="21"/>
          <w:lang w:val="vi-VN"/>
        </w:rPr>
        <w:t>,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đường thẳng 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NP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 xml:space="preserve"> và 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(</w:t>
      </w:r>
      <w:r w:rsidR="00296ECD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C</w:t>
      </w:r>
      <w:r w:rsidR="00296ECD" w:rsidRPr="00223585">
        <w:rPr>
          <w:rFonts w:ascii="Times New Roman" w:hAnsi="Times New Roman"/>
          <w:color w:val="FF00FF"/>
          <w:sz w:val="21"/>
          <w:szCs w:val="21"/>
          <w:lang w:val="vi-VN"/>
        </w:rPr>
        <w:t>)</w:t>
      </w:r>
      <w:r w:rsidR="00356F71" w:rsidRPr="00223585">
        <w:rPr>
          <w:rFonts w:ascii="Times New Roman" w:hAnsi="Times New Roman"/>
          <w:i/>
          <w:color w:val="FF00FF"/>
          <w:sz w:val="21"/>
          <w:szCs w:val="21"/>
          <w:lang w:val="vi-VN"/>
        </w:rPr>
        <w:t>. Chứng minh rằng</w:t>
      </w:r>
      <w:r w:rsidR="00356F71" w:rsidRPr="00223585">
        <w:rPr>
          <w:rFonts w:ascii="Times New Roman" w:hAnsi="Times New Roman"/>
          <w:color w:val="FF00FF"/>
          <w:sz w:val="21"/>
          <w:szCs w:val="21"/>
          <w:lang w:val="vi-VN"/>
        </w:rPr>
        <w:t xml:space="preserve"> </w:t>
      </w:r>
      <w:r w:rsidR="00296ECD" w:rsidRPr="00223585">
        <w:rPr>
          <w:rFonts w:ascii="Times New Roman" w:hAnsi="Times New Roman"/>
          <w:color w:val="FF00FF"/>
          <w:position w:val="-10"/>
          <w:sz w:val="21"/>
          <w:szCs w:val="21"/>
        </w:rPr>
        <w:object w:dxaOrig="880" w:dyaOrig="320" w14:anchorId="5D66152C">
          <v:shape id="_x0000_i1171" type="#_x0000_t75" style="width:43.5pt;height:16.5pt" o:ole="">
            <v:imagedata r:id="rId308" o:title=""/>
          </v:shape>
          <o:OLEObject Type="Embed" ProgID="Equation.DSMT4" ShapeID="_x0000_i1171" DrawAspect="Content" ObjectID="_1684696410" r:id="rId309"/>
        </w:object>
      </w:r>
    </w:p>
    <w:p w14:paraId="4E06A84F" w14:textId="525DE15E" w:rsidR="00356F71" w:rsidRPr="00223585" w:rsidRDefault="00356F71" w:rsidP="003745A4">
      <w:pPr>
        <w:spacing w:before="60" w:after="0" w:line="240" w:lineRule="auto"/>
        <w:jc w:val="both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ời giả</w:t>
      </w:r>
      <w:r w:rsidR="00296ECD"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i</w:t>
      </w:r>
      <w:r w:rsidR="00296ECD"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Không giảm tổng quát ta chỉ cần xét </w:t>
      </w:r>
      <w:r w:rsidR="009F711F" w:rsidRPr="00223585">
        <w:rPr>
          <w:rFonts w:ascii="Times New Roman" w:hAnsi="Times New Roman"/>
          <w:position w:val="-12"/>
          <w:sz w:val="21"/>
          <w:szCs w:val="21"/>
        </w:rPr>
        <w:object w:dxaOrig="1440" w:dyaOrig="360" w14:anchorId="30472EB3">
          <v:shape id="_x0000_i1172" type="#_x0000_t75" style="width:1in;height:18pt" o:ole="">
            <v:imagedata r:id="rId310" o:title=""/>
          </v:shape>
          <o:OLEObject Type="Embed" ProgID="Equation.DSMT4" ShapeID="_x0000_i1172" DrawAspect="Content" ObjectID="_1684696411" r:id="rId311"/>
        </w:object>
      </w:r>
      <w:r w:rsidR="009F711F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Gọi hoành độ các điểm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820" w:dyaOrig="300" w14:anchorId="35D74A37">
          <v:shape id="_x0000_i1173" type="#_x0000_t75" style="width:41.25pt;height:15pt" o:ole="">
            <v:imagedata r:id="rId312" o:title=""/>
          </v:shape>
          <o:OLEObject Type="Embed" ProgID="Equation.DSMT4" ShapeID="_x0000_i1173" DrawAspect="Content" ObjectID="_1684696412" r:id="rId313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lần lượt là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800" w:dyaOrig="320" w14:anchorId="1F46FADF">
          <v:shape id="_x0000_i1174" type="#_x0000_t75" style="width:39.75pt;height:16.5pt" o:ole="">
            <v:imagedata r:id="rId314" o:title=""/>
          </v:shape>
          <o:OLEObject Type="Embed" ProgID="Equation.DSMT4" ShapeID="_x0000_i1174" DrawAspect="Content" ObjectID="_1684696413" r:id="rId315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/>
          <w:sz w:val="21"/>
          <w:szCs w:val="21"/>
        </w:rPr>
        <w:t xml:space="preserve">Giả sử </w:t>
      </w:r>
      <w:r w:rsidRPr="00223585">
        <w:rPr>
          <w:rFonts w:ascii="Times New Roman" w:hAnsi="Times New Roman"/>
          <w:position w:val="-6"/>
          <w:sz w:val="21"/>
          <w:szCs w:val="21"/>
        </w:rPr>
        <w:object w:dxaOrig="420" w:dyaOrig="260" w14:anchorId="0112FD28">
          <v:shape id="_x0000_i1175" type="#_x0000_t75" style="width:21pt;height:13.5pt" o:ole="">
            <v:imagedata r:id="rId316" o:title=""/>
          </v:shape>
          <o:OLEObject Type="Embed" ProgID="Equation.DSMT4" ShapeID="_x0000_i1175" DrawAspect="Content" ObjectID="_1684696414" r:id="rId317"/>
        </w:object>
      </w:r>
      <w:r w:rsidRPr="00223585">
        <w:rPr>
          <w:rFonts w:ascii="Times New Roman" w:hAnsi="Times New Roman"/>
          <w:sz w:val="21"/>
          <w:szCs w:val="21"/>
        </w:rPr>
        <w:t xml:space="preserve"> có phương trình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960" w:dyaOrig="260" w14:anchorId="5086873A">
          <v:shape id="_x0000_i1176" type="#_x0000_t75" style="width:48pt;height:13.5pt" o:ole="">
            <v:imagedata r:id="rId318" o:title=""/>
          </v:shape>
          <o:OLEObject Type="Embed" ProgID="Equation.DSMT4" ShapeID="_x0000_i1176" DrawAspect="Content" ObjectID="_1684696415" r:id="rId319"/>
        </w:object>
      </w:r>
      <w:r w:rsidRPr="00223585">
        <w:rPr>
          <w:rFonts w:ascii="Times New Roman" w:hAnsi="Times New Roman"/>
          <w:sz w:val="21"/>
          <w:szCs w:val="21"/>
        </w:rPr>
        <w:t xml:space="preserve">. Khi đó phương trình </w:t>
      </w:r>
      <w:r w:rsidRPr="00223585">
        <w:rPr>
          <w:rFonts w:ascii="Times New Roman" w:hAnsi="Times New Roman"/>
          <w:position w:val="-12"/>
          <w:sz w:val="21"/>
          <w:szCs w:val="21"/>
        </w:rPr>
        <w:object w:dxaOrig="1280" w:dyaOrig="340" w14:anchorId="53FE8F8A">
          <v:shape id="_x0000_i1177" type="#_x0000_t75" style="width:63.75pt;height:17.25pt" o:ole="">
            <v:imagedata r:id="rId320" o:title=""/>
          </v:shape>
          <o:OLEObject Type="Embed" ProgID="Equation.DSMT4" ShapeID="_x0000_i1177" DrawAspect="Content" ObjectID="_1684696416" r:id="rId321"/>
        </w:object>
      </w:r>
      <w:r w:rsidR="009976B5" w:rsidRPr="00223585">
        <w:rPr>
          <w:rFonts w:ascii="Times New Roman" w:hAnsi="Times New Roman"/>
          <w:sz w:val="21"/>
          <w:szCs w:val="21"/>
        </w:rPr>
        <w:t xml:space="preserve"> có </w:t>
      </w:r>
      <w:r w:rsidRPr="00223585">
        <w:rPr>
          <w:rFonts w:ascii="Times New Roman" w:hAnsi="Times New Roman"/>
          <w:sz w:val="21"/>
          <w:szCs w:val="21"/>
        </w:rPr>
        <w:t>nghiệ</w:t>
      </w:r>
      <w:r w:rsidR="009976B5" w:rsidRPr="00223585">
        <w:rPr>
          <w:rFonts w:ascii="Times New Roman" w:hAnsi="Times New Roman"/>
          <w:sz w:val="21"/>
          <w:szCs w:val="21"/>
        </w:rPr>
        <w:t xml:space="preserve">m </w:t>
      </w:r>
      <w:r w:rsidR="009976B5" w:rsidRPr="00223585">
        <w:rPr>
          <w:rFonts w:ascii="Times New Roman" w:hAnsi="Times New Roman"/>
          <w:position w:val="-10"/>
          <w:sz w:val="21"/>
          <w:szCs w:val="21"/>
        </w:rPr>
        <w:object w:dxaOrig="220" w:dyaOrig="320" w14:anchorId="2917BB00">
          <v:shape id="_x0000_i1178" type="#_x0000_t75" style="width:11.25pt;height:16.5pt" o:ole="">
            <v:imagedata r:id="rId322" o:title=""/>
          </v:shape>
          <o:OLEObject Type="Embed" ProgID="Equation.DSMT4" ShapeID="_x0000_i1178" DrawAspect="Content" ObjectID="_1684696417" r:id="rId323"/>
        </w:object>
      </w:r>
      <w:r w:rsidR="009976B5" w:rsidRPr="00223585">
        <w:rPr>
          <w:rFonts w:ascii="Times New Roman" w:hAnsi="Times New Roman"/>
          <w:sz w:val="21"/>
          <w:szCs w:val="21"/>
        </w:rPr>
        <w:t xml:space="preserve">(nghiệm kép) và </w:t>
      </w:r>
      <w:r w:rsidR="009976B5" w:rsidRPr="00223585">
        <w:rPr>
          <w:rFonts w:ascii="Times New Roman" w:hAnsi="Times New Roman"/>
          <w:position w:val="-10"/>
          <w:sz w:val="21"/>
          <w:szCs w:val="21"/>
        </w:rPr>
        <w:object w:dxaOrig="240" w:dyaOrig="320" w14:anchorId="67D593C5">
          <v:shape id="_x0000_i1179" type="#_x0000_t75" style="width:12pt;height:16.5pt" o:ole="">
            <v:imagedata r:id="rId324" o:title=""/>
          </v:shape>
          <o:OLEObject Type="Embed" ProgID="Equation.DSMT4" ShapeID="_x0000_i1179" DrawAspect="Content" ObjectID="_1684696418" r:id="rId325"/>
        </w:object>
      </w:r>
      <w:r w:rsidRPr="00223585">
        <w:rPr>
          <w:rFonts w:ascii="Times New Roman" w:hAnsi="Times New Roman"/>
          <w:sz w:val="21"/>
          <w:szCs w:val="21"/>
        </w:rPr>
        <w:t>.</w:t>
      </w:r>
      <w:r w:rsidR="00187566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/>
          <w:sz w:val="21"/>
          <w:szCs w:val="21"/>
        </w:rPr>
        <w:t>Theo định lý Vi</w:t>
      </w:r>
      <w:r w:rsidR="00187566" w:rsidRPr="00223585">
        <w:rPr>
          <w:rFonts w:ascii="Times New Roman" w:hAnsi="Times New Roman"/>
          <w:sz w:val="21"/>
          <w:szCs w:val="21"/>
          <w:lang w:val="vi-VN"/>
        </w:rPr>
        <w:t>è</w:t>
      </w:r>
      <w:r w:rsidRPr="00223585">
        <w:rPr>
          <w:rFonts w:ascii="Times New Roman" w:hAnsi="Times New Roman"/>
          <w:sz w:val="21"/>
          <w:szCs w:val="21"/>
        </w:rPr>
        <w:t>t</w:t>
      </w:r>
      <w:r w:rsidR="00187566" w:rsidRPr="00223585">
        <w:rPr>
          <w:rFonts w:ascii="Times New Roman" w:hAnsi="Times New Roman"/>
          <w:sz w:val="21"/>
          <w:szCs w:val="21"/>
          <w:lang w:val="vi-VN"/>
        </w:rPr>
        <w:t>e</w:t>
      </w:r>
      <w:r w:rsidRPr="00223585">
        <w:rPr>
          <w:rFonts w:ascii="Times New Roman" w:hAnsi="Times New Roman"/>
          <w:sz w:val="21"/>
          <w:szCs w:val="21"/>
        </w:rPr>
        <w:t xml:space="preserve">: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1040" w:dyaOrig="320" w14:anchorId="0792E953">
          <v:shape id="_x0000_i1180" type="#_x0000_t75" style="width:51.75pt;height:16.5pt" o:ole="">
            <v:imagedata r:id="rId326" o:title=""/>
          </v:shape>
          <o:OLEObject Type="Embed" ProgID="Equation.DSMT4" ShapeID="_x0000_i1180" DrawAspect="Content" ObjectID="_1684696419" r:id="rId327"/>
        </w:object>
      </w:r>
      <w:r w:rsidRPr="00223585">
        <w:rPr>
          <w:rFonts w:ascii="Times New Roman" w:hAnsi="Times New Roman"/>
          <w:sz w:val="21"/>
          <w:szCs w:val="21"/>
        </w:rPr>
        <w:t xml:space="preserve"> </w:t>
      </w:r>
      <w:r w:rsidR="00187566" w:rsidRPr="00223585">
        <w:rPr>
          <w:rFonts w:ascii="Times New Roman" w:hAnsi="Times New Roman"/>
          <w:sz w:val="21"/>
          <w:szCs w:val="21"/>
        </w:rPr>
        <w:sym w:font="Symbol" w:char="F0DB"/>
      </w:r>
      <w:r w:rsidRPr="00223585">
        <w:rPr>
          <w:rFonts w:ascii="Times New Roman" w:hAnsi="Times New Roman"/>
          <w:sz w:val="21"/>
          <w:szCs w:val="21"/>
        </w:rPr>
        <w:t xml:space="preserve">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840" w:dyaOrig="320" w14:anchorId="2A0DD930">
          <v:shape id="_x0000_i1181" type="#_x0000_t75" style="width:42pt;height:16.5pt" o:ole="">
            <v:imagedata r:id="rId328" o:title=""/>
          </v:shape>
          <o:OLEObject Type="Embed" ProgID="Equation.DSMT4" ShapeID="_x0000_i1181" DrawAspect="Content" ObjectID="_1684696420" r:id="rId329"/>
        </w:object>
      </w:r>
      <w:r w:rsidRPr="00223585">
        <w:rPr>
          <w:rFonts w:ascii="Times New Roman" w:hAnsi="Times New Roman"/>
          <w:sz w:val="21"/>
          <w:szCs w:val="21"/>
        </w:rPr>
        <w:t>.</w:t>
      </w:r>
    </w:p>
    <w:p w14:paraId="6B5C10AD" w14:textId="0E389555" w:rsidR="00187566" w:rsidRPr="00223585" w:rsidRDefault="00356F71" w:rsidP="00AA159E">
      <w:pPr>
        <w:pStyle w:val="Normal0"/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</w:rPr>
        <w:t>Mặt khác</w:t>
      </w:r>
      <w:r w:rsidR="00187566" w:rsidRPr="00223585">
        <w:rPr>
          <w:rFonts w:ascii="Times New Roman" w:hAnsi="Times New Roman"/>
          <w:sz w:val="21"/>
          <w:szCs w:val="21"/>
          <w:lang w:val="vi-VN"/>
        </w:rPr>
        <w:t xml:space="preserve">: </w:t>
      </w:r>
      <w:r w:rsidR="00187566" w:rsidRPr="00223585">
        <w:rPr>
          <w:position w:val="-12"/>
        </w:rPr>
        <w:object w:dxaOrig="3100" w:dyaOrig="380" w14:anchorId="7ABF0BE7">
          <v:shape id="_x0000_i1182" type="#_x0000_t75" style="width:155.25pt;height:18.75pt" o:ole="">
            <v:imagedata r:id="rId330" o:title=""/>
          </v:shape>
          <o:OLEObject Type="Embed" ProgID="Equation.DSMT4" ShapeID="_x0000_i1182" DrawAspect="Content" ObjectID="_1684696421" r:id="rId331"/>
        </w:object>
      </w:r>
    </w:p>
    <w:p w14:paraId="7073B2B1" w14:textId="6AD238F8" w:rsidR="00356F71" w:rsidRPr="00223585" w:rsidRDefault="00534CB3" w:rsidP="00AA159E">
      <w:pPr>
        <w:pStyle w:val="Normal0"/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/>
          <w:sz w:val="21"/>
          <w:szCs w:val="21"/>
          <w:lang w:val="vi-VN"/>
        </w:rPr>
        <w:t xml:space="preserve">                               </w:t>
      </w:r>
      <w:r w:rsidR="00187566" w:rsidRPr="00223585">
        <w:rPr>
          <w:rFonts w:ascii="Times New Roman" w:hAnsi="Times New Roman"/>
          <w:position w:val="-12"/>
          <w:sz w:val="21"/>
          <w:szCs w:val="21"/>
        </w:rPr>
        <w:object w:dxaOrig="2360" w:dyaOrig="380" w14:anchorId="7051DD94">
          <v:shape id="_x0000_i1183" type="#_x0000_t75" style="width:117.75pt;height:18.75pt" o:ole="">
            <v:imagedata r:id="rId332" o:title=""/>
          </v:shape>
          <o:OLEObject Type="Embed" ProgID="Equation.DSMT4" ShapeID="_x0000_i1183" DrawAspect="Content" ObjectID="_1684696422" r:id="rId333"/>
        </w:object>
      </w:r>
      <w:r w:rsidR="00356F71" w:rsidRPr="00223585">
        <w:rPr>
          <w:rFonts w:ascii="Times New Roman" w:hAnsi="Times New Roman"/>
          <w:sz w:val="21"/>
          <w:szCs w:val="21"/>
        </w:rPr>
        <w:t>.</w:t>
      </w:r>
    </w:p>
    <w:p w14:paraId="2E0361E6" w14:textId="7CB3CC6A" w:rsidR="00534CB3" w:rsidRPr="00223585" w:rsidRDefault="00356F71" w:rsidP="00AA159E">
      <w:pPr>
        <w:pStyle w:val="Normal0"/>
        <w:tabs>
          <w:tab w:val="left" w:pos="3402"/>
          <w:tab w:val="left" w:pos="5669"/>
          <w:tab w:val="left" w:pos="7937"/>
        </w:tabs>
        <w:jc w:val="both"/>
        <w:rPr>
          <w:lang w:val="vi-VN"/>
        </w:rPr>
      </w:pPr>
      <w:r w:rsidRPr="00223585">
        <w:rPr>
          <w:rFonts w:ascii="Times New Roman" w:hAnsi="Times New Roman"/>
          <w:sz w:val="21"/>
          <w:szCs w:val="21"/>
        </w:rPr>
        <w:t>Dẫn đến tính được</w:t>
      </w:r>
      <w:r w:rsidR="00534CB3" w:rsidRPr="00223585">
        <w:rPr>
          <w:rFonts w:ascii="Times New Roman" w:hAnsi="Times New Roman"/>
          <w:sz w:val="21"/>
          <w:szCs w:val="21"/>
          <w:lang w:val="vi-VN"/>
        </w:rPr>
        <w:t>:</w:t>
      </w:r>
      <w:r w:rsidR="00B668B0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="00534CB3" w:rsidRPr="00223585">
        <w:rPr>
          <w:position w:val="-32"/>
        </w:rPr>
        <w:object w:dxaOrig="2299" w:dyaOrig="740" w14:anchorId="3F69B590">
          <v:shape id="_x0000_i1184" type="#_x0000_t75" style="width:115.5pt;height:36.75pt" o:ole="">
            <v:imagedata r:id="rId334" o:title=""/>
          </v:shape>
          <o:OLEObject Type="Embed" ProgID="Equation.DSMT4" ShapeID="_x0000_i1184" DrawAspect="Content" ObjectID="_1684696423" r:id="rId335"/>
        </w:object>
      </w:r>
    </w:p>
    <w:p w14:paraId="61632E62" w14:textId="07DDE818" w:rsidR="00AA159E" w:rsidRPr="00223585" w:rsidRDefault="00AA159E" w:rsidP="00AA159E">
      <w:pPr>
        <w:pStyle w:val="Normal0"/>
        <w:tabs>
          <w:tab w:val="left" w:pos="3402"/>
          <w:tab w:val="left" w:pos="5669"/>
          <w:tab w:val="left" w:pos="7937"/>
        </w:tabs>
        <w:jc w:val="both"/>
        <w:rPr>
          <w:lang w:val="vi-VN"/>
        </w:rPr>
      </w:pPr>
      <w:r w:rsidRPr="00223585">
        <w:rPr>
          <w:rFonts w:ascii="Times New Roman" w:hAnsi="Times New Roman"/>
          <w:position w:val="-32"/>
          <w:sz w:val="21"/>
          <w:szCs w:val="21"/>
        </w:rPr>
        <w:object w:dxaOrig="4060" w:dyaOrig="740" w14:anchorId="5DBF1D8F">
          <v:shape id="_x0000_i1185" type="#_x0000_t75" style="width:202.5pt;height:36.75pt" o:ole="">
            <v:imagedata r:id="rId336" o:title=""/>
          </v:shape>
          <o:OLEObject Type="Embed" ProgID="Equation.DSMT4" ShapeID="_x0000_i1185" DrawAspect="Content" ObjectID="_1684696424" r:id="rId337"/>
        </w:object>
      </w:r>
    </w:p>
    <w:p w14:paraId="34F74DE7" w14:textId="77777777" w:rsidR="00AA159E" w:rsidRPr="00223585" w:rsidRDefault="00AA159E" w:rsidP="00AA159E">
      <w:pPr>
        <w:pStyle w:val="Normal0"/>
        <w:tabs>
          <w:tab w:val="left" w:pos="3402"/>
          <w:tab w:val="left" w:pos="5669"/>
          <w:tab w:val="left" w:pos="7937"/>
        </w:tabs>
        <w:jc w:val="both"/>
      </w:pPr>
    </w:p>
    <w:p w14:paraId="3F4BDE95" w14:textId="025BC133" w:rsidR="00356F71" w:rsidRPr="00223585" w:rsidRDefault="00356F71" w:rsidP="004A6142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sz w:val="21"/>
          <w:szCs w:val="21"/>
          <w:lang w:val="vi-VN"/>
        </w:rPr>
      </w:pPr>
      <w:r w:rsidRPr="00223585">
        <w:rPr>
          <w:rFonts w:ascii="Times New Roman" w:hAnsi="Times New Roman"/>
          <w:sz w:val="21"/>
          <w:szCs w:val="21"/>
          <w:lang w:val="vi-VN"/>
        </w:rPr>
        <w:t xml:space="preserve">Lập luận hoàn toàn tương tự ta cũng thu được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859" w:dyaOrig="320" w14:anchorId="2EC42B8F">
          <v:shape id="_x0000_i1186" type="#_x0000_t75" style="width:43.5pt;height:16.5pt" o:ole="">
            <v:imagedata r:id="rId338" o:title=""/>
          </v:shape>
          <o:OLEObject Type="Embed" ProgID="Equation.DSMT4" ShapeID="_x0000_i1186" DrawAspect="Content" ObjectID="_1684696425" r:id="rId339"/>
        </w:object>
      </w:r>
      <w:r w:rsidRPr="00223585">
        <w:rPr>
          <w:rFonts w:ascii="Times New Roman" w:hAnsi="Times New Roman"/>
          <w:sz w:val="21"/>
          <w:szCs w:val="21"/>
          <w:lang w:val="vi-VN"/>
        </w:rPr>
        <w:t xml:space="preserve"> và</w:t>
      </w:r>
      <w:r w:rsidR="00F64FFB" w:rsidRPr="00223585">
        <w:rPr>
          <w:rFonts w:ascii="Times New Roman" w:hAnsi="Times New Roman"/>
          <w:sz w:val="21"/>
          <w:szCs w:val="21"/>
          <w:lang w:val="vi-VN"/>
        </w:rPr>
        <w:t xml:space="preserve"> </w:t>
      </w:r>
      <w:r w:rsidR="00F64FFB" w:rsidRPr="00223585">
        <w:rPr>
          <w:rFonts w:ascii="Times New Roman" w:hAnsi="Times New Roman"/>
          <w:position w:val="-32"/>
          <w:sz w:val="21"/>
          <w:szCs w:val="21"/>
        </w:rPr>
        <w:object w:dxaOrig="3180" w:dyaOrig="740" w14:anchorId="36C7CDB0">
          <v:shape id="_x0000_i1187" type="#_x0000_t75" style="width:151.5pt;height:36.75pt" o:ole="">
            <v:imagedata r:id="rId340" o:title=""/>
          </v:shape>
          <o:OLEObject Type="Embed" ProgID="Equation.DSMT4" ShapeID="_x0000_i1187" DrawAspect="Content" ObjectID="_1684696426" r:id="rId341"/>
        </w:object>
      </w:r>
      <w:r w:rsidR="00B668B0" w:rsidRPr="00223585">
        <w:rPr>
          <w:rFonts w:ascii="Times New Roman" w:hAnsi="Times New Roman"/>
          <w:sz w:val="21"/>
          <w:szCs w:val="21"/>
          <w:lang w:val="vi-VN"/>
        </w:rPr>
        <w:t xml:space="preserve">  </w:t>
      </w:r>
      <w:r w:rsidR="00B668B0" w:rsidRPr="00223585">
        <w:rPr>
          <w:rFonts w:ascii="Times New Roman" w:hAnsi="Times New Roman"/>
          <w:position w:val="-32"/>
          <w:sz w:val="21"/>
          <w:szCs w:val="21"/>
        </w:rPr>
        <w:object w:dxaOrig="4220" w:dyaOrig="740" w14:anchorId="2A2AB061">
          <v:shape id="_x0000_i1188" type="#_x0000_t75" style="width:210.75pt;height:36.75pt" o:ole="">
            <v:imagedata r:id="rId342" o:title=""/>
          </v:shape>
          <o:OLEObject Type="Embed" ProgID="Equation.DSMT4" ShapeID="_x0000_i1188" DrawAspect="Content" ObjectID="_1684696427" r:id="rId343"/>
        </w:object>
      </w:r>
    </w:p>
    <w:p w14:paraId="5CA6C20F" w14:textId="77777777" w:rsidR="00356F71" w:rsidRPr="00223585" w:rsidRDefault="00356F71" w:rsidP="004A6142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  <w:sz w:val="21"/>
          <w:szCs w:val="21"/>
        </w:rPr>
      </w:pPr>
      <w:r w:rsidRPr="00223585">
        <w:rPr>
          <w:rFonts w:ascii="Times New Roman" w:hAnsi="Times New Roman"/>
          <w:sz w:val="21"/>
          <w:szCs w:val="21"/>
        </w:rPr>
        <w:t xml:space="preserve">Do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840" w:dyaOrig="320" w14:anchorId="42BD521A">
          <v:shape id="_x0000_i1189" type="#_x0000_t75" style="width:42pt;height:16.5pt" o:ole="">
            <v:imagedata r:id="rId344" o:title=""/>
          </v:shape>
          <o:OLEObject Type="Embed" ProgID="Equation.DSMT4" ShapeID="_x0000_i1189" DrawAspect="Content" ObjectID="_1684696428" r:id="rId345"/>
        </w:object>
      </w:r>
      <w:r w:rsidRPr="00223585">
        <w:rPr>
          <w:rFonts w:ascii="Times New Roman" w:hAnsi="Times New Roman"/>
          <w:sz w:val="21"/>
          <w:szCs w:val="21"/>
        </w:rPr>
        <w:t xml:space="preserve"> nên suy ra </w:t>
      </w:r>
      <w:r w:rsidRPr="00223585">
        <w:rPr>
          <w:rFonts w:ascii="Times New Roman" w:hAnsi="Times New Roman"/>
          <w:position w:val="-10"/>
          <w:sz w:val="21"/>
          <w:szCs w:val="21"/>
        </w:rPr>
        <w:object w:dxaOrig="840" w:dyaOrig="320" w14:anchorId="7403999E">
          <v:shape id="_x0000_i1190" type="#_x0000_t75" style="width:42pt;height:16.5pt" o:ole="">
            <v:imagedata r:id="rId346" o:title=""/>
          </v:shape>
          <o:OLEObject Type="Embed" ProgID="Equation.DSMT4" ShapeID="_x0000_i1190" DrawAspect="Content" ObjectID="_1684696429" r:id="rId347"/>
        </w:object>
      </w:r>
      <w:r w:rsidRPr="00223585">
        <w:rPr>
          <w:rFonts w:ascii="Times New Roman" w:hAnsi="Times New Roman"/>
          <w:sz w:val="21"/>
          <w:szCs w:val="21"/>
        </w:rPr>
        <w:t xml:space="preserve"> (đpcm).</w:t>
      </w:r>
    </w:p>
    <w:p w14:paraId="09AF187C" w14:textId="6496A74C" w:rsidR="00356F71" w:rsidRPr="00223585" w:rsidRDefault="0028465D" w:rsidP="004A6142">
      <w:pPr>
        <w:spacing w:before="60" w:after="0" w:line="288" w:lineRule="auto"/>
        <w:jc w:val="both"/>
        <w:rPr>
          <w:rFonts w:ascii="Times New Roman" w:hAnsi="Times New Roman" w:cs="Times New Roman"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="00356F71"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í dụ 9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.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Tìm tham số 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m </w: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để phương trình </w:t>
      </w:r>
      <w:r w:rsidRPr="00223585">
        <w:rPr>
          <w:rFonts w:ascii="Times New Roman" w:hAnsi="Times New Roman" w:cs="Times New Roman"/>
          <w:i/>
          <w:color w:val="FF00FF"/>
          <w:position w:val="-14"/>
          <w:sz w:val="21"/>
          <w:szCs w:val="21"/>
        </w:rPr>
        <w:object w:dxaOrig="1100" w:dyaOrig="400" w14:anchorId="45435C78">
          <v:shape id="_x0000_i1191" type="#_x0000_t75" style="width:54.75pt;height:20.25pt" o:ole="">
            <v:imagedata r:id="rId348" o:title=""/>
          </v:shape>
          <o:OLEObject Type="Embed" ProgID="Equation.DSMT4" ShapeID="_x0000_i1191" DrawAspect="Content" ObjectID="_1684696430" r:id="rId349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có ba nghiệm dương phân biệt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740" w:dyaOrig="320" w14:anchorId="443F330C">
          <v:shape id="_x0000_i1192" type="#_x0000_t75" style="width:36.75pt;height:16.5pt" o:ole="">
            <v:imagedata r:id="rId350" o:title=""/>
          </v:shape>
          <o:OLEObject Type="Embed" ProgID="Equation.DSMT4" ShapeID="_x0000_i1192" DrawAspect="Content" ObjectID="_1684696431" r:id="rId351"/>
        </w:object>
      </w:r>
      <w:r w:rsidR="00356F71"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thỏa mãn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color w:val="FF00FF"/>
          <w:position w:val="-10"/>
          <w:sz w:val="21"/>
          <w:szCs w:val="21"/>
        </w:rPr>
        <w:object w:dxaOrig="1800" w:dyaOrig="360" w14:anchorId="479629D4">
          <v:shape id="_x0000_i1193" type="#_x0000_t75" style="width:90pt;height:18pt" o:ole="">
            <v:imagedata r:id="rId352" o:title=""/>
          </v:shape>
          <o:OLEObject Type="Embed" ProgID="Equation.DSMT4" ShapeID="_x0000_i1193" DrawAspect="Content" ObjectID="_1684696432" r:id="rId353"/>
        </w:object>
      </w:r>
    </w:p>
    <w:p w14:paraId="613D67E7" w14:textId="114E9BC7" w:rsidR="00356F71" w:rsidRPr="00223585" w:rsidRDefault="00356F71" w:rsidP="004A6142">
      <w:pPr>
        <w:spacing w:before="60"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ời giả</w:t>
      </w:r>
      <w:r w:rsidR="0028465D"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i</w:t>
      </w:r>
      <w:r w:rsidR="0028465D" w:rsidRPr="00223585">
        <w:rPr>
          <w:rFonts w:ascii="Times New Roman" w:hAnsi="Times New Roman" w:cs="Times New Roman"/>
          <w:b/>
          <w:sz w:val="21"/>
          <w:szCs w:val="21"/>
          <w:lang w:val="vi-VN"/>
        </w:rPr>
        <w:t>.</w:t>
      </w:r>
      <w:r w:rsidR="004B3671"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Lập bảng biến thiên của hàm số </w:t>
      </w:r>
      <w:r w:rsidRPr="00223585">
        <w:rPr>
          <w:rFonts w:ascii="Times New Roman" w:hAnsi="Times New Roman" w:cs="Times New Roman"/>
          <w:position w:val="-14"/>
          <w:sz w:val="21"/>
          <w:szCs w:val="21"/>
        </w:rPr>
        <w:object w:dxaOrig="1080" w:dyaOrig="400" w14:anchorId="66CF7504">
          <v:shape id="_x0000_i1194" type="#_x0000_t75" style="width:54pt;height:20.25pt" o:ole="">
            <v:imagedata r:id="rId354" o:title=""/>
          </v:shape>
          <o:OLEObject Type="Embed" ProgID="Equation.DSMT4" ShapeID="_x0000_i1194" DrawAspect="Content" ObjectID="_1684696433" r:id="rId355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rên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680" w:dyaOrig="340" w14:anchorId="3FC913D6">
          <v:shape id="_x0000_i1195" type="#_x0000_t75" style="width:33.75pt;height:17.25pt" o:ole="">
            <v:imagedata r:id="rId356" o:title=""/>
          </v:shape>
          <o:OLEObject Type="Embed" ProgID="Equation.DSMT4" ShapeID="_x0000_i1195" DrawAspect="Content" ObjectID="_1684696434" r:id="rId357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</w:p>
    <w:tbl>
      <w:tblPr>
        <w:tblStyle w:val="TableGrid"/>
        <w:tblW w:w="0" w:type="auto"/>
        <w:tblInd w:w="279" w:type="dxa"/>
        <w:tblBorders>
          <w:top w:val="single" w:sz="4" w:space="0" w:color="FF00FF"/>
          <w:left w:val="single" w:sz="4" w:space="0" w:color="FF00FF"/>
          <w:bottom w:val="single" w:sz="4" w:space="0" w:color="FF00FF"/>
          <w:right w:val="single" w:sz="4" w:space="0" w:color="FF00FF"/>
          <w:insideH w:val="single" w:sz="4" w:space="0" w:color="FF00FF"/>
          <w:insideV w:val="single" w:sz="4" w:space="0" w:color="FF00FF"/>
        </w:tblBorders>
        <w:tblLook w:val="04A0" w:firstRow="1" w:lastRow="0" w:firstColumn="1" w:lastColumn="0" w:noHBand="0" w:noVBand="1"/>
      </w:tblPr>
      <w:tblGrid>
        <w:gridCol w:w="709"/>
        <w:gridCol w:w="3260"/>
      </w:tblGrid>
      <w:tr w:rsidR="00574FC2" w:rsidRPr="00223585" w14:paraId="7855C3E2" w14:textId="77777777" w:rsidTr="0095096A">
        <w:tc>
          <w:tcPr>
            <w:tcW w:w="709" w:type="dxa"/>
          </w:tcPr>
          <w:p w14:paraId="7E6CD0C1" w14:textId="3AF13A29" w:rsidR="00574FC2" w:rsidRPr="00223585" w:rsidRDefault="00574FC2" w:rsidP="00574FC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i/>
                <w:sz w:val="20"/>
                <w:szCs w:val="20"/>
                <w:lang w:val="vi-VN"/>
              </w:rPr>
              <w:t>x</w:t>
            </w:r>
          </w:p>
        </w:tc>
        <w:tc>
          <w:tcPr>
            <w:tcW w:w="3260" w:type="dxa"/>
          </w:tcPr>
          <w:p w14:paraId="2F916829" w14:textId="206A090E" w:rsidR="00574FC2" w:rsidRPr="00223585" w:rsidRDefault="00574FC2" w:rsidP="00AB3746">
            <w:pPr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0     </w:t>
            </w:r>
            <w:r w:rsidR="00AB3746"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           </w:t>
            </w:r>
            <w:r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1   </w:t>
            </w:r>
            <w:r w:rsidR="00AB3746"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          </w:t>
            </w:r>
            <w:r w:rsidRPr="00223585">
              <w:rPr>
                <w:rFonts w:ascii="Times New Roman" w:hAnsi="Times New Roman" w:cs="Times New Roman"/>
                <w:position w:val="-6"/>
                <w:sz w:val="20"/>
                <w:szCs w:val="20"/>
                <w:lang w:val="vi-VN"/>
              </w:rPr>
              <w:object w:dxaOrig="320" w:dyaOrig="300" w14:anchorId="7E73A467">
                <v:shape id="_x0000_i1196" type="#_x0000_t75" style="width:16.5pt;height:15pt" o:ole="">
                  <v:imagedata r:id="rId358" o:title=""/>
                </v:shape>
                <o:OLEObject Type="Embed" ProgID="Equation.DSMT4" ShapeID="_x0000_i1196" DrawAspect="Content" ObjectID="_1684696435" r:id="rId359"/>
              </w:object>
            </w:r>
            <w:r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 </w:t>
            </w:r>
            <w:r w:rsidR="00AB3746"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          </w:t>
            </w:r>
            <w:r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+</w:t>
            </w:r>
            <w:r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sym w:font="Symbol" w:char="F0A5"/>
            </w:r>
          </w:p>
        </w:tc>
      </w:tr>
      <w:tr w:rsidR="00574FC2" w:rsidRPr="00223585" w14:paraId="52BD1591" w14:textId="77777777" w:rsidTr="0095096A">
        <w:tc>
          <w:tcPr>
            <w:tcW w:w="709" w:type="dxa"/>
          </w:tcPr>
          <w:p w14:paraId="1EEA3408" w14:textId="77777777" w:rsidR="00AB3746" w:rsidRPr="00223585" w:rsidRDefault="00AB3746" w:rsidP="00574FC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vi-VN"/>
              </w:rPr>
            </w:pPr>
          </w:p>
          <w:p w14:paraId="19DAD77F" w14:textId="403BE6BD" w:rsidR="00574FC2" w:rsidRPr="00223585" w:rsidRDefault="0095096A" w:rsidP="00574FC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i/>
                <w:sz w:val="20"/>
                <w:szCs w:val="20"/>
                <w:lang w:val="vi-VN"/>
              </w:rPr>
              <w:t>y</w:t>
            </w:r>
          </w:p>
          <w:p w14:paraId="0D48B0E3" w14:textId="5351129B" w:rsidR="00AB3746" w:rsidRPr="00223585" w:rsidRDefault="00AB3746" w:rsidP="00574FC2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vi-VN"/>
              </w:rPr>
            </w:pPr>
          </w:p>
        </w:tc>
        <w:tc>
          <w:tcPr>
            <w:tcW w:w="3260" w:type="dxa"/>
          </w:tcPr>
          <w:p w14:paraId="59678834" w14:textId="19874912" w:rsidR="00AB3746" w:rsidRPr="00223585" w:rsidRDefault="0095096A" w:rsidP="00AB3746">
            <w:pPr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5856" behindDoc="0" locked="0" layoutInCell="1" allowOverlap="1" wp14:anchorId="760B05C3" wp14:editId="7C9D342E">
                      <wp:simplePos x="0" y="0"/>
                      <wp:positionH relativeFrom="column">
                        <wp:posOffset>1279423</wp:posOffset>
                      </wp:positionH>
                      <wp:positionV relativeFrom="paragraph">
                        <wp:posOffset>102057</wp:posOffset>
                      </wp:positionV>
                      <wp:extent cx="430937" cy="262966"/>
                      <wp:effectExtent l="0" t="38100" r="45720" b="22860"/>
                      <wp:wrapNone/>
                      <wp:docPr id="31" name="Straight Arrow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30937" cy="262966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FF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1" o:spid="_x0000_s1026" type="#_x0000_t32" style="position:absolute;margin-left:100.75pt;margin-top:8.05pt;width:33.95pt;height:20.7pt;flip:y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" strokecolor="fuchsia">
                      <v:stroke endarrow="classic"/>
                    </v:shape>
                  </w:pict>
                </mc:Fallback>
              </mc:AlternateContent>
            </w:r>
            <w:r w:rsidR="00AB3746"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                  2                                  +</w:t>
            </w:r>
            <w:r w:rsidR="00AB3746"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sym w:font="Symbol" w:char="F0A5"/>
            </w:r>
          </w:p>
          <w:p w14:paraId="1A9E4006" w14:textId="6A4E8A29" w:rsidR="00AB3746" w:rsidRPr="00223585" w:rsidRDefault="0095096A" w:rsidP="00AB3746">
            <w:pPr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4832" behindDoc="0" locked="0" layoutInCell="1" allowOverlap="1" wp14:anchorId="621746CC" wp14:editId="1F8B0092">
                      <wp:simplePos x="0" y="0"/>
                      <wp:positionH relativeFrom="column">
                        <wp:posOffset>694207</wp:posOffset>
                      </wp:positionH>
                      <wp:positionV relativeFrom="paragraph">
                        <wp:posOffset>-9627</wp:posOffset>
                      </wp:positionV>
                      <wp:extent cx="445770" cy="218999"/>
                      <wp:effectExtent l="0" t="0" r="68580" b="67310"/>
                      <wp:wrapNone/>
                      <wp:docPr id="23" name="Straight Arrow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5770" cy="21899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FF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3" o:spid="_x0000_s1026" type="#_x0000_t32" style="position:absolute;margin-left:54.65pt;margin-top:-.75pt;width:35.1pt;height:17.25pt;z-index:251704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" strokecolor="fuchsia">
                      <v:stroke endarrow="classic"/>
                    </v:shape>
                  </w:pict>
                </mc:Fallback>
              </mc:AlternateContent>
            </w:r>
            <w:r w:rsidRPr="00223585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3808" behindDoc="0" locked="0" layoutInCell="1" allowOverlap="1" wp14:anchorId="59C2EB1E" wp14:editId="765DE707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-10160</wp:posOffset>
                      </wp:positionV>
                      <wp:extent cx="438785" cy="219075"/>
                      <wp:effectExtent l="0" t="38100" r="56515" b="28575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38785" cy="2190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FF00FF"/>
                                </a:solidFill>
                                <a:tailEnd type="stealt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2" o:spid="_x0000_s1026" type="#_x0000_t32" style="position:absolute;margin-left:7.4pt;margin-top:-.8pt;width:34.55pt;height:17.25pt;flip:y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" strokecolor="fuchsia">
                      <v:stroke endarrow="classic"/>
                    </v:shape>
                  </w:pict>
                </mc:Fallback>
              </mc:AlternateContent>
            </w:r>
          </w:p>
          <w:p w14:paraId="38B6AAA4" w14:textId="5E8A470E" w:rsidR="00574FC2" w:rsidRPr="00223585" w:rsidRDefault="00AB3746" w:rsidP="00AB3746">
            <w:pPr>
              <w:rPr>
                <w:rFonts w:ascii="Times New Roman" w:hAnsi="Times New Roman" w:cs="Times New Roman"/>
                <w:sz w:val="20"/>
                <w:szCs w:val="20"/>
                <w:lang w:val="vi-VN"/>
              </w:rPr>
            </w:pPr>
            <w:r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0                                   </w:t>
            </w:r>
            <w:r w:rsidR="0095096A"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 </w:t>
            </w:r>
            <w:r w:rsidRPr="00223585">
              <w:rPr>
                <w:rFonts w:ascii="Times New Roman" w:hAnsi="Times New Roman" w:cs="Times New Roman"/>
                <w:sz w:val="20"/>
                <w:szCs w:val="20"/>
                <w:lang w:val="vi-VN"/>
              </w:rPr>
              <w:t xml:space="preserve">0   </w:t>
            </w:r>
          </w:p>
        </w:tc>
      </w:tr>
    </w:tbl>
    <w:p w14:paraId="08885F83" w14:textId="0DD512FE" w:rsidR="003820E9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>Nhận thấy phương trình</w:t>
      </w:r>
      <w:r w:rsidR="003E422C" w:rsidRPr="00223585">
        <w:rPr>
          <w:rFonts w:ascii="Times New Roman" w:hAnsi="Times New Roman" w:cs="Times New Roman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position w:val="-14"/>
          <w:sz w:val="21"/>
          <w:szCs w:val="21"/>
        </w:rPr>
        <w:object w:dxaOrig="1100" w:dyaOrig="400" w14:anchorId="5BB8DEBA">
          <v:shape id="_x0000_i1197" type="#_x0000_t75" style="width:54.75pt;height:20.25pt" o:ole="">
            <v:imagedata r:id="rId360" o:title=""/>
          </v:shape>
          <o:OLEObject Type="Embed" ProgID="Equation.DSMT4" ShapeID="_x0000_i1197" DrawAspect="Content" ObjectID="_1684696436" r:id="rId361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có ba nghiệm dương phân biệt khi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880" w:dyaOrig="340" w14:anchorId="5E457E6E">
          <v:shape id="_x0000_i1198" type="#_x0000_t75" style="width:43.5pt;height:17.25pt" o:ole="">
            <v:imagedata r:id="rId362" o:title=""/>
          </v:shape>
          <o:OLEObject Type="Embed" ProgID="Equation.DSMT4" ShapeID="_x0000_i1198" DrawAspect="Content" ObjectID="_1684696437" r:id="rId363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3820E9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(*).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Với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880" w:dyaOrig="340" w14:anchorId="23F33A0D">
          <v:shape id="_x0000_i1199" type="#_x0000_t75" style="width:43.5pt;height:17.25pt" o:ole="">
            <v:imagedata r:id="rId364" o:title=""/>
          </v:shape>
          <o:OLEObject Type="Embed" ProgID="Equation.DSMT4" ShapeID="_x0000_i1199" DrawAspect="Content" ObjectID="_1684696438" r:id="rId365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hì ba nghiệm  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1780" w:dyaOrig="360" w14:anchorId="4506D499">
          <v:shape id="_x0000_i1200" type="#_x0000_t75" style="width:89.25pt;height:18pt" o:ole="">
            <v:imagedata r:id="rId366" o:title=""/>
          </v:shape>
          <o:OLEObject Type="Embed" ProgID="Equation.DSMT4" ShapeID="_x0000_i1200" DrawAspect="Content" ObjectID="_1684696439" r:id="rId367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.  Suy ra:</w:t>
      </w:r>
      <w:r w:rsidR="003820E9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40" w:dyaOrig="320" w14:anchorId="3216BD30">
          <v:shape id="_x0000_i1201" type="#_x0000_t75" style="width:12pt;height:16.5pt" o:ole="">
            <v:imagedata r:id="rId368" o:title=""/>
          </v:shape>
          <o:OLEObject Type="Embed" ProgID="Equation.DSMT4" ShapeID="_x0000_i1201" DrawAspect="Content" ObjectID="_1684696440" r:id="rId369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là nghiệm của phương trình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040" w:dyaOrig="300" w14:anchorId="2D64987B">
          <v:shape id="_x0000_i1202" type="#_x0000_t75" style="width:51.75pt;height:15pt" o:ole="">
            <v:imagedata r:id="rId370" o:title=""/>
          </v:shape>
          <o:OLEObject Type="Embed" ProgID="Equation.DSMT4" ShapeID="_x0000_i1202" DrawAspect="Content" ObjectID="_1684696441" r:id="rId371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, còn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480" w:dyaOrig="320" w14:anchorId="073A6973">
          <v:shape id="_x0000_i1203" type="#_x0000_t75" style="width:24pt;height:16.5pt" o:ole="">
            <v:imagedata r:id="rId372" o:title=""/>
          </v:shape>
          <o:OLEObject Type="Embed" ProgID="Equation.DSMT4" ShapeID="_x0000_i1203" DrawAspect="Content" ObjectID="_1684696442" r:id="rId373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là nghiệm của phương trình </w:t>
      </w:r>
      <w:r w:rsidR="003820E9" w:rsidRPr="00223585">
        <w:rPr>
          <w:rFonts w:ascii="Times New Roman" w:hAnsi="Times New Roman" w:cs="Times New Roman"/>
          <w:position w:val="-8"/>
          <w:sz w:val="21"/>
          <w:szCs w:val="21"/>
        </w:rPr>
        <w:object w:dxaOrig="1200" w:dyaOrig="320" w14:anchorId="66EC0E2F">
          <v:shape id="_x0000_i1204" type="#_x0000_t75" style="width:60pt;height:16.5pt" o:ole="">
            <v:imagedata r:id="rId374" o:title=""/>
          </v:shape>
          <o:OLEObject Type="Embed" ProgID="Equation.DSMT4" ShapeID="_x0000_i1204" DrawAspect="Content" ObjectID="_1684696443" r:id="rId375"/>
        </w:object>
      </w:r>
      <w:r w:rsidR="003820E9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h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ay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1020" w:dyaOrig="320" w14:anchorId="08E8FDC4">
          <v:shape id="_x0000_i1205" type="#_x0000_t75" style="width:51pt;height:16.5pt" o:ole="">
            <v:imagedata r:id="rId376" o:title=""/>
          </v:shape>
          <o:OLEObject Type="Embed" ProgID="Equation.DSMT4" ShapeID="_x0000_i1205" DrawAspect="Content" ObjectID="_1684696444" r:id="rId377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là ba nghiệm của phương trình </w:t>
      </w:r>
      <w:r w:rsidR="003820E9" w:rsidRPr="00223585">
        <w:rPr>
          <w:rFonts w:ascii="Times New Roman" w:hAnsi="Times New Roman" w:cs="Times New Roman"/>
          <w:position w:val="-6"/>
          <w:sz w:val="21"/>
          <w:szCs w:val="21"/>
        </w:rPr>
        <w:object w:dxaOrig="1380" w:dyaOrig="300" w14:anchorId="6D5BEFC3">
          <v:shape id="_x0000_i1206" type="#_x0000_t75" style="width:69pt;height:15pt" o:ole="">
            <v:imagedata r:id="rId378" o:title=""/>
          </v:shape>
          <o:OLEObject Type="Embed" ProgID="Equation.DSMT4" ShapeID="_x0000_i1206" DrawAspect="Content" ObjectID="_1684696445" r:id="rId379"/>
        </w:object>
      </w:r>
      <w:r w:rsidR="003820E9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Theo định lý Vi</w:t>
      </w:r>
      <w:r w:rsidR="003820E9" w:rsidRPr="00223585">
        <w:rPr>
          <w:rFonts w:ascii="Times New Roman" w:hAnsi="Times New Roman" w:cs="Times New Roman"/>
          <w:sz w:val="21"/>
          <w:szCs w:val="21"/>
          <w:lang w:val="vi-VN"/>
        </w:rPr>
        <w:t>è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t</w:t>
      </w:r>
      <w:r w:rsidR="003820E9" w:rsidRPr="00223585">
        <w:rPr>
          <w:rFonts w:ascii="Times New Roman" w:hAnsi="Times New Roman" w:cs="Times New Roman"/>
          <w:sz w:val="21"/>
          <w:szCs w:val="21"/>
          <w:lang w:val="vi-VN"/>
        </w:rPr>
        <w:t>e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à giả thiết có hệ</w:t>
      </w:r>
      <w:r w:rsidR="003820E9" w:rsidRPr="00223585">
        <w:rPr>
          <w:rFonts w:ascii="Times New Roman" w:hAnsi="Times New Roman" w:cs="Times New Roman"/>
          <w:sz w:val="21"/>
          <w:szCs w:val="21"/>
          <w:lang w:val="vi-VN"/>
        </w:rPr>
        <w:t>:</w:t>
      </w:r>
    </w:p>
    <w:p w14:paraId="1A847753" w14:textId="04B31513" w:rsidR="00356F71" w:rsidRPr="00223585" w:rsidRDefault="003820E9" w:rsidP="003820E9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30"/>
          <w:sz w:val="21"/>
          <w:szCs w:val="21"/>
        </w:rPr>
        <w:object w:dxaOrig="3180" w:dyaOrig="720" w14:anchorId="7B0A0871">
          <v:shape id="_x0000_i1207" type="#_x0000_t75" style="width:159pt;height:36pt" o:ole="">
            <v:imagedata r:id="rId380" o:title=""/>
          </v:shape>
          <o:OLEObject Type="Embed" ProgID="Equation.DSMT4" ShapeID="_x0000_i1207" DrawAspect="Content" ObjectID="_1684696446" r:id="rId381"/>
        </w:object>
      </w:r>
    </w:p>
    <w:p w14:paraId="66E2631F" w14:textId="3D4E78E4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Từ đó tìm được </w:t>
      </w: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2260" w:dyaOrig="600" w14:anchorId="4AF2D9F3">
          <v:shape id="_x0000_i1208" type="#_x0000_t75" style="width:113.25pt;height:30pt" o:ole="">
            <v:imagedata r:id="rId382" o:title=""/>
          </v:shape>
          <o:OLEObject Type="Embed" ProgID="Equation.DSMT4" ShapeID="_x0000_i1208" DrawAspect="Content" ObjectID="_1684696447" r:id="rId383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(</w:t>
      </w:r>
      <w:r w:rsidR="00DD23E9" w:rsidRPr="00223585">
        <w:rPr>
          <w:rFonts w:ascii="Times New Roman" w:hAnsi="Times New Roman" w:cs="Times New Roman"/>
          <w:sz w:val="21"/>
          <w:szCs w:val="21"/>
          <w:lang w:val="vi-VN"/>
        </w:rPr>
        <w:t>t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hỏa mãn</w:t>
      </w:r>
      <w:r w:rsidR="00DD23E9"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(*)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>)</w:t>
      </w:r>
      <w:r w:rsidR="00DD23E9" w:rsidRPr="00223585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16019067" w14:textId="777777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i/>
          <w:sz w:val="21"/>
          <w:szCs w:val="21"/>
          <w:lang w:val="nl-NL"/>
        </w:rPr>
        <w:t>Kết luận</w:t>
      </w:r>
      <w:r w:rsidRPr="00223585">
        <w:rPr>
          <w:rFonts w:ascii="Times New Roman" w:hAnsi="Times New Roman" w:cs="Times New Roman"/>
          <w:sz w:val="21"/>
          <w:szCs w:val="21"/>
          <w:lang w:val="nl-NL"/>
        </w:rPr>
        <w:t xml:space="preserve">: </w:t>
      </w: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1160" w:dyaOrig="600" w14:anchorId="57D34FD8">
          <v:shape id="_x0000_i1209" type="#_x0000_t75" style="width:58.5pt;height:30pt" o:ole="">
            <v:imagedata r:id="rId384" o:title=""/>
          </v:shape>
          <o:OLEObject Type="Embed" ProgID="Equation.DSMT4" ShapeID="_x0000_i1209" DrawAspect="Content" ObjectID="_1684696448" r:id="rId385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400699C7" w14:textId="73F4A94D" w:rsidR="005748DE" w:rsidRPr="00223585" w:rsidRDefault="005748DE" w:rsidP="005748DE">
      <w:pPr>
        <w:spacing w:before="60" w:after="0"/>
        <w:jc w:val="both"/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Th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>í dụ 10</w:t>
      </w:r>
      <w:r w:rsidRPr="00223585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>.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Cho các số thực dương </w:t>
      </w:r>
      <w:r w:rsidRPr="00223585">
        <w:rPr>
          <w:rFonts w:ascii="Times New Roman" w:hAnsi="Times New Roman" w:cs="Times New Roman"/>
          <w:i/>
          <w:color w:val="FF00FF"/>
          <w:position w:val="-10"/>
          <w:sz w:val="21"/>
          <w:szCs w:val="21"/>
        </w:rPr>
        <w:object w:dxaOrig="600" w:dyaOrig="300" w14:anchorId="183324F2">
          <v:shape id="_x0000_i1210" type="#_x0000_t75" style="width:30pt;height:15pt" o:ole="">
            <v:imagedata r:id="rId386" o:title=""/>
          </v:shape>
          <o:OLEObject Type="Embed" ProgID="Equation.DSMT4" ShapeID="_x0000_i1210" DrawAspect="Content" ObjectID="_1684696449" r:id="rId387"/>
        </w:objec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</w:rPr>
        <w:t xml:space="preserve"> thỏa mãn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>:</w:t>
      </w: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i/>
          <w:color w:val="FF00FF"/>
          <w:position w:val="-46"/>
          <w:sz w:val="21"/>
          <w:szCs w:val="21"/>
        </w:rPr>
        <w:object w:dxaOrig="2400" w:dyaOrig="1040" w14:anchorId="7D1D1F18">
          <v:shape id="_x0000_i1211" type="#_x0000_t75" style="width:120pt;height:51.75pt" o:ole="">
            <v:imagedata r:id="rId388" o:title=""/>
          </v:shape>
          <o:OLEObject Type="Embed" ProgID="Equation.DSMT4" ShapeID="_x0000_i1211" DrawAspect="Content" ObjectID="_1684696450" r:id="rId389"/>
        </w:object>
      </w:r>
    </w:p>
    <w:p w14:paraId="58463DD6" w14:textId="77777777" w:rsidR="005748DE" w:rsidRPr="00223585" w:rsidRDefault="005748DE" w:rsidP="005748DE">
      <w:pPr>
        <w:spacing w:after="0"/>
        <w:jc w:val="both"/>
        <w:rPr>
          <w:rFonts w:ascii="Times New Roman" w:hAnsi="Times New Roman" w:cs="Times New Roman"/>
          <w:color w:val="FF00FF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i/>
          <w:color w:val="FF00FF"/>
          <w:sz w:val="21"/>
          <w:szCs w:val="21"/>
          <w:lang w:val="vi-VN"/>
        </w:rPr>
        <w:t>Chứng minh rằng</w:t>
      </w:r>
      <w:r w:rsidRPr="00223585">
        <w:rPr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</w:t>
      </w:r>
      <w:r w:rsidRPr="00223585">
        <w:rPr>
          <w:rFonts w:ascii="Times New Roman" w:hAnsi="Times New Roman" w:cs="Times New Roman"/>
          <w:color w:val="FF00FF"/>
          <w:position w:val="-12"/>
          <w:sz w:val="21"/>
          <w:szCs w:val="21"/>
        </w:rPr>
        <w:object w:dxaOrig="1140" w:dyaOrig="340" w14:anchorId="613ECAFC">
          <v:shape id="_x0000_i1212" type="#_x0000_t75" style="width:57pt;height:17.25pt" o:ole="">
            <v:imagedata r:id="rId390" o:title=""/>
          </v:shape>
          <o:OLEObject Type="Embed" ProgID="Equation.DSMT4" ShapeID="_x0000_i1212" DrawAspect="Content" ObjectID="_1684696451" r:id="rId391"/>
        </w:object>
      </w:r>
    </w:p>
    <w:p w14:paraId="19BF0CB7" w14:textId="77777777" w:rsidR="005748DE" w:rsidRPr="00223585" w:rsidRDefault="005748DE" w:rsidP="005748DE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i/>
          <w:sz w:val="21"/>
          <w:szCs w:val="21"/>
          <w:lang w:val="vi-VN"/>
        </w:rPr>
        <w:t>Lời giải</w:t>
      </w:r>
      <w:r w:rsidRPr="00223585">
        <w:rPr>
          <w:rFonts w:ascii="Times New Roman" w:hAnsi="Times New Roman" w:cs="Times New Roman"/>
          <w:b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Từ </w:t>
      </w:r>
      <w:r w:rsidRPr="00223585">
        <w:rPr>
          <w:position w:val="-30"/>
        </w:rPr>
        <w:object w:dxaOrig="2220" w:dyaOrig="700" w14:anchorId="40FE1BB6">
          <v:shape id="_x0000_i1213" type="#_x0000_t75" style="width:115.5pt;height:35.25pt" o:ole="">
            <v:imagedata r:id="rId392" o:title=""/>
          </v:shape>
          <o:OLEObject Type="Embed" ProgID="Equation.DSMT4" ShapeID="_x0000_i1213" DrawAspect="Content" ObjectID="_1684696452" r:id="rId393"/>
        </w:object>
      </w:r>
      <w:r w:rsidRPr="00223585">
        <w:rPr>
          <w:lang w:val="vi-VN"/>
        </w:rPr>
        <w:t xml:space="preserve"> </w:t>
      </w:r>
      <w:r w:rsidRPr="00223585">
        <w:rPr>
          <w:rFonts w:ascii="Times New Roman" w:hAnsi="Times New Roman" w:cs="Times New Roman"/>
          <w:lang w:val="vi-VN"/>
        </w:rPr>
        <w:t>suy ra</w:t>
      </w:r>
    </w:p>
    <w:p w14:paraId="51579761" w14:textId="77777777" w:rsidR="005748DE" w:rsidRPr="00223585" w:rsidRDefault="005748DE" w:rsidP="005748DE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28"/>
          <w:sz w:val="21"/>
          <w:szCs w:val="21"/>
        </w:rPr>
        <w:object w:dxaOrig="1760" w:dyaOrig="660" w14:anchorId="6F79D9C0">
          <v:shape id="_x0000_i1214" type="#_x0000_t75" style="width:79.5pt;height:33.75pt" o:ole="">
            <v:imagedata r:id="rId394" o:title=""/>
          </v:shape>
          <o:OLEObject Type="Embed" ProgID="Equation.DSMT4" ShapeID="_x0000_i1214" DrawAspect="Content" ObjectID="_1684696453" r:id="rId395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Do đó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600" w:dyaOrig="300" w14:anchorId="30A38347">
          <v:shape id="_x0000_i1215" type="#_x0000_t75" style="width:30pt;height:15pt" o:ole="">
            <v:imagedata r:id="rId396" o:title=""/>
          </v:shape>
          <o:OLEObject Type="Embed" ProgID="Equation.DSMT4" ShapeID="_x0000_i1215" DrawAspect="Content" ObjectID="_1684696454" r:id="rId397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là ba nghiệm của phương trình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2420" w:dyaOrig="300" w14:anchorId="0BEFFD42">
          <v:shape id="_x0000_i1216" type="#_x0000_t75" style="width:120.75pt;height:15pt" o:ole="">
            <v:imagedata r:id="rId398" o:title=""/>
          </v:shape>
          <o:OLEObject Type="Embed" ProgID="Equation.DSMT4" ShapeID="_x0000_i1216" DrawAspect="Content" ObjectID="_1684696455" r:id="rId399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ới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500" w:dyaOrig="260" w14:anchorId="10D384E0">
          <v:shape id="_x0000_i1217" type="#_x0000_t75" style="width:75pt;height:13.5pt" o:ole="">
            <v:imagedata r:id="rId400" o:title=""/>
          </v:shape>
          <o:OLEObject Type="Embed" ProgID="Equation.DSMT4" ShapeID="_x0000_i1217" DrawAspect="Content" ObjectID="_1684696456" r:id="rId401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Phương trình được viết lại: </w:t>
      </w:r>
    </w:p>
    <w:p w14:paraId="28574858" w14:textId="77777777" w:rsidR="005748DE" w:rsidRPr="00223585" w:rsidRDefault="005748DE" w:rsidP="005748DE">
      <w:pPr>
        <w:spacing w:after="0"/>
        <w:jc w:val="center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660" w:dyaOrig="360" w14:anchorId="1D9D4C2F">
          <v:shape id="_x0000_i1218" type="#_x0000_t75" style="width:183pt;height:18pt" o:ole="">
            <v:imagedata r:id="rId402" o:title=""/>
          </v:shape>
          <o:OLEObject Type="Embed" ProgID="Equation.DSMT4" ShapeID="_x0000_i1218" DrawAspect="Content" ObjectID="_1684696457" r:id="rId403"/>
        </w:object>
      </w:r>
    </w:p>
    <w:p w14:paraId="377F2538" w14:textId="77777777" w:rsidR="005748DE" w:rsidRPr="00223585" w:rsidRDefault="005748DE" w:rsidP="005748DE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Do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499" w:dyaOrig="200" w14:anchorId="36807381">
          <v:shape id="_x0000_i1219" type="#_x0000_t75" style="width:24.75pt;height:9.75pt" o:ole="">
            <v:imagedata r:id="rId404" o:title=""/>
          </v:shape>
          <o:OLEObject Type="Embed" ProgID="Equation.DSMT4" ShapeID="_x0000_i1219" DrawAspect="Content" ObjectID="_1684696458" r:id="rId405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là nghiệm của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20" w:dyaOrig="340" w14:anchorId="78DBD9D3">
          <v:shape id="_x0000_i1220" type="#_x0000_t75" style="width:16.5pt;height:17.25pt" o:ole="">
            <v:imagedata r:id="rId406" o:title=""/>
          </v:shape>
          <o:OLEObject Type="Embed" ProgID="Equation.DSMT4" ShapeID="_x0000_i1220" DrawAspect="Content" ObjectID="_1684696459" r:id="rId407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và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780" w:dyaOrig="260" w14:anchorId="25407C2C">
          <v:shape id="_x0000_i1221" type="#_x0000_t75" style="width:39pt;height:13.5pt" o:ole="">
            <v:imagedata r:id="rId408" o:title=""/>
          </v:shape>
          <o:OLEObject Type="Embed" ProgID="Equation.DSMT4" ShapeID="_x0000_i1221" DrawAspect="Content" ObjectID="_1684696460" r:id="rId409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nên 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4520" w:dyaOrig="360" w14:anchorId="35E87BE0">
          <v:shape id="_x0000_i1222" type="#_x0000_t75" style="width:212.25pt;height:18pt" o:ole="">
            <v:imagedata r:id="rId410" o:title=""/>
          </v:shape>
          <o:OLEObject Type="Embed" ProgID="Equation.DSMT4" ShapeID="_x0000_i1222" DrawAspect="Content" ObjectID="_1684696461" r:id="rId411"/>
        </w:object>
      </w:r>
    </w:p>
    <w:p w14:paraId="23C3B99A" w14:textId="77777777" w:rsidR="005748DE" w:rsidRPr="00223585" w:rsidRDefault="005748DE" w:rsidP="005748DE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Dẫn đến: </w:t>
      </w:r>
      <w:r w:rsidRPr="00223585">
        <w:rPr>
          <w:rFonts w:ascii="Times New Roman" w:hAnsi="Times New Roman" w:cs="Times New Roman"/>
          <w:position w:val="-32"/>
          <w:sz w:val="21"/>
          <w:szCs w:val="21"/>
        </w:rPr>
        <w:object w:dxaOrig="3280" w:dyaOrig="740" w14:anchorId="32E51CB0">
          <v:shape id="_x0000_i1223" type="#_x0000_t75" style="width:164.25pt;height:36.75pt" o:ole="">
            <v:imagedata r:id="rId412" o:title=""/>
          </v:shape>
          <o:OLEObject Type="Embed" ProgID="Equation.DSMT4" ShapeID="_x0000_i1223" DrawAspect="Content" ObjectID="_1684696462" r:id="rId413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</w:t>
      </w:r>
    </w:p>
    <w:p w14:paraId="26B3FDC6" w14:textId="77777777" w:rsidR="005748DE" w:rsidRPr="00223585" w:rsidRDefault="005748DE" w:rsidP="005748DE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position w:val="-12"/>
        </w:rPr>
        <w:object w:dxaOrig="2200" w:dyaOrig="340" w14:anchorId="1A8A5D63">
          <v:shape id="_x0000_i1224" type="#_x0000_t75" style="width:110.25pt;height:17.25pt" o:ole="">
            <v:imagedata r:id="rId414" o:title=""/>
          </v:shape>
          <o:OLEObject Type="Embed" ProgID="Equation.DSMT4" ShapeID="_x0000_i1224" DrawAspect="Content" ObjectID="_1684696463" r:id="rId415"/>
        </w:object>
      </w:r>
    </w:p>
    <w:p w14:paraId="621B4A94" w14:textId="77777777" w:rsidR="005748DE" w:rsidRPr="00223585" w:rsidRDefault="005748DE" w:rsidP="005748DE">
      <w:pPr>
        <w:spacing w:after="0" w:line="264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Nếu </w:t>
      </w: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2960" w:dyaOrig="560" w14:anchorId="492D6373">
          <v:shape id="_x0000_i1225" type="#_x0000_t75" style="width:147pt;height:28.5pt" o:ole="">
            <v:imagedata r:id="rId416" o:title=""/>
          </v:shape>
          <o:OLEObject Type="Embed" ProgID="Equation.DSMT4" ShapeID="_x0000_i1225" DrawAspect="Content" ObjectID="_1684696464" r:id="rId417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(vô lý). </w:t>
      </w:r>
    </w:p>
    <w:p w14:paraId="4C08EBB4" w14:textId="77777777" w:rsidR="005748DE" w:rsidRPr="00223585" w:rsidRDefault="005748DE" w:rsidP="005748DE">
      <w:pPr>
        <w:spacing w:after="0" w:line="264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Vậy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1080" w:dyaOrig="340" w14:anchorId="6D4D0D5D">
          <v:shape id="_x0000_i1226" type="#_x0000_t75" style="width:54pt;height:17.25pt" o:ole="">
            <v:imagedata r:id="rId418" o:title=""/>
          </v:shape>
          <o:OLEObject Type="Embed" ProgID="Equation.DSMT4" ShapeID="_x0000_i1226" DrawAspect="Content" ObjectID="_1684696465" r:id="rId419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(đpcm).</w:t>
      </w:r>
    </w:p>
    <w:p w14:paraId="5D476D26" w14:textId="77777777" w:rsidR="005748DE" w:rsidRPr="00223585" w:rsidRDefault="005748DE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</w:p>
    <w:p w14:paraId="550D87B9" w14:textId="258FCBB4" w:rsidR="00356F71" w:rsidRPr="00223585" w:rsidRDefault="00DD23E9" w:rsidP="00F6510C">
      <w:pPr>
        <w:tabs>
          <w:tab w:val="left" w:pos="992"/>
        </w:tabs>
        <w:spacing w:before="100" w:after="60"/>
        <w:jc w:val="center"/>
        <w:rPr>
          <w:rFonts w:ascii="Times New Roman" w:hAnsi="Times New Roman" w:cs="Times New Roman"/>
          <w:b/>
          <w:color w:val="FF00FF"/>
          <w:sz w:val="20"/>
          <w:szCs w:val="20"/>
        </w:rPr>
      </w:pPr>
      <w:r w:rsidRPr="00223585">
        <w:rPr>
          <w:rFonts w:ascii="Times New Roman" w:hAnsi="Times New Roman" w:cs="Times New Roman"/>
          <w:b/>
          <w:color w:val="FF00FF"/>
          <w:sz w:val="20"/>
          <w:szCs w:val="20"/>
        </w:rPr>
        <w:t>BÀI TẬP CỦNG CỐ</w:t>
      </w:r>
    </w:p>
    <w:p w14:paraId="031CA8EA" w14:textId="77777777" w:rsidR="00356F71" w:rsidRPr="00223585" w:rsidRDefault="00356F71" w:rsidP="008F060F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>Câu 1.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t xml:space="preserve">Tìm tất cả các giá trị của tham số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240" w:dyaOrig="200" w14:anchorId="60AAE90F">
          <v:shape id="_x0000_i1227" type="#_x0000_t75" style="width:12pt;height:9.75pt" o:ole="">
            <v:imagedata r:id="rId420" o:title=""/>
          </v:shape>
          <o:OLEObject Type="Embed" ProgID="Equation.DSMT4" ShapeID="_x0000_i1227" DrawAspect="Content" ObjectID="_1684696466" r:id="rId421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để đồ thị hàm số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500" w:dyaOrig="360" w14:anchorId="17BBCB41">
          <v:shape id="_x0000_i1228" type="#_x0000_t75" style="width:125.25pt;height:18pt" o:ole="">
            <v:imagedata r:id="rId422" o:title=""/>
          </v:shape>
          <o:OLEObject Type="Embed" ProgID="Equation.DSMT4" ShapeID="_x0000_i1228" DrawAspect="Content" ObjectID="_1684696467" r:id="rId423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ắt đường thẳng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900" w:dyaOrig="300" w14:anchorId="1A71382F">
          <v:shape id="_x0000_i1229" type="#_x0000_t75" style="width:45pt;height:15pt" o:ole="">
            <v:imagedata r:id="rId424" o:title=""/>
          </v:shape>
          <o:OLEObject Type="Embed" ProgID="Equation.DSMT4" ShapeID="_x0000_i1229" DrawAspect="Content" ObjectID="_1684696468" r:id="rId425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ại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60" w:dyaOrig="260" w14:anchorId="04852610">
          <v:shape id="_x0000_i1230" type="#_x0000_t75" style="width:8.25pt;height:13.5pt" o:ole="">
            <v:imagedata r:id="rId426" o:title=""/>
          </v:shape>
          <o:OLEObject Type="Embed" ProgID="Equation.DSMT4" ShapeID="_x0000_i1230" DrawAspect="Content" ObjectID="_1684696469" r:id="rId427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điểm phân biệt có hoành độ lập thành cấp số cộng.</w:t>
      </w:r>
    </w:p>
    <w:p w14:paraId="7D88D147" w14:textId="77777777" w:rsidR="00356F71" w:rsidRPr="00223585" w:rsidRDefault="00356F71" w:rsidP="00F6510C">
      <w:pPr>
        <w:tabs>
          <w:tab w:val="left" w:pos="567"/>
          <w:tab w:val="left" w:pos="3402"/>
          <w:tab w:val="left" w:pos="5669"/>
          <w:tab w:val="left" w:pos="7937"/>
        </w:tabs>
        <w:spacing w:before="60" w:after="0"/>
        <w:jc w:val="both"/>
        <w:rPr>
          <w:rFonts w:ascii="Times New Roman" w:hAnsi="Times New Roman" w:cs="Times New Roman"/>
          <w:position w:val="-10"/>
          <w:sz w:val="21"/>
          <w:szCs w:val="21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>Câu 2.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t xml:space="preserve">Tìm tất cả các giá trị của tham số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240" w:dyaOrig="200" w14:anchorId="0311F621">
          <v:shape id="_x0000_i1231" type="#_x0000_t75" style="width:12pt;height:9.75pt" o:ole="">
            <v:imagedata r:id="rId428" o:title=""/>
          </v:shape>
          <o:OLEObject Type="Embed" ProgID="Equation.DSMT4" ShapeID="_x0000_i1231" DrawAspect="Content" ObjectID="_1684696470" r:id="rId429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để phương trình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340" w:dyaOrig="340" w14:anchorId="631BF9F2">
          <v:shape id="_x0000_i1232" type="#_x0000_t75" style="width:117pt;height:17.25pt" o:ole="">
            <v:imagedata r:id="rId430" o:title=""/>
          </v:shape>
          <o:OLEObject Type="Embed" ProgID="Equation.DSMT4" ShapeID="_x0000_i1232" DrawAspect="Content" ObjectID="_1684696471" r:id="rId431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ba nghiệm phân biệt lập thành một cấp số nhân: </w:t>
      </w:r>
    </w:p>
    <w:p w14:paraId="3B0FA47D" w14:textId="77777777" w:rsidR="005748DE" w:rsidRPr="00223585" w:rsidRDefault="00356F71" w:rsidP="00F6510C">
      <w:pPr>
        <w:tabs>
          <w:tab w:val="left" w:pos="992"/>
        </w:tabs>
        <w:spacing w:before="60"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>Câu 3.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 </w:t>
      </w:r>
      <w:r w:rsidRPr="00223585">
        <w:rPr>
          <w:rFonts w:ascii="Times New Roman" w:hAnsi="Times New Roman" w:cs="Times New Roman"/>
          <w:sz w:val="21"/>
          <w:szCs w:val="21"/>
        </w:rPr>
        <w:t xml:space="preserve">Cho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520" w:dyaOrig="340" w14:anchorId="4350AE54">
          <v:shape id="_x0000_i1233" type="#_x0000_t75" style="width:26.25pt;height:17.25pt" o:ole="">
            <v:imagedata r:id="rId432" o:title=""/>
          </v:shape>
          <o:OLEObject Type="Embed" ProgID="Equation.DSMT4" ShapeID="_x0000_i1233" DrawAspect="Content" ObjectID="_1684696472" r:id="rId433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là hàm đa thức bậc 3 có đồ thị như hình vẽ. Tiếp tuyến của đồ thị hàm số tại điểm </w:t>
      </w:r>
      <w:r w:rsidRPr="00223585">
        <w:rPr>
          <w:rFonts w:ascii="Times New Roman" w:hAnsi="Times New Roman" w:cs="Times New Roman"/>
          <w:position w:val="-4"/>
          <w:sz w:val="21"/>
          <w:szCs w:val="21"/>
        </w:rPr>
        <w:object w:dxaOrig="279" w:dyaOrig="240" w14:anchorId="093CAF33">
          <v:shape id="_x0000_i1234" type="#_x0000_t75" style="width:13.5pt;height:12pt" o:ole="">
            <v:imagedata r:id="rId434" o:title=""/>
          </v:shape>
          <o:OLEObject Type="Embed" ProgID="Equation.DSMT4" ShapeID="_x0000_i1234" DrawAspect="Content" ObjectID="_1684696473" r:id="rId435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hoành độ bằng </w:t>
      </w:r>
      <w:r w:rsidRPr="00223585">
        <w:rPr>
          <w:rFonts w:ascii="Times New Roman" w:hAnsi="Times New Roman" w:cs="Times New Roman"/>
          <w:position w:val="-4"/>
          <w:sz w:val="21"/>
          <w:szCs w:val="21"/>
        </w:rPr>
        <w:object w:dxaOrig="300" w:dyaOrig="240" w14:anchorId="7819F378">
          <v:shape id="_x0000_i1235" type="#_x0000_t75" style="width:15pt;height:12pt" o:ole="">
            <v:imagedata r:id="rId436" o:title=""/>
          </v:shape>
          <o:OLEObject Type="Embed" ProgID="Equation.DSMT4" ShapeID="_x0000_i1235" DrawAspect="Content" ObjectID="_1684696474" r:id="rId437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ắt đồ thị tại điểm thứ hai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639" w:dyaOrig="340" w14:anchorId="169E286D">
          <v:shape id="_x0000_i1236" type="#_x0000_t75" style="width:31.5pt;height:17.25pt" o:ole="">
            <v:imagedata r:id="rId438" o:title=""/>
          </v:shape>
          <o:OLEObject Type="Embed" ProgID="Equation.DSMT4" ShapeID="_x0000_i1236" DrawAspect="Content" ObjectID="_1684696475" r:id="rId439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ắt trục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320" w:dyaOrig="260" w14:anchorId="4C818B61">
          <v:shape id="_x0000_i1237" type="#_x0000_t75" style="width:16.5pt;height:13.5pt" o:ole="">
            <v:imagedata r:id="rId440" o:title=""/>
          </v:shape>
          <o:OLEObject Type="Embed" ProgID="Equation.DSMT4" ShapeID="_x0000_i1237" DrawAspect="Content" ObjectID="_1684696476" r:id="rId441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ại điểm có hoành độ bằng </w:t>
      </w:r>
      <w:r w:rsidRPr="00223585">
        <w:rPr>
          <w:rFonts w:ascii="Times New Roman" w:hAnsi="Times New Roman" w:cs="Times New Roman"/>
          <w:position w:val="-4"/>
          <w:sz w:val="21"/>
          <w:szCs w:val="21"/>
        </w:rPr>
        <w:object w:dxaOrig="180" w:dyaOrig="240" w14:anchorId="20CCE168">
          <v:shape id="_x0000_i1238" type="#_x0000_t75" style="width:9pt;height:12pt" o:ole="">
            <v:imagedata r:id="rId442" o:title=""/>
          </v:shape>
          <o:OLEObject Type="Embed" ProgID="Equation.DSMT4" ShapeID="_x0000_i1238" DrawAspect="Content" ObjectID="_1684696477" r:id="rId443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Biết diện tích phần gạch chéo là </w:t>
      </w:r>
      <w:r w:rsidRPr="00223585">
        <w:rPr>
          <w:rFonts w:ascii="Times New Roman" w:hAnsi="Times New Roman" w:cs="Times New Roman"/>
          <w:position w:val="-22"/>
          <w:sz w:val="21"/>
          <w:szCs w:val="21"/>
        </w:rPr>
        <w:object w:dxaOrig="300" w:dyaOrig="560" w14:anchorId="6EF00C19">
          <v:shape id="_x0000_i1239" type="#_x0000_t75" style="width:15pt;height:28.5pt" o:ole="">
            <v:imagedata r:id="rId444" o:title=""/>
          </v:shape>
          <o:OLEObject Type="Embed" ProgID="Equation.DSMT4" ShapeID="_x0000_i1239" DrawAspect="Content" ObjectID="_1684696478" r:id="rId445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</w:t>
      </w:r>
    </w:p>
    <w:p w14:paraId="3279CF54" w14:textId="6CE10FBB" w:rsidR="005748DE" w:rsidRPr="00223585" w:rsidRDefault="00356F71" w:rsidP="00F6510C">
      <w:pPr>
        <w:tabs>
          <w:tab w:val="left" w:pos="992"/>
        </w:tabs>
        <w:spacing w:before="60"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sz w:val="21"/>
          <w:szCs w:val="21"/>
        </w:rPr>
        <w:t xml:space="preserve">Tính tích phân </w:t>
      </w:r>
      <w:r w:rsidRPr="00223585">
        <w:rPr>
          <w:rFonts w:ascii="Times New Roman" w:hAnsi="Times New Roman" w:cs="Times New Roman"/>
          <w:position w:val="-28"/>
          <w:sz w:val="21"/>
          <w:szCs w:val="21"/>
        </w:rPr>
        <w:object w:dxaOrig="880" w:dyaOrig="660" w14:anchorId="0A0D1991">
          <v:shape id="_x0000_i1240" type="#_x0000_t75" style="width:43.5pt;height:33pt" o:ole="">
            <v:imagedata r:id="rId446" o:title=""/>
          </v:shape>
          <o:OLEObject Type="Embed" ProgID="Equation.DSMT4" ShapeID="_x0000_i1240" DrawAspect="Content" ObjectID="_1684696479" r:id="rId447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04D17A73" w14:textId="17C334B3" w:rsidR="00356F71" w:rsidRPr="00223585" w:rsidRDefault="00196374" w:rsidP="00196374">
      <w:pPr>
        <w:tabs>
          <w:tab w:val="left" w:pos="992"/>
        </w:tabs>
        <w:spacing w:before="60" w:after="0"/>
        <w:jc w:val="center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790B7DA2" wp14:editId="45BA3A21">
            <wp:extent cx="2028825" cy="12668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3_THPTQG.eps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51BF6D" w14:textId="77777777" w:rsidR="00356F71" w:rsidRPr="00223585" w:rsidRDefault="00356F71" w:rsidP="008F060F">
      <w:pPr>
        <w:tabs>
          <w:tab w:val="left" w:pos="810"/>
        </w:tabs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>Câu 4.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t xml:space="preserve">Tìm tất cả các giá trị thực của tham số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240" w:dyaOrig="200" w14:anchorId="47675AB4">
          <v:shape id="_x0000_i1241" type="#_x0000_t75" style="width:12pt;height:9.75pt" o:ole="">
            <v:imagedata r:id="rId449" o:title=""/>
          </v:shape>
          <o:OLEObject Type="Embed" ProgID="Equation.DSMT4" ShapeID="_x0000_i1241" DrawAspect="Content" ObjectID="_1684696480" r:id="rId450"/>
        </w:object>
      </w:r>
      <w:r w:rsidRPr="00223585">
        <w:rPr>
          <w:rFonts w:ascii="Times New Roman" w:hAnsi="Times New Roman" w:cs="Times New Roman"/>
          <w:i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t xml:space="preserve">để đường thẳng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780" w:dyaOrig="240" w14:anchorId="630F975C">
          <v:shape id="_x0000_i1242" type="#_x0000_t75" style="width:39pt;height:12pt" o:ole="">
            <v:imagedata r:id="rId451" o:title=""/>
          </v:shape>
          <o:OLEObject Type="Embed" ProgID="Equation.DSMT4" ShapeID="_x0000_i1242" DrawAspect="Content" ObjectID="_1684696481" r:id="rId452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ắt đồ thị của hàm số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1740" w:dyaOrig="340" w14:anchorId="682E9ACE">
          <v:shape id="_x0000_i1243" type="#_x0000_t75" style="width:87pt;height:17.25pt" o:ole="">
            <v:imagedata r:id="rId453" o:title=""/>
          </v:shape>
          <o:OLEObject Type="Embed" ProgID="Equation.DSMT4" ShapeID="_x0000_i1243" DrawAspect="Content" ObjectID="_1684696482" r:id="rId454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ại ba điểm phân biệt </w:t>
      </w:r>
      <w:r w:rsidRPr="00223585">
        <w:rPr>
          <w:rFonts w:ascii="Times New Roman" w:hAnsi="Times New Roman" w:cs="Times New Roman"/>
          <w:position w:val="-8"/>
          <w:sz w:val="21"/>
          <w:szCs w:val="21"/>
        </w:rPr>
        <w:object w:dxaOrig="660" w:dyaOrig="279" w14:anchorId="5EF5D0BD">
          <v:shape id="_x0000_i1244" type="#_x0000_t75" style="width:33pt;height:13.5pt" o:ole="">
            <v:imagedata r:id="rId455" o:title=""/>
          </v:shape>
          <o:OLEObject Type="Embed" ProgID="Equation.DSMT4" ShapeID="_x0000_i1244" DrawAspect="Content" ObjectID="_1684696483" r:id="rId45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sao cho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859" w:dyaOrig="260" w14:anchorId="1755BED3">
          <v:shape id="_x0000_i1245" type="#_x0000_t75" style="width:43.5pt;height:13.5pt" o:ole="">
            <v:imagedata r:id="rId457" o:title=""/>
          </v:shape>
          <o:OLEObject Type="Embed" ProgID="Equation.DSMT4" ShapeID="_x0000_i1245" DrawAspect="Content" ObjectID="_1684696484" r:id="rId458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0D298E18" w14:textId="777777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>Câu 5.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</w:t>
      </w:r>
      <w:r w:rsidRPr="00223585">
        <w:rPr>
          <w:rFonts w:ascii="Times New Roman" w:hAnsi="Times New Roman" w:cs="Times New Roman"/>
          <w:sz w:val="21"/>
          <w:szCs w:val="21"/>
        </w:rPr>
        <w:t xml:space="preserve">Cho hàm số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540" w:dyaOrig="360" w14:anchorId="4F86682A">
          <v:shape id="_x0000_i1246" type="#_x0000_t75" style="width:126.75pt;height:18pt" o:ole="">
            <v:imagedata r:id="rId459" o:title=""/>
          </v:shape>
          <o:OLEObject Type="Embed" ProgID="Equation.DSMT4" ShapeID="_x0000_i1246" DrawAspect="Content" ObjectID="_1684696485" r:id="rId460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đồ thị đi qua các điểm</w:t>
      </w:r>
    </w:p>
    <w:p w14:paraId="0E3CEBDD" w14:textId="777777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960" w:dyaOrig="340" w14:anchorId="7256DFFB">
          <v:shape id="_x0000_i1247" type="#_x0000_t75" style="width:48pt;height:17.25pt" o:ole="">
            <v:imagedata r:id="rId461" o:title=""/>
          </v:shape>
          <o:OLEObject Type="Embed" ProgID="Equation.DSMT4" ShapeID="_x0000_i1247" DrawAspect="Content" ObjectID="_1684696486" r:id="rId462"/>
        </w:objec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1660" w:dyaOrig="340" w14:anchorId="09DBA064">
          <v:shape id="_x0000_i1248" type="#_x0000_t75" style="width:83.25pt;height:17.25pt" o:ole="">
            <v:imagedata r:id="rId463" o:title=""/>
          </v:shape>
          <o:OLEObject Type="Embed" ProgID="Equation.DSMT4" ShapeID="_x0000_i1248" DrawAspect="Content" ObjectID="_1684696487" r:id="rId464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Các đường thẳng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1260" w:dyaOrig="300" w14:anchorId="49A4C7B6">
          <v:shape id="_x0000_i1249" type="#_x0000_t75" style="width:63pt;height:15pt" o:ole="">
            <v:imagedata r:id="rId465" o:title=""/>
          </v:shape>
          <o:OLEObject Type="Embed" ProgID="Equation.DSMT4" ShapeID="_x0000_i1249" DrawAspect="Content" ObjectID="_1684696488" r:id="rId46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lại cắt đồ thị lần lượt tại các điểm </w:t>
      </w:r>
    </w:p>
    <w:p w14:paraId="52313927" w14:textId="77777777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2840" w:dyaOrig="340" w14:anchorId="518E7179">
          <v:shape id="_x0000_i1250" type="#_x0000_t75" style="width:142.5pt;height:17.25pt" o:ole="">
            <v:imagedata r:id="rId467" o:title=""/>
          </v:shape>
          <o:OLEObject Type="Embed" ProgID="Equation.DSMT4" ShapeID="_x0000_i1250" DrawAspect="Content" ObjectID="_1684696489" r:id="rId46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(khác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820" w:dyaOrig="300" w14:anchorId="60A41F6C">
          <v:shape id="_x0000_i1251" type="#_x0000_t75" style="width:41.25pt;height:15pt" o:ole="">
            <v:imagedata r:id="rId469" o:title=""/>
          </v:shape>
          <o:OLEObject Type="Embed" ProgID="Equation.DSMT4" ShapeID="_x0000_i1251" DrawAspect="Content" ObjectID="_1684696490" r:id="rId470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). Biết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1640" w:dyaOrig="320" w14:anchorId="135664BA">
          <v:shape id="_x0000_i1252" type="#_x0000_t75" style="width:81.75pt;height:16.5pt" o:ole="">
            <v:imagedata r:id="rId471" o:title=""/>
          </v:shape>
          <o:OLEObject Type="Embed" ProgID="Equation.DSMT4" ShapeID="_x0000_i1252" DrawAspect="Content" ObjectID="_1684696491" r:id="rId472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Tính giá trị của biểu thức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560" w:dyaOrig="260" w14:anchorId="7462FC06">
          <v:shape id="_x0000_i1253" type="#_x0000_t75" style="width:78pt;height:13.5pt" o:ole="">
            <v:imagedata r:id="rId473" o:title=""/>
          </v:shape>
          <o:OLEObject Type="Embed" ProgID="Equation.DSMT4" ShapeID="_x0000_i1253" DrawAspect="Content" ObjectID="_1684696492" r:id="rId474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57A377DC" w14:textId="77777777" w:rsidR="0076098F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Câu 6.  </w:t>
      </w:r>
      <w:r w:rsidRPr="00223585">
        <w:rPr>
          <w:rFonts w:ascii="Times New Roman" w:hAnsi="Times New Roman" w:cs="Times New Roman"/>
          <w:sz w:val="21"/>
          <w:szCs w:val="21"/>
        </w:rPr>
        <w:t xml:space="preserve">Cho hàm số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1700" w:dyaOrig="360" w14:anchorId="146B64D3">
          <v:shape id="_x0000_i1254" type="#_x0000_t75" style="width:85.5pt;height:18pt" o:ole="">
            <v:imagedata r:id="rId475" o:title=""/>
          </v:shape>
          <o:OLEObject Type="Embed" ProgID="Equation.DSMT4" ShapeID="_x0000_i1254" DrawAspect="Content" ObjectID="_1684696493" r:id="rId47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, xét điểm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40" w:dyaOrig="320" w14:anchorId="7707A2AE">
          <v:shape id="_x0000_i1255" type="#_x0000_t75" style="width:12pt;height:16.5pt" o:ole="">
            <v:imagedata r:id="rId477" o:title=""/>
          </v:shape>
          <o:OLEObject Type="Embed" ProgID="Equation.DSMT4" ShapeID="_x0000_i1255" DrawAspect="Content" ObjectID="_1684696494" r:id="rId47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hoành độ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520" w:dyaOrig="320" w14:anchorId="7AF8D79B">
          <v:shape id="_x0000_i1256" type="#_x0000_t75" style="width:26.25pt;height:16.5pt" o:ole="">
            <v:imagedata r:id="rId479" o:title=""/>
          </v:shape>
          <o:OLEObject Type="Embed" ProgID="Equation.DSMT4" ShapeID="_x0000_i1256" DrawAspect="Content" ObjectID="_1684696495" r:id="rId480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huộc đồ thị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377452D0">
          <v:shape id="_x0000_i1257" type="#_x0000_t75" style="width:18.75pt;height:17.25pt" o:ole="">
            <v:imagedata r:id="rId481" o:title=""/>
          </v:shape>
          <o:OLEObject Type="Embed" ProgID="Equation.DSMT4" ShapeID="_x0000_i1257" DrawAspect="Content" ObjectID="_1684696496" r:id="rId482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</w:t>
      </w:r>
    </w:p>
    <w:p w14:paraId="456A6C07" w14:textId="353A063E" w:rsidR="00356F71" w:rsidRPr="00223585" w:rsidRDefault="00356F71" w:rsidP="008F060F">
      <w:pPr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Tiếp tuyến của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0499D8FF">
          <v:shape id="_x0000_i1258" type="#_x0000_t75" style="width:18.75pt;height:17.25pt" o:ole="">
            <v:imagedata r:id="rId483" o:title=""/>
          </v:shape>
          <o:OLEObject Type="Embed" ProgID="Equation.DSMT4" ShapeID="_x0000_i1258" DrawAspect="Content" ObjectID="_1684696497" r:id="rId484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ại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40" w:dyaOrig="320" w14:anchorId="1D26638A">
          <v:shape id="_x0000_i1259" type="#_x0000_t75" style="width:12pt;height:16.5pt" o:ole="">
            <v:imagedata r:id="rId485" o:title=""/>
          </v:shape>
          <o:OLEObject Type="Embed" ProgID="Equation.DSMT4" ShapeID="_x0000_i1259" DrawAspect="Content" ObjectID="_1684696498" r:id="rId486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cắt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64C561BF">
          <v:shape id="_x0000_i1260" type="#_x0000_t75" style="width:18.75pt;height:17.25pt" o:ole="">
            <v:imagedata r:id="rId487" o:title=""/>
          </v:shape>
          <o:OLEObject Type="Embed" ProgID="Equation.DSMT4" ShapeID="_x0000_i1260" DrawAspect="Content" ObjectID="_1684696499" r:id="rId488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tại điểm thứ hai là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60" w:dyaOrig="320" w14:anchorId="0343DA92">
          <v:shape id="_x0000_i1261" type="#_x0000_t75" style="width:13.5pt;height:16.5pt" o:ole="">
            <v:imagedata r:id="rId489" o:title=""/>
          </v:shape>
          <o:OLEObject Type="Embed" ProgID="Equation.DSMT4" ShapeID="_x0000_i1261" DrawAspect="Content" ObjectID="_1684696500" r:id="rId490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khác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40" w:dyaOrig="320" w14:anchorId="5D24C205">
          <v:shape id="_x0000_i1262" type="#_x0000_t75" style="width:12pt;height:16.5pt" o:ole="">
            <v:imagedata r:id="rId491" o:title=""/>
          </v:shape>
          <o:OLEObject Type="Embed" ProgID="Equation.DSMT4" ShapeID="_x0000_i1262" DrawAspect="Content" ObjectID="_1684696501" r:id="rId492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có tọa độ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700" w:dyaOrig="340" w14:anchorId="66340F63">
          <v:shape id="_x0000_i1263" type="#_x0000_t75" style="width:35.25pt;height:17.25pt" o:ole="">
            <v:imagedata r:id="rId493" o:title=""/>
          </v:shape>
          <o:OLEObject Type="Embed" ProgID="Equation.DSMT4" ShapeID="_x0000_i1263" DrawAspect="Content" ObjectID="_1684696502" r:id="rId494"/>
        </w:object>
      </w: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. </w:t>
      </w:r>
      <w:r w:rsidRPr="00223585">
        <w:rPr>
          <w:rFonts w:ascii="Times New Roman" w:hAnsi="Times New Roman" w:cs="Times New Roman"/>
          <w:sz w:val="21"/>
          <w:szCs w:val="21"/>
        </w:rPr>
        <w:t xml:space="preserve">Tiếp tuyến của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763F2413">
          <v:shape id="_x0000_i1264" type="#_x0000_t75" style="width:18.75pt;height:17.25pt" o:ole="">
            <v:imagedata r:id="rId495" o:title=""/>
          </v:shape>
          <o:OLEObject Type="Embed" ProgID="Equation.DSMT4" ShapeID="_x0000_i1264" DrawAspect="Content" ObjectID="_1684696503" r:id="rId49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ại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60" w:dyaOrig="320" w14:anchorId="6F57E84F">
          <v:shape id="_x0000_i1265" type="#_x0000_t75" style="width:13.5pt;height:16.5pt" o:ole="">
            <v:imagedata r:id="rId497" o:title=""/>
          </v:shape>
          <o:OLEObject Type="Embed" ProgID="Equation.DSMT4" ShapeID="_x0000_i1265" DrawAspect="Content" ObjectID="_1684696504" r:id="rId49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ắt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1A77FED6">
          <v:shape id="_x0000_i1266" type="#_x0000_t75" style="width:18.75pt;height:17.25pt" o:ole="">
            <v:imagedata r:id="rId499" o:title=""/>
          </v:shape>
          <o:OLEObject Type="Embed" ProgID="Equation.DSMT4" ShapeID="_x0000_i1266" DrawAspect="Content" ObjectID="_1684696505" r:id="rId500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ại điểm thứ hai là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60" w:dyaOrig="320" w14:anchorId="08780D05">
          <v:shape id="_x0000_i1267" type="#_x0000_t75" style="width:13.5pt;height:16.5pt" o:ole="">
            <v:imagedata r:id="rId501" o:title=""/>
          </v:shape>
          <o:OLEObject Type="Embed" ProgID="Equation.DSMT4" ShapeID="_x0000_i1267" DrawAspect="Content" ObjectID="_1684696506" r:id="rId502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khác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60" w:dyaOrig="320" w14:anchorId="009831EA">
          <v:shape id="_x0000_i1268" type="#_x0000_t75" style="width:13.5pt;height:16.5pt" o:ole="">
            <v:imagedata r:id="rId503" o:title=""/>
          </v:shape>
          <o:OLEObject Type="Embed" ProgID="Equation.DSMT4" ShapeID="_x0000_i1268" DrawAspect="Content" ObjectID="_1684696507" r:id="rId504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tọa độ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680" w:dyaOrig="340" w14:anchorId="69BFA137">
          <v:shape id="_x0000_i1269" type="#_x0000_t75" style="width:33.75pt;height:17.25pt" o:ole="">
            <v:imagedata r:id="rId505" o:title=""/>
          </v:shape>
          <o:OLEObject Type="Embed" ProgID="Equation.DSMT4" ShapeID="_x0000_i1269" DrawAspect="Content" ObjectID="_1684696508" r:id="rId50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Cứ tiếp tục như thế, tiếp tuyến của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7798B88F">
          <v:shape id="_x0000_i1270" type="#_x0000_t75" style="width:18.75pt;height:17.25pt" o:ole="">
            <v:imagedata r:id="rId507" o:title=""/>
          </v:shape>
          <o:OLEObject Type="Embed" ProgID="Equation.DSMT4" ShapeID="_x0000_i1270" DrawAspect="Content" ObjectID="_1684696509" r:id="rId50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ại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400" w:dyaOrig="320" w14:anchorId="38ED3BBD">
          <v:shape id="_x0000_i1271" type="#_x0000_t75" style="width:20.25pt;height:16.5pt" o:ole="">
            <v:imagedata r:id="rId509" o:title=""/>
          </v:shape>
          <o:OLEObject Type="Embed" ProgID="Equation.DSMT4" ShapeID="_x0000_i1271" DrawAspect="Content" ObjectID="_1684696510" r:id="rId510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ắt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380" w:dyaOrig="340" w14:anchorId="001989D2">
          <v:shape id="_x0000_i1272" type="#_x0000_t75" style="width:18.75pt;height:17.25pt" o:ole="">
            <v:imagedata r:id="rId511" o:title=""/>
          </v:shape>
          <o:OLEObject Type="Embed" ProgID="Equation.DSMT4" ShapeID="_x0000_i1272" DrawAspect="Content" ObjectID="_1684696511" r:id="rId512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tại điểm thứ hai là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260" w:dyaOrig="320" w14:anchorId="6EC8EDB1">
          <v:shape id="_x0000_i1273" type="#_x0000_t75" style="width:13.5pt;height:16.5pt" o:ole="">
            <v:imagedata r:id="rId513" o:title=""/>
          </v:shape>
          <o:OLEObject Type="Embed" ProgID="Equation.DSMT4" ShapeID="_x0000_i1273" DrawAspect="Content" ObjectID="_1684696512" r:id="rId514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khác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400" w:dyaOrig="320" w14:anchorId="2D53862E">
          <v:shape id="_x0000_i1274" type="#_x0000_t75" style="width:20.25pt;height:16.5pt" o:ole="">
            <v:imagedata r:id="rId515" o:title=""/>
          </v:shape>
          <o:OLEObject Type="Embed" ProgID="Equation.DSMT4" ShapeID="_x0000_i1274" DrawAspect="Content" ObjectID="_1684696513" r:id="rId51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tọa độ </w:t>
      </w:r>
      <w:r w:rsidRPr="00223585">
        <w:rPr>
          <w:rFonts w:ascii="Times New Roman" w:hAnsi="Times New Roman" w:cs="Times New Roman"/>
          <w:position w:val="-12"/>
          <w:sz w:val="21"/>
          <w:szCs w:val="21"/>
        </w:rPr>
        <w:object w:dxaOrig="700" w:dyaOrig="340" w14:anchorId="784F62F5">
          <v:shape id="_x0000_i1275" type="#_x0000_t75" style="width:35.25pt;height:17.25pt" o:ole="">
            <v:imagedata r:id="rId517" o:title=""/>
          </v:shape>
          <o:OLEObject Type="Embed" ProgID="Equation.DSMT4" ShapeID="_x0000_i1275" DrawAspect="Content" ObjectID="_1684696514" r:id="rId518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. Tìm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80" w:dyaOrig="200" w14:anchorId="18943F73">
          <v:shape id="_x0000_i1276" type="#_x0000_t75" style="width:9pt;height:9.75pt" o:ole="">
            <v:imagedata r:id="rId519" o:title=""/>
          </v:shape>
          <o:OLEObject Type="Embed" ProgID="Equation.DSMT4" ShapeID="_x0000_i1276" DrawAspect="Content" ObjectID="_1684696515" r:id="rId520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biết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1980" w:dyaOrig="340" w14:anchorId="0A52EE94">
          <v:shape id="_x0000_i1277" type="#_x0000_t75" style="width:99pt;height:17.25pt" o:ole="">
            <v:imagedata r:id="rId521" o:title=""/>
          </v:shape>
          <o:OLEObject Type="Embed" ProgID="Equation.DSMT4" ShapeID="_x0000_i1277" DrawAspect="Content" ObjectID="_1684696516" r:id="rId522"/>
        </w:object>
      </w:r>
      <w:r w:rsidRPr="00223585">
        <w:rPr>
          <w:rFonts w:ascii="Times New Roman" w:hAnsi="Times New Roman" w:cs="Times New Roman"/>
          <w:sz w:val="21"/>
          <w:szCs w:val="21"/>
        </w:rPr>
        <w:t>.</w:t>
      </w:r>
    </w:p>
    <w:p w14:paraId="1EBF20BC" w14:textId="77777777" w:rsidR="00356F71" w:rsidRPr="00223585" w:rsidRDefault="00356F71" w:rsidP="001D7405">
      <w:pPr>
        <w:spacing w:before="60" w:after="0"/>
        <w:jc w:val="both"/>
        <w:rPr>
          <w:rFonts w:ascii="Times New Roman" w:hAnsi="Times New Roman" w:cs="Times New Roman"/>
          <w:sz w:val="21"/>
          <w:szCs w:val="21"/>
        </w:rPr>
      </w:pPr>
      <w:r w:rsidRPr="00223585">
        <w:rPr>
          <w:rFonts w:ascii="Times New Roman" w:hAnsi="Times New Roman" w:cs="Times New Roman"/>
          <w:b/>
          <w:color w:val="FF00FF"/>
          <w:sz w:val="21"/>
          <w:szCs w:val="21"/>
        </w:rPr>
        <w:t>Câu 7.</w:t>
      </w:r>
      <w:r w:rsidRPr="00223585">
        <w:rPr>
          <w:rFonts w:ascii="Times New Roman" w:hAnsi="Times New Roman" w:cs="Times New Roman"/>
          <w:color w:val="FF00FF"/>
          <w:sz w:val="21"/>
          <w:szCs w:val="21"/>
        </w:rPr>
        <w:t xml:space="preserve">  </w:t>
      </w:r>
      <w:r w:rsidRPr="00223585">
        <w:rPr>
          <w:rFonts w:ascii="Times New Roman" w:hAnsi="Times New Roman" w:cs="Times New Roman"/>
          <w:sz w:val="21"/>
          <w:szCs w:val="21"/>
        </w:rPr>
        <w:t xml:space="preserve">Cho hai số thực dương </w:t>
      </w:r>
      <w:r w:rsidRPr="00223585">
        <w:rPr>
          <w:rFonts w:ascii="Times New Roman" w:hAnsi="Times New Roman" w:cs="Times New Roman"/>
          <w:position w:val="-10"/>
          <w:sz w:val="21"/>
          <w:szCs w:val="21"/>
        </w:rPr>
        <w:object w:dxaOrig="400" w:dyaOrig="300" w14:anchorId="2A976867">
          <v:shape id="_x0000_i1278" type="#_x0000_t75" style="width:20.25pt;height:15pt" o:ole="">
            <v:imagedata r:id="rId523" o:title=""/>
          </v:shape>
          <o:OLEObject Type="Embed" ProgID="Equation.DSMT4" ShapeID="_x0000_i1278" DrawAspect="Content" ObjectID="_1684696517" r:id="rId524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và phương trình </w:t>
      </w:r>
      <w:r w:rsidRPr="00223585">
        <w:rPr>
          <w:rFonts w:ascii="Times New Roman" w:hAnsi="Times New Roman" w:cs="Times New Roman"/>
          <w:position w:val="-6"/>
          <w:sz w:val="21"/>
          <w:szCs w:val="21"/>
        </w:rPr>
        <w:object w:dxaOrig="1680" w:dyaOrig="300" w14:anchorId="0D8CF995">
          <v:shape id="_x0000_i1279" type="#_x0000_t75" style="width:84pt;height:15pt" o:ole="">
            <v:imagedata r:id="rId525" o:title=""/>
          </v:shape>
          <o:OLEObject Type="Embed" ProgID="Equation.DSMT4" ShapeID="_x0000_i1279" DrawAspect="Content" ObjectID="_1684696518" r:id="rId526"/>
        </w:object>
      </w:r>
      <w:r w:rsidRPr="00223585">
        <w:rPr>
          <w:rFonts w:ascii="Times New Roman" w:hAnsi="Times New Roman" w:cs="Times New Roman"/>
          <w:sz w:val="21"/>
          <w:szCs w:val="21"/>
        </w:rPr>
        <w:t xml:space="preserve"> có ba nghiệm. Chứng minh rằng:</w:t>
      </w:r>
    </w:p>
    <w:p w14:paraId="25579E1F" w14:textId="5ED230A5" w:rsidR="00356F71" w:rsidRPr="007A377F" w:rsidRDefault="009715F4" w:rsidP="009715F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9355"/>
        </w:tabs>
        <w:spacing w:after="0"/>
        <w:jc w:val="both"/>
        <w:rPr>
          <w:sz w:val="21"/>
          <w:szCs w:val="21"/>
        </w:rPr>
      </w:pPr>
      <w:r w:rsidRPr="00223585">
        <w:rPr>
          <w:rFonts w:ascii="Times New Roman" w:hAnsi="Times New Roman" w:cs="Times New Roman"/>
          <w:sz w:val="21"/>
          <w:szCs w:val="21"/>
          <w:lang w:val="vi-VN"/>
        </w:rPr>
        <w:t xml:space="preserve">    </w:t>
      </w:r>
      <w:r w:rsidR="00356F71" w:rsidRPr="00223585">
        <w:rPr>
          <w:rFonts w:ascii="Times New Roman" w:hAnsi="Times New Roman" w:cs="Times New Roman"/>
          <w:sz w:val="21"/>
          <w:szCs w:val="21"/>
        </w:rPr>
        <w:t xml:space="preserve">a) </w:t>
      </w:r>
      <w:r w:rsidR="00356F71" w:rsidRPr="00223585">
        <w:rPr>
          <w:rFonts w:ascii="Times New Roman" w:hAnsi="Times New Roman" w:cs="Times New Roman"/>
          <w:position w:val="-22"/>
          <w:sz w:val="21"/>
          <w:szCs w:val="21"/>
        </w:rPr>
        <w:object w:dxaOrig="940" w:dyaOrig="560" w14:anchorId="744F8B83">
          <v:shape id="_x0000_i1280" type="#_x0000_t75" style="width:47.25pt;height:28.5pt" o:ole="">
            <v:imagedata r:id="rId527" o:title=""/>
          </v:shape>
          <o:OLEObject Type="Embed" ProgID="Equation.DSMT4" ShapeID="_x0000_i1280" DrawAspect="Content" ObjectID="_1684696519" r:id="rId528"/>
        </w:object>
      </w:r>
      <w:r w:rsidR="00356F71" w:rsidRPr="00223585">
        <w:rPr>
          <w:rFonts w:ascii="Times New Roman" w:hAnsi="Times New Roman" w:cs="Times New Roman"/>
          <w:sz w:val="21"/>
          <w:szCs w:val="21"/>
        </w:rPr>
        <w:t>.</w:t>
      </w:r>
      <w:r w:rsidR="00356F71" w:rsidRPr="00223585">
        <w:rPr>
          <w:sz w:val="21"/>
          <w:szCs w:val="21"/>
        </w:rPr>
        <w:tab/>
      </w:r>
      <w:r w:rsidR="00356F71" w:rsidRPr="00223585">
        <w:rPr>
          <w:sz w:val="21"/>
          <w:szCs w:val="21"/>
        </w:rPr>
        <w:tab/>
      </w:r>
      <w:r w:rsidRPr="00223585">
        <w:rPr>
          <w:sz w:val="21"/>
          <w:szCs w:val="21"/>
          <w:lang w:val="vi-VN"/>
        </w:rPr>
        <w:t xml:space="preserve">   </w:t>
      </w:r>
      <w:r w:rsidR="00356F71" w:rsidRPr="00223585">
        <w:rPr>
          <w:sz w:val="21"/>
          <w:szCs w:val="21"/>
        </w:rPr>
        <w:t xml:space="preserve">b) </w:t>
      </w:r>
      <w:r w:rsidR="00356F71" w:rsidRPr="00223585">
        <w:rPr>
          <w:position w:val="-22"/>
        </w:rPr>
        <w:object w:dxaOrig="1040" w:dyaOrig="560" w14:anchorId="2AA81E3F">
          <v:shape id="_x0000_i1281" type="#_x0000_t75" style="width:51.75pt;height:28.5pt" o:ole="">
            <v:imagedata r:id="rId529" o:title=""/>
          </v:shape>
          <o:OLEObject Type="Embed" ProgID="Equation.DSMT4" ShapeID="_x0000_i1281" DrawAspect="Content" ObjectID="_1684696520" r:id="rId530"/>
        </w:object>
      </w:r>
      <w:r w:rsidR="00356F71" w:rsidRPr="00223585">
        <w:rPr>
          <w:sz w:val="21"/>
          <w:szCs w:val="21"/>
        </w:rPr>
        <w:t>.</w:t>
      </w:r>
    </w:p>
    <w:p w14:paraId="118E870F" w14:textId="6DA13958" w:rsidR="00362B78" w:rsidRDefault="00362B78" w:rsidP="001653DA">
      <w:pPr>
        <w:spacing w:after="0"/>
        <w:jc w:val="right"/>
        <w:rPr>
          <w:rFonts w:ascii="Times New Roman" w:hAnsi="Times New Roman" w:cs="Times New Roman"/>
          <w:i/>
          <w:sz w:val="21"/>
          <w:szCs w:val="21"/>
          <w:lang w:val="pt-BR"/>
        </w:rPr>
      </w:pPr>
    </w:p>
    <w:p w14:paraId="5FA18D4C" w14:textId="77777777" w:rsidR="001653DA" w:rsidRDefault="001653DA" w:rsidP="001653DA">
      <w:pPr>
        <w:spacing w:after="0"/>
        <w:rPr>
          <w:rFonts w:ascii="Times New Roman" w:hAnsi="Times New Roman" w:cs="Times New Roman"/>
          <w:i/>
          <w:sz w:val="21"/>
          <w:szCs w:val="21"/>
          <w:lang w:val="pt-BR"/>
        </w:rPr>
        <w:sectPr w:rsidR="001653DA" w:rsidSect="009B2210">
          <w:type w:val="continuous"/>
          <w:pgSz w:w="10773" w:h="15026" w:code="1"/>
          <w:pgMar w:top="850" w:right="965" w:bottom="1411" w:left="994" w:header="288" w:footer="0" w:gutter="0"/>
          <w:cols w:num="2" w:space="288"/>
          <w:docGrid w:linePitch="360"/>
        </w:sectPr>
      </w:pPr>
    </w:p>
    <w:p w14:paraId="7E21A075" w14:textId="365B1781" w:rsidR="001653DA" w:rsidRDefault="001653DA" w:rsidP="001653DA">
      <w:pPr>
        <w:spacing w:after="0"/>
        <w:rPr>
          <w:rFonts w:ascii="Times New Roman" w:hAnsi="Times New Roman" w:cs="Times New Roman"/>
          <w:i/>
          <w:sz w:val="21"/>
          <w:szCs w:val="21"/>
          <w:lang w:val="pt-BR"/>
        </w:rPr>
      </w:pPr>
    </w:p>
    <w:p w14:paraId="3B97E0F7" w14:textId="77777777" w:rsidR="005748DE" w:rsidRDefault="005748DE" w:rsidP="001653DA">
      <w:pPr>
        <w:spacing w:after="0"/>
        <w:rPr>
          <w:rFonts w:ascii="Times New Roman" w:hAnsi="Times New Roman" w:cs="Times New Roman"/>
          <w:i/>
          <w:sz w:val="21"/>
          <w:szCs w:val="21"/>
          <w:lang w:val="pt-BR"/>
        </w:rPr>
      </w:pPr>
    </w:p>
    <w:p w14:paraId="112565A8" w14:textId="77777777" w:rsidR="005748DE" w:rsidRDefault="005748DE" w:rsidP="001653DA">
      <w:pPr>
        <w:spacing w:after="0"/>
        <w:rPr>
          <w:rFonts w:ascii="Times New Roman" w:hAnsi="Times New Roman" w:cs="Times New Roman"/>
          <w:i/>
          <w:sz w:val="21"/>
          <w:szCs w:val="21"/>
          <w:lang w:val="pt-BR"/>
        </w:rPr>
      </w:pPr>
    </w:p>
    <w:p w14:paraId="62B9A716" w14:textId="77777777" w:rsidR="005748DE" w:rsidRDefault="005748DE" w:rsidP="001653DA">
      <w:pPr>
        <w:spacing w:after="0"/>
        <w:rPr>
          <w:rFonts w:ascii="Times New Roman" w:hAnsi="Times New Roman" w:cs="Times New Roman"/>
          <w:i/>
          <w:sz w:val="21"/>
          <w:szCs w:val="21"/>
          <w:lang w:val="pt-BR"/>
        </w:rPr>
      </w:pPr>
    </w:p>
    <w:p w14:paraId="4C9E4729" w14:textId="77777777" w:rsidR="005748DE" w:rsidRDefault="005748DE" w:rsidP="001653DA">
      <w:pPr>
        <w:spacing w:after="0"/>
        <w:rPr>
          <w:rFonts w:ascii="Times New Roman" w:hAnsi="Times New Roman" w:cs="Times New Roman"/>
          <w:i/>
          <w:sz w:val="21"/>
          <w:szCs w:val="21"/>
          <w:lang w:val="pt-BR"/>
        </w:rPr>
      </w:pPr>
    </w:p>
    <w:sectPr w:rsidR="005748DE" w:rsidSect="001653DA">
      <w:type w:val="continuous"/>
      <w:pgSz w:w="10773" w:h="15026" w:code="1"/>
      <w:pgMar w:top="850" w:right="965" w:bottom="1411" w:left="994" w:header="288" w:footer="0" w:gutter="0"/>
      <w:cols w:space="28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D82D1F" w14:textId="77777777" w:rsidR="0099250C" w:rsidRDefault="0099250C" w:rsidP="000A18F8">
      <w:pPr>
        <w:spacing w:after="0" w:line="240" w:lineRule="auto"/>
      </w:pPr>
      <w:r>
        <w:separator/>
      </w:r>
    </w:p>
  </w:endnote>
  <w:endnote w:type="continuationSeparator" w:id="0">
    <w:p w14:paraId="331CEDE2" w14:textId="77777777" w:rsidR="0099250C" w:rsidRDefault="0099250C" w:rsidP="000A18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Helve">
    <w:altName w:val="Cambria Math"/>
    <w:charset w:val="00"/>
    <w:family w:val="roman"/>
    <w:pitch w:val="variable"/>
    <w:sig w:usb0="00000007" w:usb1="00000000" w:usb2="00000000" w:usb3="00000000" w:csb0="0000000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rus-Black">
    <w:charset w:val="A3"/>
    <w:family w:val="roman"/>
    <w:pitch w:val="variable"/>
    <w:sig w:usb0="20000A87" w:usb1="08000000" w:usb2="00000008" w:usb3="00000000" w:csb0="00000101" w:csb1="00000000"/>
  </w:font>
  <w:font w:name="VnWindsor2">
    <w:altName w:val="Courier New"/>
    <w:charset w:val="00"/>
    <w:family w:val="roman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.VnArial Narrow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VnNimbusRomanNo9L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no Pro Smbd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448746" w14:textId="77777777" w:rsidR="003E422C" w:rsidRPr="005C5CD0" w:rsidRDefault="003E422C" w:rsidP="00BE73BB">
    <w:pPr>
      <w:tabs>
        <w:tab w:val="left" w:pos="567"/>
        <w:tab w:val="right" w:pos="4253"/>
        <w:tab w:val="center" w:pos="4320"/>
        <w:tab w:val="right" w:pos="8640"/>
      </w:tabs>
      <w:spacing w:before="120" w:after="0" w:line="460" w:lineRule="exact"/>
      <w:jc w:val="both"/>
      <w:rPr>
        <w:rFonts w:ascii="Times New Roman" w:eastAsia="Times New Roman" w:hAnsi="Times New Roman" w:cs="Times New Roman"/>
        <w:b/>
        <w:bCs/>
        <w:color w:val="FF00FF"/>
        <w:kern w:val="32"/>
        <w:sz w:val="52"/>
        <w:szCs w:val="52"/>
        <w:lang w:val="es-CO"/>
      </w:rPr>
    </w:pPr>
    <w:r w:rsidRPr="001441F5">
      <w:rPr>
        <w:noProof/>
      </w:rPr>
      <w:drawing>
        <wp:anchor distT="0" distB="0" distL="114300" distR="114300" simplePos="0" relativeHeight="251655168" behindDoc="1" locked="0" layoutInCell="1" allowOverlap="1" wp14:anchorId="6447379A" wp14:editId="1B2CEA10">
          <wp:simplePos x="0" y="0"/>
          <wp:positionH relativeFrom="column">
            <wp:posOffset>560705</wp:posOffset>
          </wp:positionH>
          <wp:positionV relativeFrom="paragraph">
            <wp:posOffset>39370</wp:posOffset>
          </wp:positionV>
          <wp:extent cx="1943100" cy="387930"/>
          <wp:effectExtent l="0" t="0" r="0" b="0"/>
          <wp:wrapNone/>
          <wp:docPr id="3" name="Picture 3" descr="trai48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rai48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3100" cy="387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441F5">
      <w:rPr>
        <w:noProof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251C167F" wp14:editId="4197BFD5">
              <wp:simplePos x="0" y="0"/>
              <wp:positionH relativeFrom="column">
                <wp:posOffset>1384300</wp:posOffset>
              </wp:positionH>
              <wp:positionV relativeFrom="paragraph">
                <wp:posOffset>147650</wp:posOffset>
              </wp:positionV>
              <wp:extent cx="1527175" cy="355600"/>
              <wp:effectExtent l="0" t="0" r="0" b="635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2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4911E95" w14:textId="6979330D" w:rsidR="003E422C" w:rsidRDefault="003E422C" w:rsidP="00D97A80">
                          <w:pP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  <w:t>Số 52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  <w:lang w:val="vi-VN"/>
                            </w:rPr>
                            <w:t>8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  <w:t xml:space="preserve"> (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  <w:lang w:val="vi-VN"/>
                            </w:rPr>
                            <w:t>6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  <w:t>-2021)</w:t>
                          </w:r>
                        </w:p>
                        <w:p w14:paraId="0E4F1F96" w14:textId="77777777" w:rsidR="003E422C" w:rsidRDefault="003E422C" w:rsidP="001441F5">
                          <w:pP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109pt;margin-top:11.65pt;width:120.25pt;height:28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" filled="f" stroked="f">
              <v:textbox>
                <w:txbxContent>
                  <w:p w14:paraId="44911E95" w14:textId="6979330D" w:rsidR="0054353F" w:rsidRDefault="0054353F" w:rsidP="00D97A80">
                    <w:pP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  <w:t>Số 52</w:t>
                    </w:r>
                    <w:r w:rsidR="004119E9">
                      <w:rPr>
                        <w:rFonts w:ascii="Arno Pro Smbd" w:hAnsi="Arno Pro Smbd"/>
                        <w:b/>
                        <w:sz w:val="24"/>
                        <w:szCs w:val="24"/>
                        <w:lang w:val="vi-VN"/>
                      </w:rPr>
                      <w:t>8</w:t>
                    </w:r>
                    <w: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  <w:t xml:space="preserve"> (</w:t>
                    </w:r>
                    <w:r w:rsidR="004119E9">
                      <w:rPr>
                        <w:rFonts w:ascii="Arno Pro Smbd" w:hAnsi="Arno Pro Smbd"/>
                        <w:b/>
                        <w:sz w:val="24"/>
                        <w:szCs w:val="24"/>
                        <w:lang w:val="vi-VN"/>
                      </w:rPr>
                      <w:t>6</w:t>
                    </w:r>
                    <w: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  <w:t>-2021)</w:t>
                    </w:r>
                  </w:p>
                  <w:p w14:paraId="0E4F1F96" w14:textId="77777777" w:rsidR="0054353F" w:rsidRDefault="0054353F" w:rsidP="001441F5">
                    <w:pP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shape>
          </w:pict>
        </mc:Fallback>
      </mc:AlternateContent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sz w:val="52"/>
        <w:szCs w:val="52"/>
        <w:lang w:val="es-CO"/>
      </w:rPr>
      <w:fldChar w:fldCharType="begin"/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sz w:val="52"/>
        <w:szCs w:val="52"/>
        <w:lang w:val="es-CO"/>
      </w:rPr>
      <w:instrText xml:space="preserve"> PAGE </w:instrText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sz w:val="52"/>
        <w:szCs w:val="52"/>
        <w:lang w:val="es-CO"/>
      </w:rPr>
      <w:fldChar w:fldCharType="separate"/>
    </w:r>
    <w:r w:rsidR="00223585">
      <w:rPr>
        <w:rFonts w:ascii="Times New Roman" w:eastAsia="Times New Roman" w:hAnsi="Times New Roman" w:cs="Times New Roman"/>
        <w:b/>
        <w:bCs/>
        <w:noProof/>
        <w:color w:val="FF00FF"/>
        <w:kern w:val="32"/>
        <w:sz w:val="52"/>
        <w:szCs w:val="52"/>
        <w:lang w:val="es-CO"/>
      </w:rPr>
      <w:t>4</w:t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sz w:val="52"/>
        <w:szCs w:val="52"/>
        <w:lang w:val="es-CO"/>
      </w:rPr>
      <w:fldChar w:fldCharType="end"/>
    </w:r>
  </w:p>
  <w:p w14:paraId="200651B6" w14:textId="77777777" w:rsidR="003E422C" w:rsidRDefault="003E422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163C37" w14:textId="77777777" w:rsidR="003E422C" w:rsidRPr="005C5CD0" w:rsidRDefault="003E422C" w:rsidP="00BD1E5D">
    <w:pPr>
      <w:tabs>
        <w:tab w:val="left" w:pos="567"/>
        <w:tab w:val="right" w:pos="4253"/>
        <w:tab w:val="center" w:pos="4320"/>
        <w:tab w:val="right" w:pos="8640"/>
      </w:tabs>
      <w:spacing w:before="120" w:after="0" w:line="460" w:lineRule="exact"/>
      <w:jc w:val="right"/>
      <w:rPr>
        <w:rFonts w:ascii="Times New Roman" w:eastAsia="Times New Roman" w:hAnsi="Times New Roman" w:cs="Arial"/>
        <w:b/>
        <w:bCs/>
        <w:color w:val="FF00FF"/>
        <w:kern w:val="32"/>
        <w:position w:val="-8"/>
        <w:sz w:val="52"/>
        <w:szCs w:val="52"/>
        <w:lang w:val="es-CO"/>
      </w:rPr>
    </w:pPr>
    <w:r w:rsidRPr="006827D7">
      <w:rPr>
        <w:rFonts w:ascii="Times New Roman" w:eastAsia="Times New Roman" w:hAnsi="Times New Roman" w:cs="Times New Roman"/>
        <w:b/>
        <w:bCs/>
        <w:noProof/>
        <w:color w:val="FF00FF"/>
        <w:kern w:val="32"/>
        <w:sz w:val="52"/>
        <w:szCs w:val="52"/>
      </w:rPr>
      <w:drawing>
        <wp:anchor distT="0" distB="0" distL="114300" distR="114300" simplePos="0" relativeHeight="251651072" behindDoc="1" locked="0" layoutInCell="1" allowOverlap="1" wp14:anchorId="75A722F8" wp14:editId="27F58712">
          <wp:simplePos x="0" y="0"/>
          <wp:positionH relativeFrom="column">
            <wp:posOffset>3023870</wp:posOffset>
          </wp:positionH>
          <wp:positionV relativeFrom="paragraph">
            <wp:posOffset>18415</wp:posOffset>
          </wp:positionV>
          <wp:extent cx="2108200" cy="387350"/>
          <wp:effectExtent l="0" t="0" r="6350" b="0"/>
          <wp:wrapNone/>
          <wp:docPr id="32" name="Picture 32" descr="phai48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phai48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108200" cy="3873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7D7">
      <w:rPr>
        <w:rFonts w:ascii="Times New Roman" w:eastAsia="Times New Roman" w:hAnsi="Times New Roman" w:cs="Times New Roman"/>
        <w:b/>
        <w:bCs/>
        <w:noProof/>
        <w:color w:val="FF00FF"/>
        <w:kern w:val="32"/>
        <w:sz w:val="52"/>
        <w:szCs w:val="52"/>
      </w:rPr>
      <mc:AlternateContent>
        <mc:Choice Requires="wps">
          <w:drawing>
            <wp:anchor distT="0" distB="0" distL="114300" distR="114300" simplePos="0" relativeHeight="251649024" behindDoc="0" locked="0" layoutInCell="1" allowOverlap="1" wp14:anchorId="114B8480" wp14:editId="1926D681">
              <wp:simplePos x="0" y="0"/>
              <wp:positionH relativeFrom="column">
                <wp:posOffset>3035935</wp:posOffset>
              </wp:positionH>
              <wp:positionV relativeFrom="paragraph">
                <wp:posOffset>132410</wp:posOffset>
              </wp:positionV>
              <wp:extent cx="1527175" cy="355600"/>
              <wp:effectExtent l="0" t="0" r="0" b="635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27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6536FA4" w14:textId="3D151F96" w:rsidR="003E422C" w:rsidRDefault="003E422C" w:rsidP="00D97A80">
                          <w:pP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  <w:t>Số 52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  <w:lang w:val="vi-VN"/>
                            </w:rPr>
                            <w:t>8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  <w:t xml:space="preserve"> (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  <w:lang w:val="vi-VN"/>
                            </w:rPr>
                            <w:t>6</w:t>
                          </w:r>
                          <w: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  <w:t>-2021)</w:t>
                          </w:r>
                        </w:p>
                        <w:p w14:paraId="79EEEEDF" w14:textId="77777777" w:rsidR="003E422C" w:rsidRDefault="003E422C" w:rsidP="006827D7">
                          <w:pPr>
                            <w:rPr>
                              <w:rFonts w:ascii="Arno Pro Smbd" w:hAnsi="Arno Pro Smbd"/>
                              <w:b/>
                              <w:sz w:val="24"/>
                              <w:szCs w:val="24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left:0;text-align:left;margin-left:239.05pt;margin-top:10.45pt;width:120.25pt;height:28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muAuQIAAMA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" filled="f" stroked="f">
              <v:textbox>
                <w:txbxContent>
                  <w:p w14:paraId="76536FA4" w14:textId="3D151F96" w:rsidR="0054353F" w:rsidRDefault="0054353F" w:rsidP="00D97A80">
                    <w:pP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  <w:t>Số 52</w:t>
                    </w:r>
                    <w:r w:rsidR="004119E9">
                      <w:rPr>
                        <w:rFonts w:ascii="Arno Pro Smbd" w:hAnsi="Arno Pro Smbd"/>
                        <w:b/>
                        <w:sz w:val="24"/>
                        <w:szCs w:val="24"/>
                        <w:lang w:val="vi-VN"/>
                      </w:rPr>
                      <w:t>8</w:t>
                    </w:r>
                    <w: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  <w:t xml:space="preserve"> (</w:t>
                    </w:r>
                    <w:r w:rsidR="004119E9">
                      <w:rPr>
                        <w:rFonts w:ascii="Arno Pro Smbd" w:hAnsi="Arno Pro Smbd"/>
                        <w:b/>
                        <w:sz w:val="24"/>
                        <w:szCs w:val="24"/>
                        <w:lang w:val="vi-VN"/>
                      </w:rPr>
                      <w:t>6</w:t>
                    </w:r>
                    <w: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  <w:t>-2021)</w:t>
                    </w:r>
                  </w:p>
                  <w:p w14:paraId="79EEEEDF" w14:textId="77777777" w:rsidR="0054353F" w:rsidRDefault="0054353F" w:rsidP="006827D7">
                    <w:pPr>
                      <w:rPr>
                        <w:rFonts w:ascii="Arno Pro Smbd" w:hAnsi="Arno Pro Smbd"/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rFonts w:ascii="Times New Roman" w:eastAsia="Times New Roman" w:hAnsi="Times New Roman" w:cs="Times New Roman"/>
        <w:b/>
        <w:bCs/>
        <w:color w:val="FF00FF"/>
        <w:kern w:val="32"/>
        <w:sz w:val="52"/>
        <w:szCs w:val="52"/>
        <w:lang w:val="es-CO"/>
      </w:rPr>
      <w:t xml:space="preserve"> </w:t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position w:val="-8"/>
        <w:sz w:val="52"/>
        <w:szCs w:val="52"/>
        <w:lang w:val="es-CO"/>
      </w:rPr>
      <w:fldChar w:fldCharType="begin"/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position w:val="-8"/>
        <w:sz w:val="52"/>
        <w:szCs w:val="52"/>
        <w:lang w:val="es-CO"/>
      </w:rPr>
      <w:instrText xml:space="preserve"> PAGE </w:instrText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position w:val="-8"/>
        <w:sz w:val="52"/>
        <w:szCs w:val="52"/>
        <w:lang w:val="es-CO"/>
      </w:rPr>
      <w:fldChar w:fldCharType="separate"/>
    </w:r>
    <w:r w:rsidR="0099250C">
      <w:rPr>
        <w:rFonts w:ascii="Times New Roman" w:eastAsia="Times New Roman" w:hAnsi="Times New Roman" w:cs="Times New Roman"/>
        <w:b/>
        <w:bCs/>
        <w:noProof/>
        <w:color w:val="FF00FF"/>
        <w:kern w:val="32"/>
        <w:position w:val="-8"/>
        <w:sz w:val="52"/>
        <w:szCs w:val="52"/>
        <w:lang w:val="es-CO"/>
      </w:rPr>
      <w:t>1</w:t>
    </w:r>
    <w:r w:rsidRPr="005C5CD0">
      <w:rPr>
        <w:rFonts w:ascii="Times New Roman" w:eastAsia="Times New Roman" w:hAnsi="Times New Roman" w:cs="Times New Roman"/>
        <w:b/>
        <w:bCs/>
        <w:color w:val="FF00FF"/>
        <w:kern w:val="32"/>
        <w:position w:val="-8"/>
        <w:sz w:val="52"/>
        <w:szCs w:val="52"/>
        <w:lang w:val="es-CO"/>
      </w:rPr>
      <w:fldChar w:fldCharType="end"/>
    </w:r>
  </w:p>
  <w:p w14:paraId="5510D223" w14:textId="77777777" w:rsidR="003E422C" w:rsidRDefault="003E422C" w:rsidP="000A18F8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C19BC4" w14:textId="77777777" w:rsidR="0099250C" w:rsidRDefault="0099250C" w:rsidP="000A18F8">
      <w:pPr>
        <w:spacing w:after="0" w:line="240" w:lineRule="auto"/>
      </w:pPr>
      <w:r>
        <w:separator/>
      </w:r>
    </w:p>
  </w:footnote>
  <w:footnote w:type="continuationSeparator" w:id="0">
    <w:p w14:paraId="2D0E7C11" w14:textId="77777777" w:rsidR="0099250C" w:rsidRDefault="0099250C" w:rsidP="000A18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E490FC22"/>
    <w:lvl w:ilvl="0">
      <w:start w:val="1"/>
      <w:numFmt w:val="decimal"/>
      <w:pStyle w:val="more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1">
    <w:nsid w:val="FFFFFF7F"/>
    <w:multiLevelType w:val="singleLevel"/>
    <w:tmpl w:val="3D1E24D8"/>
    <w:lvl w:ilvl="0">
      <w:start w:val="1"/>
      <w:numFmt w:val="decimal"/>
      <w:pStyle w:val="msonospacing0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">
    <w:nsid w:val="FFFFFF80"/>
    <w:multiLevelType w:val="singleLevel"/>
    <w:tmpl w:val="601474CE"/>
    <w:lvl w:ilvl="0">
      <w:start w:val="1"/>
      <w:numFmt w:val="bullet"/>
      <w:pStyle w:val="Subtitle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3">
    <w:nsid w:val="FFFFFF81"/>
    <w:multiLevelType w:val="singleLevel"/>
    <w:tmpl w:val="CDCCB208"/>
    <w:lvl w:ilvl="0">
      <w:start w:val="1"/>
      <w:numFmt w:val="bullet"/>
      <w:pStyle w:val="Signature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4">
    <w:nsid w:val="FFFFFF82"/>
    <w:multiLevelType w:val="singleLevel"/>
    <w:tmpl w:val="B9F20FAE"/>
    <w:lvl w:ilvl="0">
      <w:start w:val="1"/>
      <w:numFmt w:val="bullet"/>
      <w:pStyle w:val="Salutation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5">
    <w:nsid w:val="FFFFFF88"/>
    <w:multiLevelType w:val="singleLevel"/>
    <w:tmpl w:val="9A482900"/>
    <w:lvl w:ilvl="0">
      <w:start w:val="1"/>
      <w:numFmt w:val="decimal"/>
      <w:pStyle w:val="Subtitle1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FFFFFF89"/>
    <w:multiLevelType w:val="singleLevel"/>
    <w:tmpl w:val="98F0CA0C"/>
    <w:lvl w:ilvl="0">
      <w:start w:val="1"/>
      <w:numFmt w:val="bullet"/>
      <w:pStyle w:val="NoteHeading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1"/>
  </w:num>
  <w:num w:numId="7">
    <w:abstractNumId w:val="0"/>
  </w:num>
  <w:num w:numId="8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evenAndOddHeaders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5E3C"/>
    <w:rsid w:val="0000006D"/>
    <w:rsid w:val="00000478"/>
    <w:rsid w:val="00000D70"/>
    <w:rsid w:val="00000FD1"/>
    <w:rsid w:val="000010BE"/>
    <w:rsid w:val="0000151B"/>
    <w:rsid w:val="000015D5"/>
    <w:rsid w:val="00001EAF"/>
    <w:rsid w:val="000021B0"/>
    <w:rsid w:val="000024B5"/>
    <w:rsid w:val="0000260F"/>
    <w:rsid w:val="0000278B"/>
    <w:rsid w:val="000043D0"/>
    <w:rsid w:val="00004702"/>
    <w:rsid w:val="00004877"/>
    <w:rsid w:val="00004C75"/>
    <w:rsid w:val="000050D6"/>
    <w:rsid w:val="000058BF"/>
    <w:rsid w:val="00005AE4"/>
    <w:rsid w:val="0000606D"/>
    <w:rsid w:val="000066BF"/>
    <w:rsid w:val="00006823"/>
    <w:rsid w:val="00006C36"/>
    <w:rsid w:val="00006F03"/>
    <w:rsid w:val="00006F37"/>
    <w:rsid w:val="00007BD7"/>
    <w:rsid w:val="000103B6"/>
    <w:rsid w:val="000105A2"/>
    <w:rsid w:val="00010BC2"/>
    <w:rsid w:val="00011719"/>
    <w:rsid w:val="00011AF6"/>
    <w:rsid w:val="00011B35"/>
    <w:rsid w:val="00012995"/>
    <w:rsid w:val="00012EE9"/>
    <w:rsid w:val="000131E8"/>
    <w:rsid w:val="00013C32"/>
    <w:rsid w:val="00013E0B"/>
    <w:rsid w:val="00014D90"/>
    <w:rsid w:val="000158FE"/>
    <w:rsid w:val="00016007"/>
    <w:rsid w:val="000165BF"/>
    <w:rsid w:val="00016F69"/>
    <w:rsid w:val="0001758C"/>
    <w:rsid w:val="00017795"/>
    <w:rsid w:val="0002105B"/>
    <w:rsid w:val="000216E3"/>
    <w:rsid w:val="00021A05"/>
    <w:rsid w:val="00021DEB"/>
    <w:rsid w:val="000223A8"/>
    <w:rsid w:val="00022B94"/>
    <w:rsid w:val="00022F87"/>
    <w:rsid w:val="00026D5B"/>
    <w:rsid w:val="00030204"/>
    <w:rsid w:val="00030865"/>
    <w:rsid w:val="00030BF6"/>
    <w:rsid w:val="00031629"/>
    <w:rsid w:val="00031A82"/>
    <w:rsid w:val="00032154"/>
    <w:rsid w:val="000321EC"/>
    <w:rsid w:val="00032B52"/>
    <w:rsid w:val="0003325C"/>
    <w:rsid w:val="000332C4"/>
    <w:rsid w:val="000335C3"/>
    <w:rsid w:val="000335E9"/>
    <w:rsid w:val="000349F6"/>
    <w:rsid w:val="00035290"/>
    <w:rsid w:val="00036457"/>
    <w:rsid w:val="000367BC"/>
    <w:rsid w:val="00036861"/>
    <w:rsid w:val="00036CFC"/>
    <w:rsid w:val="0003753B"/>
    <w:rsid w:val="00037A2A"/>
    <w:rsid w:val="00040BEC"/>
    <w:rsid w:val="00040E6F"/>
    <w:rsid w:val="0004162C"/>
    <w:rsid w:val="00041AAF"/>
    <w:rsid w:val="00041BC9"/>
    <w:rsid w:val="00041D0C"/>
    <w:rsid w:val="00041DE7"/>
    <w:rsid w:val="00042698"/>
    <w:rsid w:val="00043F7B"/>
    <w:rsid w:val="00044014"/>
    <w:rsid w:val="000444D7"/>
    <w:rsid w:val="00044544"/>
    <w:rsid w:val="00044E64"/>
    <w:rsid w:val="000450AB"/>
    <w:rsid w:val="00045178"/>
    <w:rsid w:val="000457A0"/>
    <w:rsid w:val="000469F0"/>
    <w:rsid w:val="00046A32"/>
    <w:rsid w:val="0004734C"/>
    <w:rsid w:val="0005006E"/>
    <w:rsid w:val="0005008A"/>
    <w:rsid w:val="000500F6"/>
    <w:rsid w:val="000507AF"/>
    <w:rsid w:val="000524C7"/>
    <w:rsid w:val="000531B5"/>
    <w:rsid w:val="00053520"/>
    <w:rsid w:val="00053F7B"/>
    <w:rsid w:val="0005446D"/>
    <w:rsid w:val="00055139"/>
    <w:rsid w:val="00055195"/>
    <w:rsid w:val="0005562B"/>
    <w:rsid w:val="00055664"/>
    <w:rsid w:val="00055FB2"/>
    <w:rsid w:val="0005616A"/>
    <w:rsid w:val="00056923"/>
    <w:rsid w:val="00056ECA"/>
    <w:rsid w:val="00056F30"/>
    <w:rsid w:val="00057744"/>
    <w:rsid w:val="000577C3"/>
    <w:rsid w:val="000579C9"/>
    <w:rsid w:val="00057B36"/>
    <w:rsid w:val="00057E99"/>
    <w:rsid w:val="000601D8"/>
    <w:rsid w:val="00060438"/>
    <w:rsid w:val="0006063A"/>
    <w:rsid w:val="000614C0"/>
    <w:rsid w:val="000616F2"/>
    <w:rsid w:val="00061D0B"/>
    <w:rsid w:val="00061D57"/>
    <w:rsid w:val="000626C6"/>
    <w:rsid w:val="0006282F"/>
    <w:rsid w:val="000642C5"/>
    <w:rsid w:val="000642CE"/>
    <w:rsid w:val="00064AC9"/>
    <w:rsid w:val="000652CA"/>
    <w:rsid w:val="000660B3"/>
    <w:rsid w:val="00066145"/>
    <w:rsid w:val="0006674F"/>
    <w:rsid w:val="0006753E"/>
    <w:rsid w:val="0006768D"/>
    <w:rsid w:val="0006793F"/>
    <w:rsid w:val="0006794B"/>
    <w:rsid w:val="00067CE9"/>
    <w:rsid w:val="00070744"/>
    <w:rsid w:val="0007145E"/>
    <w:rsid w:val="0007158B"/>
    <w:rsid w:val="00071641"/>
    <w:rsid w:val="00072089"/>
    <w:rsid w:val="000724E2"/>
    <w:rsid w:val="000727F1"/>
    <w:rsid w:val="00072869"/>
    <w:rsid w:val="00072BE4"/>
    <w:rsid w:val="00072DF1"/>
    <w:rsid w:val="00073249"/>
    <w:rsid w:val="0007382D"/>
    <w:rsid w:val="000742E7"/>
    <w:rsid w:val="00076444"/>
    <w:rsid w:val="000764FD"/>
    <w:rsid w:val="00076CDC"/>
    <w:rsid w:val="00076E84"/>
    <w:rsid w:val="00077BBD"/>
    <w:rsid w:val="00077C26"/>
    <w:rsid w:val="00077F64"/>
    <w:rsid w:val="000808D9"/>
    <w:rsid w:val="000811DB"/>
    <w:rsid w:val="0008190E"/>
    <w:rsid w:val="00083555"/>
    <w:rsid w:val="0008392F"/>
    <w:rsid w:val="00084491"/>
    <w:rsid w:val="00084CAD"/>
    <w:rsid w:val="00084CDA"/>
    <w:rsid w:val="00085118"/>
    <w:rsid w:val="00085BA4"/>
    <w:rsid w:val="00086C9E"/>
    <w:rsid w:val="000871D8"/>
    <w:rsid w:val="00090093"/>
    <w:rsid w:val="00091647"/>
    <w:rsid w:val="00092057"/>
    <w:rsid w:val="0009299E"/>
    <w:rsid w:val="00092BD8"/>
    <w:rsid w:val="000939BF"/>
    <w:rsid w:val="00093B0E"/>
    <w:rsid w:val="00093F75"/>
    <w:rsid w:val="00094036"/>
    <w:rsid w:val="00095703"/>
    <w:rsid w:val="000961F2"/>
    <w:rsid w:val="00096438"/>
    <w:rsid w:val="00097CEF"/>
    <w:rsid w:val="000A067F"/>
    <w:rsid w:val="000A09AE"/>
    <w:rsid w:val="000A0A32"/>
    <w:rsid w:val="000A0CCE"/>
    <w:rsid w:val="000A0F85"/>
    <w:rsid w:val="000A18F8"/>
    <w:rsid w:val="000A1F1E"/>
    <w:rsid w:val="000A2BDC"/>
    <w:rsid w:val="000A2CD0"/>
    <w:rsid w:val="000A3082"/>
    <w:rsid w:val="000A3EB4"/>
    <w:rsid w:val="000A5D9B"/>
    <w:rsid w:val="000A5E74"/>
    <w:rsid w:val="000A5F6B"/>
    <w:rsid w:val="000A63E6"/>
    <w:rsid w:val="000A6A3E"/>
    <w:rsid w:val="000A73F9"/>
    <w:rsid w:val="000A7620"/>
    <w:rsid w:val="000A7645"/>
    <w:rsid w:val="000A7657"/>
    <w:rsid w:val="000A7C67"/>
    <w:rsid w:val="000A7E08"/>
    <w:rsid w:val="000B008C"/>
    <w:rsid w:val="000B0D17"/>
    <w:rsid w:val="000B0D2B"/>
    <w:rsid w:val="000B0DD7"/>
    <w:rsid w:val="000B17BE"/>
    <w:rsid w:val="000B19CD"/>
    <w:rsid w:val="000B1CD1"/>
    <w:rsid w:val="000B2669"/>
    <w:rsid w:val="000B2C43"/>
    <w:rsid w:val="000B2CD8"/>
    <w:rsid w:val="000B3ECD"/>
    <w:rsid w:val="000B47E1"/>
    <w:rsid w:val="000B4D02"/>
    <w:rsid w:val="000B4FC0"/>
    <w:rsid w:val="000B5A94"/>
    <w:rsid w:val="000B5BB5"/>
    <w:rsid w:val="000B5FD1"/>
    <w:rsid w:val="000B62A7"/>
    <w:rsid w:val="000B6309"/>
    <w:rsid w:val="000B6347"/>
    <w:rsid w:val="000B64AC"/>
    <w:rsid w:val="000B7198"/>
    <w:rsid w:val="000B71D2"/>
    <w:rsid w:val="000B74D5"/>
    <w:rsid w:val="000B77B1"/>
    <w:rsid w:val="000B7F50"/>
    <w:rsid w:val="000C051F"/>
    <w:rsid w:val="000C0DD7"/>
    <w:rsid w:val="000C1466"/>
    <w:rsid w:val="000C261F"/>
    <w:rsid w:val="000C2D30"/>
    <w:rsid w:val="000C3872"/>
    <w:rsid w:val="000C3996"/>
    <w:rsid w:val="000C3A00"/>
    <w:rsid w:val="000C3AC2"/>
    <w:rsid w:val="000C4366"/>
    <w:rsid w:val="000C4E40"/>
    <w:rsid w:val="000C5AD4"/>
    <w:rsid w:val="000C6236"/>
    <w:rsid w:val="000C709E"/>
    <w:rsid w:val="000C720A"/>
    <w:rsid w:val="000C7528"/>
    <w:rsid w:val="000C760D"/>
    <w:rsid w:val="000C7711"/>
    <w:rsid w:val="000C794D"/>
    <w:rsid w:val="000D0446"/>
    <w:rsid w:val="000D0D39"/>
    <w:rsid w:val="000D126E"/>
    <w:rsid w:val="000D1B64"/>
    <w:rsid w:val="000D2699"/>
    <w:rsid w:val="000D320C"/>
    <w:rsid w:val="000D3380"/>
    <w:rsid w:val="000D3F5C"/>
    <w:rsid w:val="000D4DFE"/>
    <w:rsid w:val="000D51D0"/>
    <w:rsid w:val="000D584E"/>
    <w:rsid w:val="000D6388"/>
    <w:rsid w:val="000D6A99"/>
    <w:rsid w:val="000D6BAE"/>
    <w:rsid w:val="000D727E"/>
    <w:rsid w:val="000D7A62"/>
    <w:rsid w:val="000E0C0C"/>
    <w:rsid w:val="000E0CB8"/>
    <w:rsid w:val="000E0E0F"/>
    <w:rsid w:val="000E1668"/>
    <w:rsid w:val="000E16A9"/>
    <w:rsid w:val="000E2221"/>
    <w:rsid w:val="000E24EB"/>
    <w:rsid w:val="000E2C25"/>
    <w:rsid w:val="000E2FBF"/>
    <w:rsid w:val="000E3163"/>
    <w:rsid w:val="000E394E"/>
    <w:rsid w:val="000E3ABC"/>
    <w:rsid w:val="000E49C7"/>
    <w:rsid w:val="000E4DB1"/>
    <w:rsid w:val="000E587D"/>
    <w:rsid w:val="000E59E9"/>
    <w:rsid w:val="000E5EA6"/>
    <w:rsid w:val="000E6C9D"/>
    <w:rsid w:val="000E6D9E"/>
    <w:rsid w:val="000E7406"/>
    <w:rsid w:val="000F0F6A"/>
    <w:rsid w:val="000F1028"/>
    <w:rsid w:val="000F12E3"/>
    <w:rsid w:val="000F193E"/>
    <w:rsid w:val="000F3238"/>
    <w:rsid w:val="000F38F1"/>
    <w:rsid w:val="000F3A52"/>
    <w:rsid w:val="000F3A5F"/>
    <w:rsid w:val="000F45D6"/>
    <w:rsid w:val="000F5022"/>
    <w:rsid w:val="000F5167"/>
    <w:rsid w:val="000F51EB"/>
    <w:rsid w:val="000F5222"/>
    <w:rsid w:val="000F5959"/>
    <w:rsid w:val="000F59C7"/>
    <w:rsid w:val="000F5DDB"/>
    <w:rsid w:val="000F68A8"/>
    <w:rsid w:val="000F6AF9"/>
    <w:rsid w:val="000F76C1"/>
    <w:rsid w:val="00100CE3"/>
    <w:rsid w:val="00101BDC"/>
    <w:rsid w:val="00101F16"/>
    <w:rsid w:val="00101FD6"/>
    <w:rsid w:val="0010226C"/>
    <w:rsid w:val="00103184"/>
    <w:rsid w:val="00103AFF"/>
    <w:rsid w:val="00103D44"/>
    <w:rsid w:val="00104261"/>
    <w:rsid w:val="00104645"/>
    <w:rsid w:val="00105597"/>
    <w:rsid w:val="001056FD"/>
    <w:rsid w:val="0010579C"/>
    <w:rsid w:val="00106241"/>
    <w:rsid w:val="0010626B"/>
    <w:rsid w:val="00106DB8"/>
    <w:rsid w:val="001071FD"/>
    <w:rsid w:val="00110030"/>
    <w:rsid w:val="00110E92"/>
    <w:rsid w:val="00111655"/>
    <w:rsid w:val="00111676"/>
    <w:rsid w:val="00111928"/>
    <w:rsid w:val="00113A60"/>
    <w:rsid w:val="0011419E"/>
    <w:rsid w:val="00114372"/>
    <w:rsid w:val="00114466"/>
    <w:rsid w:val="00114477"/>
    <w:rsid w:val="001152A6"/>
    <w:rsid w:val="001163FC"/>
    <w:rsid w:val="00116AB9"/>
    <w:rsid w:val="00116D31"/>
    <w:rsid w:val="00117710"/>
    <w:rsid w:val="0011776B"/>
    <w:rsid w:val="00117895"/>
    <w:rsid w:val="001179CD"/>
    <w:rsid w:val="001200DE"/>
    <w:rsid w:val="001202CF"/>
    <w:rsid w:val="00120356"/>
    <w:rsid w:val="0012072A"/>
    <w:rsid w:val="00120D6D"/>
    <w:rsid w:val="00121D96"/>
    <w:rsid w:val="00122E89"/>
    <w:rsid w:val="0012321B"/>
    <w:rsid w:val="00124388"/>
    <w:rsid w:val="00124625"/>
    <w:rsid w:val="0012483E"/>
    <w:rsid w:val="00125078"/>
    <w:rsid w:val="00125161"/>
    <w:rsid w:val="00125AAF"/>
    <w:rsid w:val="0012602A"/>
    <w:rsid w:val="00126031"/>
    <w:rsid w:val="00126119"/>
    <w:rsid w:val="001261A8"/>
    <w:rsid w:val="00126535"/>
    <w:rsid w:val="00126856"/>
    <w:rsid w:val="00126D85"/>
    <w:rsid w:val="00130A13"/>
    <w:rsid w:val="00130AD3"/>
    <w:rsid w:val="00130B7A"/>
    <w:rsid w:val="00130D1D"/>
    <w:rsid w:val="0013139A"/>
    <w:rsid w:val="001317F2"/>
    <w:rsid w:val="001319A3"/>
    <w:rsid w:val="00131B1E"/>
    <w:rsid w:val="0013246F"/>
    <w:rsid w:val="00133D47"/>
    <w:rsid w:val="00133EF3"/>
    <w:rsid w:val="0013559D"/>
    <w:rsid w:val="00135B35"/>
    <w:rsid w:val="00136064"/>
    <w:rsid w:val="001368E8"/>
    <w:rsid w:val="001369D4"/>
    <w:rsid w:val="001371C1"/>
    <w:rsid w:val="0013746F"/>
    <w:rsid w:val="00137652"/>
    <w:rsid w:val="0013796C"/>
    <w:rsid w:val="00137AC5"/>
    <w:rsid w:val="00140C1F"/>
    <w:rsid w:val="00141592"/>
    <w:rsid w:val="00141E20"/>
    <w:rsid w:val="00141F92"/>
    <w:rsid w:val="00142247"/>
    <w:rsid w:val="00142754"/>
    <w:rsid w:val="001427FF"/>
    <w:rsid w:val="00142B58"/>
    <w:rsid w:val="00143C20"/>
    <w:rsid w:val="00143F85"/>
    <w:rsid w:val="001441F5"/>
    <w:rsid w:val="0014466E"/>
    <w:rsid w:val="00144B20"/>
    <w:rsid w:val="00145504"/>
    <w:rsid w:val="00145524"/>
    <w:rsid w:val="00145E02"/>
    <w:rsid w:val="00145E6E"/>
    <w:rsid w:val="00147722"/>
    <w:rsid w:val="0015016E"/>
    <w:rsid w:val="00150ADB"/>
    <w:rsid w:val="00151C15"/>
    <w:rsid w:val="00151FFC"/>
    <w:rsid w:val="00153296"/>
    <w:rsid w:val="00153D94"/>
    <w:rsid w:val="00155068"/>
    <w:rsid w:val="00155C81"/>
    <w:rsid w:val="00155D46"/>
    <w:rsid w:val="00155D77"/>
    <w:rsid w:val="001560D0"/>
    <w:rsid w:val="00157CE8"/>
    <w:rsid w:val="00157D55"/>
    <w:rsid w:val="00160901"/>
    <w:rsid w:val="00161BE3"/>
    <w:rsid w:val="001631DF"/>
    <w:rsid w:val="001632B1"/>
    <w:rsid w:val="00163797"/>
    <w:rsid w:val="00163E15"/>
    <w:rsid w:val="00164901"/>
    <w:rsid w:val="00164933"/>
    <w:rsid w:val="00164CA0"/>
    <w:rsid w:val="00164D6A"/>
    <w:rsid w:val="001651E4"/>
    <w:rsid w:val="001653DA"/>
    <w:rsid w:val="0016550D"/>
    <w:rsid w:val="00165FAA"/>
    <w:rsid w:val="001660DC"/>
    <w:rsid w:val="001663DE"/>
    <w:rsid w:val="00166ABE"/>
    <w:rsid w:val="00166C9D"/>
    <w:rsid w:val="00166F00"/>
    <w:rsid w:val="001676D8"/>
    <w:rsid w:val="00167CF2"/>
    <w:rsid w:val="00170ECF"/>
    <w:rsid w:val="00171515"/>
    <w:rsid w:val="00172741"/>
    <w:rsid w:val="00172779"/>
    <w:rsid w:val="00172A6C"/>
    <w:rsid w:val="00172B0C"/>
    <w:rsid w:val="00173EEA"/>
    <w:rsid w:val="001741B8"/>
    <w:rsid w:val="00175B16"/>
    <w:rsid w:val="00176604"/>
    <w:rsid w:val="00176CCC"/>
    <w:rsid w:val="00176DE0"/>
    <w:rsid w:val="00177192"/>
    <w:rsid w:val="00177A9E"/>
    <w:rsid w:val="00177E3C"/>
    <w:rsid w:val="00180660"/>
    <w:rsid w:val="00180D41"/>
    <w:rsid w:val="00180F23"/>
    <w:rsid w:val="00181063"/>
    <w:rsid w:val="00181B02"/>
    <w:rsid w:val="00181BA6"/>
    <w:rsid w:val="00181ED6"/>
    <w:rsid w:val="0018205A"/>
    <w:rsid w:val="0018320B"/>
    <w:rsid w:val="00183BE4"/>
    <w:rsid w:val="00184D94"/>
    <w:rsid w:val="001850BB"/>
    <w:rsid w:val="001852C6"/>
    <w:rsid w:val="001855BC"/>
    <w:rsid w:val="0018595F"/>
    <w:rsid w:val="00185C52"/>
    <w:rsid w:val="00186007"/>
    <w:rsid w:val="00186B7C"/>
    <w:rsid w:val="00187566"/>
    <w:rsid w:val="00187D87"/>
    <w:rsid w:val="0019055C"/>
    <w:rsid w:val="0019085F"/>
    <w:rsid w:val="00191036"/>
    <w:rsid w:val="00192251"/>
    <w:rsid w:val="00192482"/>
    <w:rsid w:val="00192671"/>
    <w:rsid w:val="00192902"/>
    <w:rsid w:val="001932B7"/>
    <w:rsid w:val="001944E7"/>
    <w:rsid w:val="00195EB7"/>
    <w:rsid w:val="00196034"/>
    <w:rsid w:val="00196243"/>
    <w:rsid w:val="00196374"/>
    <w:rsid w:val="0019669F"/>
    <w:rsid w:val="00196EE6"/>
    <w:rsid w:val="00196F41"/>
    <w:rsid w:val="00197973"/>
    <w:rsid w:val="00197C51"/>
    <w:rsid w:val="001A0016"/>
    <w:rsid w:val="001A03BA"/>
    <w:rsid w:val="001A2669"/>
    <w:rsid w:val="001A2FEC"/>
    <w:rsid w:val="001A4006"/>
    <w:rsid w:val="001A4D7E"/>
    <w:rsid w:val="001A5B36"/>
    <w:rsid w:val="001A6314"/>
    <w:rsid w:val="001A71E8"/>
    <w:rsid w:val="001A74AC"/>
    <w:rsid w:val="001A794A"/>
    <w:rsid w:val="001A7BE5"/>
    <w:rsid w:val="001A7F3E"/>
    <w:rsid w:val="001B0111"/>
    <w:rsid w:val="001B04C7"/>
    <w:rsid w:val="001B12C4"/>
    <w:rsid w:val="001B17A0"/>
    <w:rsid w:val="001B1AA7"/>
    <w:rsid w:val="001B1FD8"/>
    <w:rsid w:val="001B203D"/>
    <w:rsid w:val="001B2186"/>
    <w:rsid w:val="001B2492"/>
    <w:rsid w:val="001B3330"/>
    <w:rsid w:val="001B34A0"/>
    <w:rsid w:val="001B3715"/>
    <w:rsid w:val="001B3E65"/>
    <w:rsid w:val="001B4B07"/>
    <w:rsid w:val="001B4CCA"/>
    <w:rsid w:val="001B4FAD"/>
    <w:rsid w:val="001B512E"/>
    <w:rsid w:val="001B522F"/>
    <w:rsid w:val="001B5334"/>
    <w:rsid w:val="001B54E0"/>
    <w:rsid w:val="001B56EF"/>
    <w:rsid w:val="001B5864"/>
    <w:rsid w:val="001B623F"/>
    <w:rsid w:val="001B6593"/>
    <w:rsid w:val="001B78B4"/>
    <w:rsid w:val="001C017F"/>
    <w:rsid w:val="001C03FE"/>
    <w:rsid w:val="001C1423"/>
    <w:rsid w:val="001C1C23"/>
    <w:rsid w:val="001C1D6D"/>
    <w:rsid w:val="001C22C2"/>
    <w:rsid w:val="001C2ED6"/>
    <w:rsid w:val="001C3213"/>
    <w:rsid w:val="001C391E"/>
    <w:rsid w:val="001C4171"/>
    <w:rsid w:val="001C49E0"/>
    <w:rsid w:val="001C5062"/>
    <w:rsid w:val="001C5E0F"/>
    <w:rsid w:val="001C6ABB"/>
    <w:rsid w:val="001C7F14"/>
    <w:rsid w:val="001D079D"/>
    <w:rsid w:val="001D0BB0"/>
    <w:rsid w:val="001D1352"/>
    <w:rsid w:val="001D2D4B"/>
    <w:rsid w:val="001D2F9C"/>
    <w:rsid w:val="001D339B"/>
    <w:rsid w:val="001D37FE"/>
    <w:rsid w:val="001D39BD"/>
    <w:rsid w:val="001D3BDB"/>
    <w:rsid w:val="001D3C4A"/>
    <w:rsid w:val="001D4AFB"/>
    <w:rsid w:val="001D516C"/>
    <w:rsid w:val="001D51DA"/>
    <w:rsid w:val="001D5229"/>
    <w:rsid w:val="001D5AB0"/>
    <w:rsid w:val="001D5D82"/>
    <w:rsid w:val="001D60BB"/>
    <w:rsid w:val="001D61BB"/>
    <w:rsid w:val="001D61EC"/>
    <w:rsid w:val="001D6B0A"/>
    <w:rsid w:val="001D7123"/>
    <w:rsid w:val="001D7405"/>
    <w:rsid w:val="001D76D0"/>
    <w:rsid w:val="001E0A80"/>
    <w:rsid w:val="001E0FA0"/>
    <w:rsid w:val="001E1B2E"/>
    <w:rsid w:val="001E322A"/>
    <w:rsid w:val="001E351F"/>
    <w:rsid w:val="001E3614"/>
    <w:rsid w:val="001E3D8D"/>
    <w:rsid w:val="001E44EF"/>
    <w:rsid w:val="001E4561"/>
    <w:rsid w:val="001E4C10"/>
    <w:rsid w:val="001E507C"/>
    <w:rsid w:val="001E5B0E"/>
    <w:rsid w:val="001E5B30"/>
    <w:rsid w:val="001E5FB7"/>
    <w:rsid w:val="001E696F"/>
    <w:rsid w:val="001E71D1"/>
    <w:rsid w:val="001E7629"/>
    <w:rsid w:val="001E7AAB"/>
    <w:rsid w:val="001F01ED"/>
    <w:rsid w:val="001F022E"/>
    <w:rsid w:val="001F0658"/>
    <w:rsid w:val="001F071B"/>
    <w:rsid w:val="001F0CC6"/>
    <w:rsid w:val="001F0D69"/>
    <w:rsid w:val="001F0F84"/>
    <w:rsid w:val="001F156F"/>
    <w:rsid w:val="001F16E8"/>
    <w:rsid w:val="001F1EFC"/>
    <w:rsid w:val="001F1F0F"/>
    <w:rsid w:val="001F25E8"/>
    <w:rsid w:val="001F2CE6"/>
    <w:rsid w:val="001F2D82"/>
    <w:rsid w:val="001F2EA3"/>
    <w:rsid w:val="001F3D9D"/>
    <w:rsid w:val="001F3E03"/>
    <w:rsid w:val="001F481A"/>
    <w:rsid w:val="001F48E7"/>
    <w:rsid w:val="001F5398"/>
    <w:rsid w:val="001F5726"/>
    <w:rsid w:val="001F5849"/>
    <w:rsid w:val="001F5A46"/>
    <w:rsid w:val="001F6052"/>
    <w:rsid w:val="001F6971"/>
    <w:rsid w:val="001F6A8B"/>
    <w:rsid w:val="00200C3C"/>
    <w:rsid w:val="00200CCD"/>
    <w:rsid w:val="00200D0E"/>
    <w:rsid w:val="00200E11"/>
    <w:rsid w:val="00200EBF"/>
    <w:rsid w:val="00202384"/>
    <w:rsid w:val="00202464"/>
    <w:rsid w:val="0020257B"/>
    <w:rsid w:val="002025CB"/>
    <w:rsid w:val="0020283F"/>
    <w:rsid w:val="00204AD6"/>
    <w:rsid w:val="00205C88"/>
    <w:rsid w:val="00205D10"/>
    <w:rsid w:val="00207635"/>
    <w:rsid w:val="00210382"/>
    <w:rsid w:val="00210471"/>
    <w:rsid w:val="002109D3"/>
    <w:rsid w:val="00210CE2"/>
    <w:rsid w:val="00211AA2"/>
    <w:rsid w:val="00211D75"/>
    <w:rsid w:val="00211E04"/>
    <w:rsid w:val="00211E75"/>
    <w:rsid w:val="00211F24"/>
    <w:rsid w:val="00212235"/>
    <w:rsid w:val="00213C57"/>
    <w:rsid w:val="00213F0B"/>
    <w:rsid w:val="00214299"/>
    <w:rsid w:val="0021550D"/>
    <w:rsid w:val="00215C5C"/>
    <w:rsid w:val="00215D2E"/>
    <w:rsid w:val="00216211"/>
    <w:rsid w:val="0021689C"/>
    <w:rsid w:val="00216E7E"/>
    <w:rsid w:val="00217CC9"/>
    <w:rsid w:val="002202EB"/>
    <w:rsid w:val="00221310"/>
    <w:rsid w:val="0022140E"/>
    <w:rsid w:val="00221EAA"/>
    <w:rsid w:val="00222216"/>
    <w:rsid w:val="002228C5"/>
    <w:rsid w:val="002231C3"/>
    <w:rsid w:val="00223585"/>
    <w:rsid w:val="0022379F"/>
    <w:rsid w:val="0022399F"/>
    <w:rsid w:val="00223D56"/>
    <w:rsid w:val="00224FF4"/>
    <w:rsid w:val="00224FFF"/>
    <w:rsid w:val="002254FC"/>
    <w:rsid w:val="00225B0F"/>
    <w:rsid w:val="00226BF0"/>
    <w:rsid w:val="0022725E"/>
    <w:rsid w:val="00227288"/>
    <w:rsid w:val="00227906"/>
    <w:rsid w:val="00227A2F"/>
    <w:rsid w:val="002301F4"/>
    <w:rsid w:val="002308EA"/>
    <w:rsid w:val="002313A0"/>
    <w:rsid w:val="00231941"/>
    <w:rsid w:val="00231F92"/>
    <w:rsid w:val="00232260"/>
    <w:rsid w:val="00232613"/>
    <w:rsid w:val="00232774"/>
    <w:rsid w:val="0023343F"/>
    <w:rsid w:val="00234247"/>
    <w:rsid w:val="00234A2F"/>
    <w:rsid w:val="00235E18"/>
    <w:rsid w:val="00235E61"/>
    <w:rsid w:val="00236B34"/>
    <w:rsid w:val="002373A9"/>
    <w:rsid w:val="00240705"/>
    <w:rsid w:val="00240FC8"/>
    <w:rsid w:val="0024131F"/>
    <w:rsid w:val="00241880"/>
    <w:rsid w:val="00241D66"/>
    <w:rsid w:val="00241D98"/>
    <w:rsid w:val="00241E3C"/>
    <w:rsid w:val="002422E5"/>
    <w:rsid w:val="00242920"/>
    <w:rsid w:val="00242D3D"/>
    <w:rsid w:val="00243652"/>
    <w:rsid w:val="00243A6F"/>
    <w:rsid w:val="00244F9F"/>
    <w:rsid w:val="002466CF"/>
    <w:rsid w:val="002469AB"/>
    <w:rsid w:val="00247DB1"/>
    <w:rsid w:val="00250F49"/>
    <w:rsid w:val="002514BD"/>
    <w:rsid w:val="002516E7"/>
    <w:rsid w:val="002517E8"/>
    <w:rsid w:val="00251961"/>
    <w:rsid w:val="00251988"/>
    <w:rsid w:val="00251B34"/>
    <w:rsid w:val="00252309"/>
    <w:rsid w:val="00252865"/>
    <w:rsid w:val="00253E02"/>
    <w:rsid w:val="002540EC"/>
    <w:rsid w:val="00254C20"/>
    <w:rsid w:val="00254C8F"/>
    <w:rsid w:val="00254E45"/>
    <w:rsid w:val="0025533F"/>
    <w:rsid w:val="0025605B"/>
    <w:rsid w:val="00256536"/>
    <w:rsid w:val="00256AA9"/>
    <w:rsid w:val="00256E9D"/>
    <w:rsid w:val="0025741E"/>
    <w:rsid w:val="00257D7C"/>
    <w:rsid w:val="00260476"/>
    <w:rsid w:val="002612B5"/>
    <w:rsid w:val="00261EB0"/>
    <w:rsid w:val="002620BC"/>
    <w:rsid w:val="002622AB"/>
    <w:rsid w:val="00262316"/>
    <w:rsid w:val="002628BD"/>
    <w:rsid w:val="00262DE8"/>
    <w:rsid w:val="002634EE"/>
    <w:rsid w:val="00264E73"/>
    <w:rsid w:val="00264EF5"/>
    <w:rsid w:val="00264FE0"/>
    <w:rsid w:val="0026500D"/>
    <w:rsid w:val="00265D4B"/>
    <w:rsid w:val="00266005"/>
    <w:rsid w:val="002661D6"/>
    <w:rsid w:val="002667C9"/>
    <w:rsid w:val="00266AB0"/>
    <w:rsid w:val="00267007"/>
    <w:rsid w:val="002674F9"/>
    <w:rsid w:val="00267B9D"/>
    <w:rsid w:val="00267C35"/>
    <w:rsid w:val="00270574"/>
    <w:rsid w:val="002714F1"/>
    <w:rsid w:val="00271E6F"/>
    <w:rsid w:val="0027263C"/>
    <w:rsid w:val="002726AF"/>
    <w:rsid w:val="00272DA3"/>
    <w:rsid w:val="00273789"/>
    <w:rsid w:val="00273811"/>
    <w:rsid w:val="0027381D"/>
    <w:rsid w:val="0027388E"/>
    <w:rsid w:val="00273C95"/>
    <w:rsid w:val="00274AD5"/>
    <w:rsid w:val="00274DC2"/>
    <w:rsid w:val="00275046"/>
    <w:rsid w:val="00275966"/>
    <w:rsid w:val="00275A45"/>
    <w:rsid w:val="00276047"/>
    <w:rsid w:val="002770A1"/>
    <w:rsid w:val="002778A8"/>
    <w:rsid w:val="00277DBE"/>
    <w:rsid w:val="00277FED"/>
    <w:rsid w:val="00280DE0"/>
    <w:rsid w:val="002813CB"/>
    <w:rsid w:val="0028223A"/>
    <w:rsid w:val="0028394C"/>
    <w:rsid w:val="00283A1D"/>
    <w:rsid w:val="00283AEC"/>
    <w:rsid w:val="00284031"/>
    <w:rsid w:val="0028465D"/>
    <w:rsid w:val="002849ED"/>
    <w:rsid w:val="00285A29"/>
    <w:rsid w:val="00285F06"/>
    <w:rsid w:val="0028659B"/>
    <w:rsid w:val="00286C38"/>
    <w:rsid w:val="00287069"/>
    <w:rsid w:val="00287632"/>
    <w:rsid w:val="00287B69"/>
    <w:rsid w:val="00287CFF"/>
    <w:rsid w:val="00287D9A"/>
    <w:rsid w:val="00287EE8"/>
    <w:rsid w:val="00290027"/>
    <w:rsid w:val="0029044B"/>
    <w:rsid w:val="00290B63"/>
    <w:rsid w:val="00290CE3"/>
    <w:rsid w:val="00290DD8"/>
    <w:rsid w:val="00291D18"/>
    <w:rsid w:val="00291E7D"/>
    <w:rsid w:val="00291FF4"/>
    <w:rsid w:val="00292254"/>
    <w:rsid w:val="0029232B"/>
    <w:rsid w:val="00292678"/>
    <w:rsid w:val="002929B5"/>
    <w:rsid w:val="00292A31"/>
    <w:rsid w:val="00293376"/>
    <w:rsid w:val="00293D40"/>
    <w:rsid w:val="002943B8"/>
    <w:rsid w:val="002944A4"/>
    <w:rsid w:val="00294876"/>
    <w:rsid w:val="0029514F"/>
    <w:rsid w:val="00295165"/>
    <w:rsid w:val="002955A6"/>
    <w:rsid w:val="00295B44"/>
    <w:rsid w:val="00296082"/>
    <w:rsid w:val="00296310"/>
    <w:rsid w:val="00296AF4"/>
    <w:rsid w:val="00296ECD"/>
    <w:rsid w:val="002974B2"/>
    <w:rsid w:val="002975AB"/>
    <w:rsid w:val="00297EA5"/>
    <w:rsid w:val="00297F6D"/>
    <w:rsid w:val="00297FE2"/>
    <w:rsid w:val="002A0112"/>
    <w:rsid w:val="002A093C"/>
    <w:rsid w:val="002A0954"/>
    <w:rsid w:val="002A0F6C"/>
    <w:rsid w:val="002A126D"/>
    <w:rsid w:val="002A138C"/>
    <w:rsid w:val="002A2826"/>
    <w:rsid w:val="002A2A27"/>
    <w:rsid w:val="002A3899"/>
    <w:rsid w:val="002A3F72"/>
    <w:rsid w:val="002A486F"/>
    <w:rsid w:val="002A4A9B"/>
    <w:rsid w:val="002A537E"/>
    <w:rsid w:val="002A56C0"/>
    <w:rsid w:val="002A5C81"/>
    <w:rsid w:val="002A5D0F"/>
    <w:rsid w:val="002A629F"/>
    <w:rsid w:val="002A62CD"/>
    <w:rsid w:val="002A6BEA"/>
    <w:rsid w:val="002A6F28"/>
    <w:rsid w:val="002A7038"/>
    <w:rsid w:val="002A7B28"/>
    <w:rsid w:val="002B02BB"/>
    <w:rsid w:val="002B0577"/>
    <w:rsid w:val="002B062F"/>
    <w:rsid w:val="002B13CD"/>
    <w:rsid w:val="002B1897"/>
    <w:rsid w:val="002B26C2"/>
    <w:rsid w:val="002B2AC7"/>
    <w:rsid w:val="002B2DBA"/>
    <w:rsid w:val="002B3049"/>
    <w:rsid w:val="002B3E9E"/>
    <w:rsid w:val="002B4229"/>
    <w:rsid w:val="002B461A"/>
    <w:rsid w:val="002B5D4D"/>
    <w:rsid w:val="002B67F3"/>
    <w:rsid w:val="002B684A"/>
    <w:rsid w:val="002B7C0B"/>
    <w:rsid w:val="002B7D11"/>
    <w:rsid w:val="002C165F"/>
    <w:rsid w:val="002C1A8D"/>
    <w:rsid w:val="002C2140"/>
    <w:rsid w:val="002C24A4"/>
    <w:rsid w:val="002C270D"/>
    <w:rsid w:val="002C2E66"/>
    <w:rsid w:val="002C31D1"/>
    <w:rsid w:val="002C3458"/>
    <w:rsid w:val="002C3566"/>
    <w:rsid w:val="002C3D68"/>
    <w:rsid w:val="002C4057"/>
    <w:rsid w:val="002C4331"/>
    <w:rsid w:val="002C44AF"/>
    <w:rsid w:val="002C44E4"/>
    <w:rsid w:val="002C4744"/>
    <w:rsid w:val="002C4953"/>
    <w:rsid w:val="002C4BD6"/>
    <w:rsid w:val="002C5059"/>
    <w:rsid w:val="002C52D4"/>
    <w:rsid w:val="002D130F"/>
    <w:rsid w:val="002D1814"/>
    <w:rsid w:val="002D1A79"/>
    <w:rsid w:val="002D1C29"/>
    <w:rsid w:val="002D1DE9"/>
    <w:rsid w:val="002D2100"/>
    <w:rsid w:val="002D243F"/>
    <w:rsid w:val="002D2D41"/>
    <w:rsid w:val="002D36D4"/>
    <w:rsid w:val="002D37AF"/>
    <w:rsid w:val="002D4000"/>
    <w:rsid w:val="002D4B5C"/>
    <w:rsid w:val="002D4ED1"/>
    <w:rsid w:val="002D50FF"/>
    <w:rsid w:val="002D5309"/>
    <w:rsid w:val="002D5C0F"/>
    <w:rsid w:val="002D5FD8"/>
    <w:rsid w:val="002D78B7"/>
    <w:rsid w:val="002D7D54"/>
    <w:rsid w:val="002E02BA"/>
    <w:rsid w:val="002E0310"/>
    <w:rsid w:val="002E09A2"/>
    <w:rsid w:val="002E0AC5"/>
    <w:rsid w:val="002E1AF5"/>
    <w:rsid w:val="002E1BB2"/>
    <w:rsid w:val="002E2842"/>
    <w:rsid w:val="002E31FC"/>
    <w:rsid w:val="002E32D3"/>
    <w:rsid w:val="002E36DF"/>
    <w:rsid w:val="002E455A"/>
    <w:rsid w:val="002E5344"/>
    <w:rsid w:val="002E559E"/>
    <w:rsid w:val="002E5603"/>
    <w:rsid w:val="002E5FBB"/>
    <w:rsid w:val="002E63AA"/>
    <w:rsid w:val="002E6B1F"/>
    <w:rsid w:val="002E72D5"/>
    <w:rsid w:val="002E7404"/>
    <w:rsid w:val="002F0363"/>
    <w:rsid w:val="002F0EFD"/>
    <w:rsid w:val="002F1385"/>
    <w:rsid w:val="002F17E7"/>
    <w:rsid w:val="002F3264"/>
    <w:rsid w:val="002F37F8"/>
    <w:rsid w:val="002F3EA9"/>
    <w:rsid w:val="002F4018"/>
    <w:rsid w:val="002F4087"/>
    <w:rsid w:val="002F5809"/>
    <w:rsid w:val="002F5BCA"/>
    <w:rsid w:val="002F6A22"/>
    <w:rsid w:val="002F7227"/>
    <w:rsid w:val="002F782C"/>
    <w:rsid w:val="002F7FE5"/>
    <w:rsid w:val="003002B9"/>
    <w:rsid w:val="003007EA"/>
    <w:rsid w:val="003017E0"/>
    <w:rsid w:val="003019A5"/>
    <w:rsid w:val="00301A73"/>
    <w:rsid w:val="00301F0E"/>
    <w:rsid w:val="00303349"/>
    <w:rsid w:val="003042C0"/>
    <w:rsid w:val="00304D62"/>
    <w:rsid w:val="00304EF2"/>
    <w:rsid w:val="00305AD7"/>
    <w:rsid w:val="00306337"/>
    <w:rsid w:val="003065A9"/>
    <w:rsid w:val="00306967"/>
    <w:rsid w:val="00306EC2"/>
    <w:rsid w:val="00307E71"/>
    <w:rsid w:val="00307F32"/>
    <w:rsid w:val="003119DD"/>
    <w:rsid w:val="00311B74"/>
    <w:rsid w:val="00315049"/>
    <w:rsid w:val="003151E6"/>
    <w:rsid w:val="003154F2"/>
    <w:rsid w:val="0031597C"/>
    <w:rsid w:val="00315C2F"/>
    <w:rsid w:val="00315ED5"/>
    <w:rsid w:val="003161F8"/>
    <w:rsid w:val="00316237"/>
    <w:rsid w:val="003173CA"/>
    <w:rsid w:val="003173F9"/>
    <w:rsid w:val="003175AB"/>
    <w:rsid w:val="0032042A"/>
    <w:rsid w:val="00320973"/>
    <w:rsid w:val="00320AC4"/>
    <w:rsid w:val="0032110A"/>
    <w:rsid w:val="00321134"/>
    <w:rsid w:val="00322421"/>
    <w:rsid w:val="003227C4"/>
    <w:rsid w:val="00322DA9"/>
    <w:rsid w:val="00323C99"/>
    <w:rsid w:val="00323C9C"/>
    <w:rsid w:val="0032406E"/>
    <w:rsid w:val="00324637"/>
    <w:rsid w:val="00324CFB"/>
    <w:rsid w:val="00326FB1"/>
    <w:rsid w:val="0032738B"/>
    <w:rsid w:val="0032738E"/>
    <w:rsid w:val="00327669"/>
    <w:rsid w:val="0032781F"/>
    <w:rsid w:val="00327FA7"/>
    <w:rsid w:val="00330618"/>
    <w:rsid w:val="0033080E"/>
    <w:rsid w:val="00330DA0"/>
    <w:rsid w:val="00330E76"/>
    <w:rsid w:val="00330FFC"/>
    <w:rsid w:val="00331232"/>
    <w:rsid w:val="00331570"/>
    <w:rsid w:val="00331ACE"/>
    <w:rsid w:val="00332696"/>
    <w:rsid w:val="00333E54"/>
    <w:rsid w:val="003340B3"/>
    <w:rsid w:val="003345F3"/>
    <w:rsid w:val="00334EAF"/>
    <w:rsid w:val="0033586C"/>
    <w:rsid w:val="00335ABD"/>
    <w:rsid w:val="00335C37"/>
    <w:rsid w:val="003368A1"/>
    <w:rsid w:val="00337005"/>
    <w:rsid w:val="003405EA"/>
    <w:rsid w:val="003411A3"/>
    <w:rsid w:val="00341885"/>
    <w:rsid w:val="0034193E"/>
    <w:rsid w:val="00341AC5"/>
    <w:rsid w:val="0034274E"/>
    <w:rsid w:val="003433AA"/>
    <w:rsid w:val="003437E4"/>
    <w:rsid w:val="00344C51"/>
    <w:rsid w:val="00344D90"/>
    <w:rsid w:val="0034551C"/>
    <w:rsid w:val="00345749"/>
    <w:rsid w:val="0034592F"/>
    <w:rsid w:val="00346C47"/>
    <w:rsid w:val="003472E3"/>
    <w:rsid w:val="00347417"/>
    <w:rsid w:val="00347BDB"/>
    <w:rsid w:val="00347EA3"/>
    <w:rsid w:val="0035081E"/>
    <w:rsid w:val="0035193E"/>
    <w:rsid w:val="00351CDE"/>
    <w:rsid w:val="00352AC5"/>
    <w:rsid w:val="00352B64"/>
    <w:rsid w:val="003539FE"/>
    <w:rsid w:val="00354A05"/>
    <w:rsid w:val="00355127"/>
    <w:rsid w:val="003551EB"/>
    <w:rsid w:val="00355493"/>
    <w:rsid w:val="00355647"/>
    <w:rsid w:val="00355981"/>
    <w:rsid w:val="00355B47"/>
    <w:rsid w:val="00355BC4"/>
    <w:rsid w:val="003561B2"/>
    <w:rsid w:val="003567DF"/>
    <w:rsid w:val="00356814"/>
    <w:rsid w:val="00356EBC"/>
    <w:rsid w:val="00356F71"/>
    <w:rsid w:val="00356FF2"/>
    <w:rsid w:val="00357198"/>
    <w:rsid w:val="003578B7"/>
    <w:rsid w:val="00357B3B"/>
    <w:rsid w:val="00357BDC"/>
    <w:rsid w:val="00357C6C"/>
    <w:rsid w:val="00357D4E"/>
    <w:rsid w:val="00360420"/>
    <w:rsid w:val="00360648"/>
    <w:rsid w:val="00360B5F"/>
    <w:rsid w:val="00360CCB"/>
    <w:rsid w:val="00361730"/>
    <w:rsid w:val="00361C28"/>
    <w:rsid w:val="00361FCD"/>
    <w:rsid w:val="00362B78"/>
    <w:rsid w:val="00362D7E"/>
    <w:rsid w:val="00362ED2"/>
    <w:rsid w:val="00363515"/>
    <w:rsid w:val="003637EE"/>
    <w:rsid w:val="00363F51"/>
    <w:rsid w:val="00363FFF"/>
    <w:rsid w:val="00365207"/>
    <w:rsid w:val="00365435"/>
    <w:rsid w:val="003654E0"/>
    <w:rsid w:val="00365C68"/>
    <w:rsid w:val="00366031"/>
    <w:rsid w:val="0036626A"/>
    <w:rsid w:val="0036634F"/>
    <w:rsid w:val="003668AB"/>
    <w:rsid w:val="00366C6B"/>
    <w:rsid w:val="00366E1C"/>
    <w:rsid w:val="00367218"/>
    <w:rsid w:val="00367331"/>
    <w:rsid w:val="003675B9"/>
    <w:rsid w:val="003679F1"/>
    <w:rsid w:val="00367B30"/>
    <w:rsid w:val="0037032E"/>
    <w:rsid w:val="00371ACD"/>
    <w:rsid w:val="00373593"/>
    <w:rsid w:val="0037368F"/>
    <w:rsid w:val="00373960"/>
    <w:rsid w:val="00374231"/>
    <w:rsid w:val="003745A4"/>
    <w:rsid w:val="003747C3"/>
    <w:rsid w:val="003749DB"/>
    <w:rsid w:val="00375CB5"/>
    <w:rsid w:val="003762CB"/>
    <w:rsid w:val="00376BB8"/>
    <w:rsid w:val="00376FCB"/>
    <w:rsid w:val="003771E5"/>
    <w:rsid w:val="0037784E"/>
    <w:rsid w:val="00377ED0"/>
    <w:rsid w:val="0038181D"/>
    <w:rsid w:val="003820E9"/>
    <w:rsid w:val="00382104"/>
    <w:rsid w:val="0038266D"/>
    <w:rsid w:val="003828CA"/>
    <w:rsid w:val="00382E2C"/>
    <w:rsid w:val="003834C9"/>
    <w:rsid w:val="003838F6"/>
    <w:rsid w:val="00383CE6"/>
    <w:rsid w:val="003844B9"/>
    <w:rsid w:val="00384614"/>
    <w:rsid w:val="003848A8"/>
    <w:rsid w:val="00385420"/>
    <w:rsid w:val="003858A7"/>
    <w:rsid w:val="00385ACE"/>
    <w:rsid w:val="00385B65"/>
    <w:rsid w:val="00385E6C"/>
    <w:rsid w:val="003861F1"/>
    <w:rsid w:val="003867DE"/>
    <w:rsid w:val="003870B7"/>
    <w:rsid w:val="00387F40"/>
    <w:rsid w:val="0039055B"/>
    <w:rsid w:val="00390D39"/>
    <w:rsid w:val="00391920"/>
    <w:rsid w:val="00391B49"/>
    <w:rsid w:val="00391EF8"/>
    <w:rsid w:val="00392A23"/>
    <w:rsid w:val="00392D33"/>
    <w:rsid w:val="00392E7E"/>
    <w:rsid w:val="00393829"/>
    <w:rsid w:val="00393C07"/>
    <w:rsid w:val="00393F8B"/>
    <w:rsid w:val="00394629"/>
    <w:rsid w:val="0039493A"/>
    <w:rsid w:val="003968BA"/>
    <w:rsid w:val="003A0330"/>
    <w:rsid w:val="003A1C0A"/>
    <w:rsid w:val="003A1C63"/>
    <w:rsid w:val="003A1F59"/>
    <w:rsid w:val="003A2C2C"/>
    <w:rsid w:val="003A3832"/>
    <w:rsid w:val="003A3CC6"/>
    <w:rsid w:val="003A4287"/>
    <w:rsid w:val="003A4321"/>
    <w:rsid w:val="003A4767"/>
    <w:rsid w:val="003A4BAC"/>
    <w:rsid w:val="003A4EF5"/>
    <w:rsid w:val="003A50E4"/>
    <w:rsid w:val="003A5464"/>
    <w:rsid w:val="003A6232"/>
    <w:rsid w:val="003A6CF4"/>
    <w:rsid w:val="003A7783"/>
    <w:rsid w:val="003A79AF"/>
    <w:rsid w:val="003B01AB"/>
    <w:rsid w:val="003B0484"/>
    <w:rsid w:val="003B049D"/>
    <w:rsid w:val="003B08CC"/>
    <w:rsid w:val="003B08E4"/>
    <w:rsid w:val="003B091F"/>
    <w:rsid w:val="003B09AA"/>
    <w:rsid w:val="003B10D7"/>
    <w:rsid w:val="003B1185"/>
    <w:rsid w:val="003B16EE"/>
    <w:rsid w:val="003B297C"/>
    <w:rsid w:val="003B2DB0"/>
    <w:rsid w:val="003B2E2B"/>
    <w:rsid w:val="003B3A7D"/>
    <w:rsid w:val="003B3ACD"/>
    <w:rsid w:val="003B45BA"/>
    <w:rsid w:val="003B6308"/>
    <w:rsid w:val="003B6462"/>
    <w:rsid w:val="003B6EBF"/>
    <w:rsid w:val="003B73F7"/>
    <w:rsid w:val="003B7529"/>
    <w:rsid w:val="003B7EEC"/>
    <w:rsid w:val="003C0581"/>
    <w:rsid w:val="003C09E9"/>
    <w:rsid w:val="003C0B4F"/>
    <w:rsid w:val="003C1490"/>
    <w:rsid w:val="003C1A0E"/>
    <w:rsid w:val="003C1A4A"/>
    <w:rsid w:val="003C1EC3"/>
    <w:rsid w:val="003C25B4"/>
    <w:rsid w:val="003C28B8"/>
    <w:rsid w:val="003C2D30"/>
    <w:rsid w:val="003C2D82"/>
    <w:rsid w:val="003C3380"/>
    <w:rsid w:val="003C39DB"/>
    <w:rsid w:val="003C3DDE"/>
    <w:rsid w:val="003C411A"/>
    <w:rsid w:val="003C440B"/>
    <w:rsid w:val="003C4988"/>
    <w:rsid w:val="003C4ABD"/>
    <w:rsid w:val="003C5494"/>
    <w:rsid w:val="003C61C3"/>
    <w:rsid w:val="003C628A"/>
    <w:rsid w:val="003C658B"/>
    <w:rsid w:val="003C6A0C"/>
    <w:rsid w:val="003C7E7E"/>
    <w:rsid w:val="003D1E76"/>
    <w:rsid w:val="003D2232"/>
    <w:rsid w:val="003D2C6D"/>
    <w:rsid w:val="003D43FD"/>
    <w:rsid w:val="003D4A93"/>
    <w:rsid w:val="003D4C63"/>
    <w:rsid w:val="003D4D82"/>
    <w:rsid w:val="003D51CC"/>
    <w:rsid w:val="003D6628"/>
    <w:rsid w:val="003D66BC"/>
    <w:rsid w:val="003D73FE"/>
    <w:rsid w:val="003D7904"/>
    <w:rsid w:val="003E032E"/>
    <w:rsid w:val="003E146C"/>
    <w:rsid w:val="003E2D96"/>
    <w:rsid w:val="003E422C"/>
    <w:rsid w:val="003E4FDF"/>
    <w:rsid w:val="003E56C2"/>
    <w:rsid w:val="003E5A49"/>
    <w:rsid w:val="003E5DAF"/>
    <w:rsid w:val="003F00DC"/>
    <w:rsid w:val="003F0653"/>
    <w:rsid w:val="003F0822"/>
    <w:rsid w:val="003F0CCF"/>
    <w:rsid w:val="003F10C4"/>
    <w:rsid w:val="003F1175"/>
    <w:rsid w:val="003F147B"/>
    <w:rsid w:val="003F1914"/>
    <w:rsid w:val="003F1BB1"/>
    <w:rsid w:val="003F1EEE"/>
    <w:rsid w:val="003F2C21"/>
    <w:rsid w:val="003F2ECE"/>
    <w:rsid w:val="003F2EDC"/>
    <w:rsid w:val="003F30A5"/>
    <w:rsid w:val="003F4718"/>
    <w:rsid w:val="003F4746"/>
    <w:rsid w:val="003F4AB5"/>
    <w:rsid w:val="003F50F6"/>
    <w:rsid w:val="003F52FA"/>
    <w:rsid w:val="003F611E"/>
    <w:rsid w:val="003F63B7"/>
    <w:rsid w:val="003F640B"/>
    <w:rsid w:val="003F649F"/>
    <w:rsid w:val="003F6BCE"/>
    <w:rsid w:val="003F6F1D"/>
    <w:rsid w:val="003F732C"/>
    <w:rsid w:val="003F769C"/>
    <w:rsid w:val="003F792E"/>
    <w:rsid w:val="003F7F79"/>
    <w:rsid w:val="00400A90"/>
    <w:rsid w:val="00400AA9"/>
    <w:rsid w:val="00400C97"/>
    <w:rsid w:val="00402314"/>
    <w:rsid w:val="00402DF9"/>
    <w:rsid w:val="00403222"/>
    <w:rsid w:val="004055F4"/>
    <w:rsid w:val="00406149"/>
    <w:rsid w:val="00406EA1"/>
    <w:rsid w:val="004079B4"/>
    <w:rsid w:val="00410040"/>
    <w:rsid w:val="00411908"/>
    <w:rsid w:val="004119E9"/>
    <w:rsid w:val="00412520"/>
    <w:rsid w:val="00412BAA"/>
    <w:rsid w:val="00413386"/>
    <w:rsid w:val="004148B0"/>
    <w:rsid w:val="004150B0"/>
    <w:rsid w:val="004164FA"/>
    <w:rsid w:val="00416570"/>
    <w:rsid w:val="004167D9"/>
    <w:rsid w:val="00416C17"/>
    <w:rsid w:val="00417A6B"/>
    <w:rsid w:val="00417AF0"/>
    <w:rsid w:val="00417CD6"/>
    <w:rsid w:val="004205D8"/>
    <w:rsid w:val="004205F1"/>
    <w:rsid w:val="00422284"/>
    <w:rsid w:val="00422634"/>
    <w:rsid w:val="00422818"/>
    <w:rsid w:val="0042307F"/>
    <w:rsid w:val="004230A8"/>
    <w:rsid w:val="00423217"/>
    <w:rsid w:val="00423DED"/>
    <w:rsid w:val="0042517C"/>
    <w:rsid w:val="004253D5"/>
    <w:rsid w:val="004257BC"/>
    <w:rsid w:val="00425C7B"/>
    <w:rsid w:val="00425E3C"/>
    <w:rsid w:val="0042668F"/>
    <w:rsid w:val="0042674E"/>
    <w:rsid w:val="00426835"/>
    <w:rsid w:val="00426BA0"/>
    <w:rsid w:val="00427086"/>
    <w:rsid w:val="0043045D"/>
    <w:rsid w:val="00430598"/>
    <w:rsid w:val="00432C95"/>
    <w:rsid w:val="004336F8"/>
    <w:rsid w:val="00433853"/>
    <w:rsid w:val="0043392D"/>
    <w:rsid w:val="00433FBC"/>
    <w:rsid w:val="00435A48"/>
    <w:rsid w:val="00435D9E"/>
    <w:rsid w:val="00435DAD"/>
    <w:rsid w:val="004362E3"/>
    <w:rsid w:val="00436776"/>
    <w:rsid w:val="00437D31"/>
    <w:rsid w:val="00440559"/>
    <w:rsid w:val="00440DB5"/>
    <w:rsid w:val="0044157D"/>
    <w:rsid w:val="0044228E"/>
    <w:rsid w:val="004426E9"/>
    <w:rsid w:val="00442E32"/>
    <w:rsid w:val="00443022"/>
    <w:rsid w:val="00443A33"/>
    <w:rsid w:val="00443A59"/>
    <w:rsid w:val="004445EB"/>
    <w:rsid w:val="00445339"/>
    <w:rsid w:val="00445DC5"/>
    <w:rsid w:val="00445F28"/>
    <w:rsid w:val="00445F9D"/>
    <w:rsid w:val="00445FE4"/>
    <w:rsid w:val="004462A0"/>
    <w:rsid w:val="0044658F"/>
    <w:rsid w:val="00446AF4"/>
    <w:rsid w:val="00446DA4"/>
    <w:rsid w:val="0044742F"/>
    <w:rsid w:val="004474C2"/>
    <w:rsid w:val="00447962"/>
    <w:rsid w:val="00450E17"/>
    <w:rsid w:val="00450F90"/>
    <w:rsid w:val="004511CB"/>
    <w:rsid w:val="00451879"/>
    <w:rsid w:val="004522D4"/>
    <w:rsid w:val="00452505"/>
    <w:rsid w:val="0045333E"/>
    <w:rsid w:val="0045384C"/>
    <w:rsid w:val="00453A09"/>
    <w:rsid w:val="0045401A"/>
    <w:rsid w:val="0045402A"/>
    <w:rsid w:val="00454D0B"/>
    <w:rsid w:val="004555C2"/>
    <w:rsid w:val="00455649"/>
    <w:rsid w:val="00455743"/>
    <w:rsid w:val="00455B0C"/>
    <w:rsid w:val="004569C7"/>
    <w:rsid w:val="004572D3"/>
    <w:rsid w:val="00460CB3"/>
    <w:rsid w:val="00461853"/>
    <w:rsid w:val="0046190E"/>
    <w:rsid w:val="00462814"/>
    <w:rsid w:val="00462C86"/>
    <w:rsid w:val="00463509"/>
    <w:rsid w:val="0046482E"/>
    <w:rsid w:val="00464A44"/>
    <w:rsid w:val="00465787"/>
    <w:rsid w:val="004662D4"/>
    <w:rsid w:val="004667D6"/>
    <w:rsid w:val="00467584"/>
    <w:rsid w:val="00470174"/>
    <w:rsid w:val="00470967"/>
    <w:rsid w:val="004717C3"/>
    <w:rsid w:val="00471A70"/>
    <w:rsid w:val="00471FDB"/>
    <w:rsid w:val="00472698"/>
    <w:rsid w:val="004726BC"/>
    <w:rsid w:val="0047348A"/>
    <w:rsid w:val="00473B3F"/>
    <w:rsid w:val="00474089"/>
    <w:rsid w:val="00474CB9"/>
    <w:rsid w:val="00475A89"/>
    <w:rsid w:val="00476ACA"/>
    <w:rsid w:val="00476F07"/>
    <w:rsid w:val="0047778D"/>
    <w:rsid w:val="00477E0E"/>
    <w:rsid w:val="00477F15"/>
    <w:rsid w:val="00480D45"/>
    <w:rsid w:val="00480E94"/>
    <w:rsid w:val="004811E4"/>
    <w:rsid w:val="00481D71"/>
    <w:rsid w:val="00481D98"/>
    <w:rsid w:val="00481FDE"/>
    <w:rsid w:val="0048210E"/>
    <w:rsid w:val="00482A3B"/>
    <w:rsid w:val="00482D39"/>
    <w:rsid w:val="00483E58"/>
    <w:rsid w:val="00484A81"/>
    <w:rsid w:val="0048531D"/>
    <w:rsid w:val="00486488"/>
    <w:rsid w:val="004867D2"/>
    <w:rsid w:val="004873C7"/>
    <w:rsid w:val="00487818"/>
    <w:rsid w:val="00487BC1"/>
    <w:rsid w:val="00490191"/>
    <w:rsid w:val="0049041D"/>
    <w:rsid w:val="004906D8"/>
    <w:rsid w:val="004915C0"/>
    <w:rsid w:val="00491B0F"/>
    <w:rsid w:val="00491B51"/>
    <w:rsid w:val="00491BBE"/>
    <w:rsid w:val="00491BEC"/>
    <w:rsid w:val="0049260F"/>
    <w:rsid w:val="00492862"/>
    <w:rsid w:val="00494C76"/>
    <w:rsid w:val="00494FF1"/>
    <w:rsid w:val="00495137"/>
    <w:rsid w:val="00495221"/>
    <w:rsid w:val="004956F4"/>
    <w:rsid w:val="00495D38"/>
    <w:rsid w:val="00496253"/>
    <w:rsid w:val="00496DEA"/>
    <w:rsid w:val="00496E63"/>
    <w:rsid w:val="0049702F"/>
    <w:rsid w:val="004A10FE"/>
    <w:rsid w:val="004A1E00"/>
    <w:rsid w:val="004A271C"/>
    <w:rsid w:val="004A2A00"/>
    <w:rsid w:val="004A338C"/>
    <w:rsid w:val="004A36DB"/>
    <w:rsid w:val="004A4817"/>
    <w:rsid w:val="004A4859"/>
    <w:rsid w:val="004A48A5"/>
    <w:rsid w:val="004A5233"/>
    <w:rsid w:val="004A54D3"/>
    <w:rsid w:val="004A60C6"/>
    <w:rsid w:val="004A6142"/>
    <w:rsid w:val="004A632D"/>
    <w:rsid w:val="004A7FC5"/>
    <w:rsid w:val="004B0621"/>
    <w:rsid w:val="004B0A5E"/>
    <w:rsid w:val="004B10AE"/>
    <w:rsid w:val="004B15EE"/>
    <w:rsid w:val="004B2580"/>
    <w:rsid w:val="004B28C5"/>
    <w:rsid w:val="004B29C1"/>
    <w:rsid w:val="004B2BEB"/>
    <w:rsid w:val="004B2E84"/>
    <w:rsid w:val="004B3518"/>
    <w:rsid w:val="004B3671"/>
    <w:rsid w:val="004B3D58"/>
    <w:rsid w:val="004B4E38"/>
    <w:rsid w:val="004B57EB"/>
    <w:rsid w:val="004B5CD6"/>
    <w:rsid w:val="004B5D04"/>
    <w:rsid w:val="004B5E3C"/>
    <w:rsid w:val="004B6A06"/>
    <w:rsid w:val="004B6EFD"/>
    <w:rsid w:val="004B7E5C"/>
    <w:rsid w:val="004C0090"/>
    <w:rsid w:val="004C0261"/>
    <w:rsid w:val="004C0504"/>
    <w:rsid w:val="004C08E9"/>
    <w:rsid w:val="004C095F"/>
    <w:rsid w:val="004C15DC"/>
    <w:rsid w:val="004C189C"/>
    <w:rsid w:val="004C25AF"/>
    <w:rsid w:val="004C3EA3"/>
    <w:rsid w:val="004C3F4E"/>
    <w:rsid w:val="004C44BE"/>
    <w:rsid w:val="004C4533"/>
    <w:rsid w:val="004C4E2F"/>
    <w:rsid w:val="004C6145"/>
    <w:rsid w:val="004C6246"/>
    <w:rsid w:val="004C722F"/>
    <w:rsid w:val="004C761B"/>
    <w:rsid w:val="004C7771"/>
    <w:rsid w:val="004C7ED3"/>
    <w:rsid w:val="004D00FD"/>
    <w:rsid w:val="004D05D7"/>
    <w:rsid w:val="004D0BCF"/>
    <w:rsid w:val="004D0C5B"/>
    <w:rsid w:val="004D16FC"/>
    <w:rsid w:val="004D1EBA"/>
    <w:rsid w:val="004D20FB"/>
    <w:rsid w:val="004D2994"/>
    <w:rsid w:val="004D2BF0"/>
    <w:rsid w:val="004D2D2E"/>
    <w:rsid w:val="004D3095"/>
    <w:rsid w:val="004D3254"/>
    <w:rsid w:val="004D4AA6"/>
    <w:rsid w:val="004D5AB8"/>
    <w:rsid w:val="004D5B7C"/>
    <w:rsid w:val="004D5CB6"/>
    <w:rsid w:val="004D5E7D"/>
    <w:rsid w:val="004D65D3"/>
    <w:rsid w:val="004D6F78"/>
    <w:rsid w:val="004D7B98"/>
    <w:rsid w:val="004D7BA8"/>
    <w:rsid w:val="004D7CAB"/>
    <w:rsid w:val="004E0226"/>
    <w:rsid w:val="004E0A5E"/>
    <w:rsid w:val="004E10FA"/>
    <w:rsid w:val="004E2998"/>
    <w:rsid w:val="004E2FBF"/>
    <w:rsid w:val="004E32A0"/>
    <w:rsid w:val="004E4259"/>
    <w:rsid w:val="004E4B40"/>
    <w:rsid w:val="004E584E"/>
    <w:rsid w:val="004E5DD1"/>
    <w:rsid w:val="004E6870"/>
    <w:rsid w:val="004E6F68"/>
    <w:rsid w:val="004E7243"/>
    <w:rsid w:val="004E7548"/>
    <w:rsid w:val="004E79BB"/>
    <w:rsid w:val="004E7AFD"/>
    <w:rsid w:val="004F13BB"/>
    <w:rsid w:val="004F1745"/>
    <w:rsid w:val="004F1F8C"/>
    <w:rsid w:val="004F20D5"/>
    <w:rsid w:val="004F2837"/>
    <w:rsid w:val="004F2A44"/>
    <w:rsid w:val="004F3B67"/>
    <w:rsid w:val="004F3CFC"/>
    <w:rsid w:val="004F4210"/>
    <w:rsid w:val="004F4913"/>
    <w:rsid w:val="004F49A5"/>
    <w:rsid w:val="004F5661"/>
    <w:rsid w:val="004F5FA1"/>
    <w:rsid w:val="004F6D25"/>
    <w:rsid w:val="004F7ED9"/>
    <w:rsid w:val="00500063"/>
    <w:rsid w:val="00500361"/>
    <w:rsid w:val="0050092B"/>
    <w:rsid w:val="00501022"/>
    <w:rsid w:val="0050168A"/>
    <w:rsid w:val="005018B0"/>
    <w:rsid w:val="00501D61"/>
    <w:rsid w:val="0050265D"/>
    <w:rsid w:val="0050290B"/>
    <w:rsid w:val="005029AC"/>
    <w:rsid w:val="00502E23"/>
    <w:rsid w:val="0050343C"/>
    <w:rsid w:val="00503892"/>
    <w:rsid w:val="0050448F"/>
    <w:rsid w:val="00504DC3"/>
    <w:rsid w:val="00505083"/>
    <w:rsid w:val="005053C0"/>
    <w:rsid w:val="005054BA"/>
    <w:rsid w:val="0050599D"/>
    <w:rsid w:val="005070C1"/>
    <w:rsid w:val="0050738D"/>
    <w:rsid w:val="00507CF1"/>
    <w:rsid w:val="00507D25"/>
    <w:rsid w:val="00510184"/>
    <w:rsid w:val="0051035C"/>
    <w:rsid w:val="00511015"/>
    <w:rsid w:val="00511132"/>
    <w:rsid w:val="005123E3"/>
    <w:rsid w:val="005127DC"/>
    <w:rsid w:val="005128F3"/>
    <w:rsid w:val="005131F0"/>
    <w:rsid w:val="00513E79"/>
    <w:rsid w:val="00514703"/>
    <w:rsid w:val="0051474D"/>
    <w:rsid w:val="00514F85"/>
    <w:rsid w:val="00515009"/>
    <w:rsid w:val="0051560D"/>
    <w:rsid w:val="00515CAC"/>
    <w:rsid w:val="00515E13"/>
    <w:rsid w:val="0051612E"/>
    <w:rsid w:val="0051765B"/>
    <w:rsid w:val="00517B22"/>
    <w:rsid w:val="005204B4"/>
    <w:rsid w:val="00520A8E"/>
    <w:rsid w:val="0052142A"/>
    <w:rsid w:val="00521430"/>
    <w:rsid w:val="005222DB"/>
    <w:rsid w:val="0052249D"/>
    <w:rsid w:val="00522552"/>
    <w:rsid w:val="005226FB"/>
    <w:rsid w:val="00522AE0"/>
    <w:rsid w:val="00523010"/>
    <w:rsid w:val="00524742"/>
    <w:rsid w:val="00525142"/>
    <w:rsid w:val="005253BC"/>
    <w:rsid w:val="00525ED8"/>
    <w:rsid w:val="00525EF1"/>
    <w:rsid w:val="00527795"/>
    <w:rsid w:val="00527E77"/>
    <w:rsid w:val="00530367"/>
    <w:rsid w:val="005307C1"/>
    <w:rsid w:val="00530865"/>
    <w:rsid w:val="00530F91"/>
    <w:rsid w:val="00531346"/>
    <w:rsid w:val="00531446"/>
    <w:rsid w:val="005317FF"/>
    <w:rsid w:val="00531D7B"/>
    <w:rsid w:val="00531EFD"/>
    <w:rsid w:val="00532DBF"/>
    <w:rsid w:val="005332AC"/>
    <w:rsid w:val="00533614"/>
    <w:rsid w:val="00533ECB"/>
    <w:rsid w:val="00534033"/>
    <w:rsid w:val="0053405C"/>
    <w:rsid w:val="00534338"/>
    <w:rsid w:val="005349D0"/>
    <w:rsid w:val="00534CB3"/>
    <w:rsid w:val="00535378"/>
    <w:rsid w:val="00536002"/>
    <w:rsid w:val="0053671A"/>
    <w:rsid w:val="00536B8E"/>
    <w:rsid w:val="00536BC3"/>
    <w:rsid w:val="00536E81"/>
    <w:rsid w:val="0053784B"/>
    <w:rsid w:val="0054003A"/>
    <w:rsid w:val="00540716"/>
    <w:rsid w:val="005416C5"/>
    <w:rsid w:val="005430F2"/>
    <w:rsid w:val="0054353F"/>
    <w:rsid w:val="005436C2"/>
    <w:rsid w:val="00543864"/>
    <w:rsid w:val="00543A00"/>
    <w:rsid w:val="0054408D"/>
    <w:rsid w:val="0054422D"/>
    <w:rsid w:val="00544B57"/>
    <w:rsid w:val="00544BE3"/>
    <w:rsid w:val="00545002"/>
    <w:rsid w:val="005450C9"/>
    <w:rsid w:val="005456E9"/>
    <w:rsid w:val="00545F09"/>
    <w:rsid w:val="00546965"/>
    <w:rsid w:val="00546E02"/>
    <w:rsid w:val="00547126"/>
    <w:rsid w:val="00547644"/>
    <w:rsid w:val="005476E8"/>
    <w:rsid w:val="00550215"/>
    <w:rsid w:val="00550CC3"/>
    <w:rsid w:val="00551B49"/>
    <w:rsid w:val="00551B70"/>
    <w:rsid w:val="00551C03"/>
    <w:rsid w:val="00552CE2"/>
    <w:rsid w:val="0055309A"/>
    <w:rsid w:val="005531E7"/>
    <w:rsid w:val="00553BCF"/>
    <w:rsid w:val="00553DDF"/>
    <w:rsid w:val="005543CB"/>
    <w:rsid w:val="00554B92"/>
    <w:rsid w:val="00555A0E"/>
    <w:rsid w:val="00555BE7"/>
    <w:rsid w:val="00555EF3"/>
    <w:rsid w:val="005560C1"/>
    <w:rsid w:val="00556250"/>
    <w:rsid w:val="005565EC"/>
    <w:rsid w:val="005569CD"/>
    <w:rsid w:val="00556C77"/>
    <w:rsid w:val="00556CD8"/>
    <w:rsid w:val="00557D0A"/>
    <w:rsid w:val="00560465"/>
    <w:rsid w:val="005606BB"/>
    <w:rsid w:val="00560B2E"/>
    <w:rsid w:val="00562BDC"/>
    <w:rsid w:val="0056353D"/>
    <w:rsid w:val="00563E08"/>
    <w:rsid w:val="005643CC"/>
    <w:rsid w:val="0056454F"/>
    <w:rsid w:val="005648CA"/>
    <w:rsid w:val="005648D2"/>
    <w:rsid w:val="00564D59"/>
    <w:rsid w:val="00565924"/>
    <w:rsid w:val="00565B92"/>
    <w:rsid w:val="005662D0"/>
    <w:rsid w:val="005664CE"/>
    <w:rsid w:val="00566C92"/>
    <w:rsid w:val="0056741D"/>
    <w:rsid w:val="00567779"/>
    <w:rsid w:val="00570605"/>
    <w:rsid w:val="00571AA8"/>
    <w:rsid w:val="00571B68"/>
    <w:rsid w:val="00571FCC"/>
    <w:rsid w:val="0057272B"/>
    <w:rsid w:val="00573B95"/>
    <w:rsid w:val="00573D3D"/>
    <w:rsid w:val="00573F6E"/>
    <w:rsid w:val="0057421D"/>
    <w:rsid w:val="005742BE"/>
    <w:rsid w:val="005748DE"/>
    <w:rsid w:val="00574D4B"/>
    <w:rsid w:val="00574DA3"/>
    <w:rsid w:val="00574FC2"/>
    <w:rsid w:val="00575027"/>
    <w:rsid w:val="00575053"/>
    <w:rsid w:val="005750BC"/>
    <w:rsid w:val="005753AB"/>
    <w:rsid w:val="005755BF"/>
    <w:rsid w:val="00575754"/>
    <w:rsid w:val="00575AE2"/>
    <w:rsid w:val="00576D70"/>
    <w:rsid w:val="0057762F"/>
    <w:rsid w:val="005777B0"/>
    <w:rsid w:val="005778D3"/>
    <w:rsid w:val="00580016"/>
    <w:rsid w:val="005803BC"/>
    <w:rsid w:val="005809FB"/>
    <w:rsid w:val="00580D6A"/>
    <w:rsid w:val="00580F83"/>
    <w:rsid w:val="00581B6E"/>
    <w:rsid w:val="00581CEE"/>
    <w:rsid w:val="00581E19"/>
    <w:rsid w:val="00582646"/>
    <w:rsid w:val="005827EA"/>
    <w:rsid w:val="005827F4"/>
    <w:rsid w:val="005835E3"/>
    <w:rsid w:val="00583794"/>
    <w:rsid w:val="005837D0"/>
    <w:rsid w:val="005840FE"/>
    <w:rsid w:val="0058437D"/>
    <w:rsid w:val="00584392"/>
    <w:rsid w:val="0058497C"/>
    <w:rsid w:val="00585251"/>
    <w:rsid w:val="005856DA"/>
    <w:rsid w:val="00585D2A"/>
    <w:rsid w:val="005861D3"/>
    <w:rsid w:val="00586551"/>
    <w:rsid w:val="0058687E"/>
    <w:rsid w:val="005900D3"/>
    <w:rsid w:val="00590675"/>
    <w:rsid w:val="00590C8B"/>
    <w:rsid w:val="005912E0"/>
    <w:rsid w:val="00593519"/>
    <w:rsid w:val="005935D7"/>
    <w:rsid w:val="00593A2A"/>
    <w:rsid w:val="00593AC7"/>
    <w:rsid w:val="0059451C"/>
    <w:rsid w:val="00595153"/>
    <w:rsid w:val="0059544B"/>
    <w:rsid w:val="00595FD8"/>
    <w:rsid w:val="005960F1"/>
    <w:rsid w:val="005972D9"/>
    <w:rsid w:val="00597C92"/>
    <w:rsid w:val="00597F9C"/>
    <w:rsid w:val="005A1C69"/>
    <w:rsid w:val="005A276B"/>
    <w:rsid w:val="005A2B5D"/>
    <w:rsid w:val="005A2C62"/>
    <w:rsid w:val="005A2FAC"/>
    <w:rsid w:val="005A3256"/>
    <w:rsid w:val="005A3506"/>
    <w:rsid w:val="005A384C"/>
    <w:rsid w:val="005A3876"/>
    <w:rsid w:val="005A3AA7"/>
    <w:rsid w:val="005A46FF"/>
    <w:rsid w:val="005A480C"/>
    <w:rsid w:val="005A5529"/>
    <w:rsid w:val="005A5F63"/>
    <w:rsid w:val="005A622F"/>
    <w:rsid w:val="005A6423"/>
    <w:rsid w:val="005A6BAD"/>
    <w:rsid w:val="005A6BFC"/>
    <w:rsid w:val="005A7303"/>
    <w:rsid w:val="005A7D01"/>
    <w:rsid w:val="005B0303"/>
    <w:rsid w:val="005B0B16"/>
    <w:rsid w:val="005B11A3"/>
    <w:rsid w:val="005B1C9C"/>
    <w:rsid w:val="005B1E4C"/>
    <w:rsid w:val="005B1E88"/>
    <w:rsid w:val="005B277D"/>
    <w:rsid w:val="005B2D1E"/>
    <w:rsid w:val="005B2D35"/>
    <w:rsid w:val="005B32EB"/>
    <w:rsid w:val="005B3401"/>
    <w:rsid w:val="005B34B0"/>
    <w:rsid w:val="005B38C7"/>
    <w:rsid w:val="005B3B41"/>
    <w:rsid w:val="005B4812"/>
    <w:rsid w:val="005B482C"/>
    <w:rsid w:val="005B4830"/>
    <w:rsid w:val="005B4CB6"/>
    <w:rsid w:val="005B63C6"/>
    <w:rsid w:val="005B6F98"/>
    <w:rsid w:val="005B7138"/>
    <w:rsid w:val="005B7FDA"/>
    <w:rsid w:val="005C04FC"/>
    <w:rsid w:val="005C0CDC"/>
    <w:rsid w:val="005C0F5E"/>
    <w:rsid w:val="005C1558"/>
    <w:rsid w:val="005C2547"/>
    <w:rsid w:val="005C2CB1"/>
    <w:rsid w:val="005C308E"/>
    <w:rsid w:val="005C3211"/>
    <w:rsid w:val="005C338F"/>
    <w:rsid w:val="005C347E"/>
    <w:rsid w:val="005C35DF"/>
    <w:rsid w:val="005C4180"/>
    <w:rsid w:val="005C4317"/>
    <w:rsid w:val="005C4BB7"/>
    <w:rsid w:val="005C53D5"/>
    <w:rsid w:val="005C5523"/>
    <w:rsid w:val="005C565D"/>
    <w:rsid w:val="005C5B18"/>
    <w:rsid w:val="005C5B51"/>
    <w:rsid w:val="005C5D0D"/>
    <w:rsid w:val="005C65EB"/>
    <w:rsid w:val="005C7038"/>
    <w:rsid w:val="005C7C38"/>
    <w:rsid w:val="005D01AB"/>
    <w:rsid w:val="005D0894"/>
    <w:rsid w:val="005D092D"/>
    <w:rsid w:val="005D1021"/>
    <w:rsid w:val="005D1408"/>
    <w:rsid w:val="005D1503"/>
    <w:rsid w:val="005D19D6"/>
    <w:rsid w:val="005D1E9A"/>
    <w:rsid w:val="005D3B7D"/>
    <w:rsid w:val="005D3F41"/>
    <w:rsid w:val="005D3F59"/>
    <w:rsid w:val="005D4492"/>
    <w:rsid w:val="005D51B4"/>
    <w:rsid w:val="005D6419"/>
    <w:rsid w:val="005D729D"/>
    <w:rsid w:val="005D7411"/>
    <w:rsid w:val="005D7766"/>
    <w:rsid w:val="005E01E4"/>
    <w:rsid w:val="005E0980"/>
    <w:rsid w:val="005E0EB7"/>
    <w:rsid w:val="005E0F7F"/>
    <w:rsid w:val="005E1550"/>
    <w:rsid w:val="005E19ED"/>
    <w:rsid w:val="005E214C"/>
    <w:rsid w:val="005E2720"/>
    <w:rsid w:val="005E33CF"/>
    <w:rsid w:val="005E3C8E"/>
    <w:rsid w:val="005E3F98"/>
    <w:rsid w:val="005E43DA"/>
    <w:rsid w:val="005E4582"/>
    <w:rsid w:val="005E4AB6"/>
    <w:rsid w:val="005E516A"/>
    <w:rsid w:val="005E5A4B"/>
    <w:rsid w:val="005E5F01"/>
    <w:rsid w:val="005E6290"/>
    <w:rsid w:val="005E64F6"/>
    <w:rsid w:val="005E6F01"/>
    <w:rsid w:val="005E765C"/>
    <w:rsid w:val="005E7C74"/>
    <w:rsid w:val="005E7D0C"/>
    <w:rsid w:val="005F01E5"/>
    <w:rsid w:val="005F08B5"/>
    <w:rsid w:val="005F28A1"/>
    <w:rsid w:val="005F2FFB"/>
    <w:rsid w:val="005F350F"/>
    <w:rsid w:val="005F3D3F"/>
    <w:rsid w:val="005F3EB8"/>
    <w:rsid w:val="005F3F64"/>
    <w:rsid w:val="005F4B66"/>
    <w:rsid w:val="005F4F21"/>
    <w:rsid w:val="005F5016"/>
    <w:rsid w:val="005F54C9"/>
    <w:rsid w:val="005F5519"/>
    <w:rsid w:val="005F6616"/>
    <w:rsid w:val="00600FA4"/>
    <w:rsid w:val="00600FB4"/>
    <w:rsid w:val="0060164F"/>
    <w:rsid w:val="00601E7D"/>
    <w:rsid w:val="006022D2"/>
    <w:rsid w:val="00602F2D"/>
    <w:rsid w:val="006036DD"/>
    <w:rsid w:val="00603D1E"/>
    <w:rsid w:val="0060410A"/>
    <w:rsid w:val="0060464A"/>
    <w:rsid w:val="00604735"/>
    <w:rsid w:val="00604B4F"/>
    <w:rsid w:val="00605751"/>
    <w:rsid w:val="00605E3C"/>
    <w:rsid w:val="00606AB4"/>
    <w:rsid w:val="00607E66"/>
    <w:rsid w:val="0061068F"/>
    <w:rsid w:val="00610804"/>
    <w:rsid w:val="0061110A"/>
    <w:rsid w:val="00611320"/>
    <w:rsid w:val="00611B3C"/>
    <w:rsid w:val="00611BB2"/>
    <w:rsid w:val="00612E7E"/>
    <w:rsid w:val="00613664"/>
    <w:rsid w:val="00614EA4"/>
    <w:rsid w:val="00616566"/>
    <w:rsid w:val="00616A46"/>
    <w:rsid w:val="006175F8"/>
    <w:rsid w:val="00617808"/>
    <w:rsid w:val="0062014D"/>
    <w:rsid w:val="00620362"/>
    <w:rsid w:val="006206AA"/>
    <w:rsid w:val="006209EC"/>
    <w:rsid w:val="0062158C"/>
    <w:rsid w:val="0062231F"/>
    <w:rsid w:val="00622894"/>
    <w:rsid w:val="00622959"/>
    <w:rsid w:val="0062315B"/>
    <w:rsid w:val="00623335"/>
    <w:rsid w:val="006233CD"/>
    <w:rsid w:val="00623771"/>
    <w:rsid w:val="00623CCD"/>
    <w:rsid w:val="006246C5"/>
    <w:rsid w:val="00624B21"/>
    <w:rsid w:val="00624B96"/>
    <w:rsid w:val="00624D3E"/>
    <w:rsid w:val="00624F3C"/>
    <w:rsid w:val="00625250"/>
    <w:rsid w:val="00625851"/>
    <w:rsid w:val="0062739B"/>
    <w:rsid w:val="006274F1"/>
    <w:rsid w:val="00627E0F"/>
    <w:rsid w:val="006322C6"/>
    <w:rsid w:val="00632872"/>
    <w:rsid w:val="006328B9"/>
    <w:rsid w:val="006338CB"/>
    <w:rsid w:val="00633CDB"/>
    <w:rsid w:val="006346FC"/>
    <w:rsid w:val="00634C29"/>
    <w:rsid w:val="00634FA5"/>
    <w:rsid w:val="00634FB6"/>
    <w:rsid w:val="0063545D"/>
    <w:rsid w:val="00635646"/>
    <w:rsid w:val="00636D79"/>
    <w:rsid w:val="00637B61"/>
    <w:rsid w:val="00637DD7"/>
    <w:rsid w:val="0064081F"/>
    <w:rsid w:val="00641185"/>
    <w:rsid w:val="00641547"/>
    <w:rsid w:val="0064165E"/>
    <w:rsid w:val="006416BD"/>
    <w:rsid w:val="00641D74"/>
    <w:rsid w:val="00642306"/>
    <w:rsid w:val="00642414"/>
    <w:rsid w:val="00642629"/>
    <w:rsid w:val="006426C4"/>
    <w:rsid w:val="0064270F"/>
    <w:rsid w:val="00644932"/>
    <w:rsid w:val="00647746"/>
    <w:rsid w:val="006477FE"/>
    <w:rsid w:val="00647E13"/>
    <w:rsid w:val="00650BC6"/>
    <w:rsid w:val="00651340"/>
    <w:rsid w:val="00651D35"/>
    <w:rsid w:val="0065232C"/>
    <w:rsid w:val="006524FF"/>
    <w:rsid w:val="00652702"/>
    <w:rsid w:val="00652A9F"/>
    <w:rsid w:val="00652EBF"/>
    <w:rsid w:val="0065308C"/>
    <w:rsid w:val="00654214"/>
    <w:rsid w:val="0065438C"/>
    <w:rsid w:val="00654C26"/>
    <w:rsid w:val="0065537D"/>
    <w:rsid w:val="00655B84"/>
    <w:rsid w:val="006565DD"/>
    <w:rsid w:val="00656C36"/>
    <w:rsid w:val="00660566"/>
    <w:rsid w:val="00660586"/>
    <w:rsid w:val="006606FF"/>
    <w:rsid w:val="006612FA"/>
    <w:rsid w:val="00661894"/>
    <w:rsid w:val="006620EE"/>
    <w:rsid w:val="006628CD"/>
    <w:rsid w:val="00662C80"/>
    <w:rsid w:val="00663F01"/>
    <w:rsid w:val="006646D5"/>
    <w:rsid w:val="00664E63"/>
    <w:rsid w:val="00664F62"/>
    <w:rsid w:val="00665C8E"/>
    <w:rsid w:val="00665D8F"/>
    <w:rsid w:val="006666CF"/>
    <w:rsid w:val="00666D18"/>
    <w:rsid w:val="00667B9B"/>
    <w:rsid w:val="00667FDF"/>
    <w:rsid w:val="006702A2"/>
    <w:rsid w:val="00670877"/>
    <w:rsid w:val="00670B46"/>
    <w:rsid w:val="00670F4F"/>
    <w:rsid w:val="006710F6"/>
    <w:rsid w:val="00671466"/>
    <w:rsid w:val="00671B40"/>
    <w:rsid w:val="00671D68"/>
    <w:rsid w:val="006724BE"/>
    <w:rsid w:val="00672690"/>
    <w:rsid w:val="00673143"/>
    <w:rsid w:val="00673F3F"/>
    <w:rsid w:val="006743BF"/>
    <w:rsid w:val="00674952"/>
    <w:rsid w:val="00674C0A"/>
    <w:rsid w:val="00675191"/>
    <w:rsid w:val="006755BC"/>
    <w:rsid w:val="0067650A"/>
    <w:rsid w:val="00676596"/>
    <w:rsid w:val="00676B13"/>
    <w:rsid w:val="00677E04"/>
    <w:rsid w:val="00677F03"/>
    <w:rsid w:val="006800B0"/>
    <w:rsid w:val="0068024F"/>
    <w:rsid w:val="006812B0"/>
    <w:rsid w:val="006816B8"/>
    <w:rsid w:val="00681A16"/>
    <w:rsid w:val="00681A7E"/>
    <w:rsid w:val="00681BBB"/>
    <w:rsid w:val="00681EEE"/>
    <w:rsid w:val="0068205C"/>
    <w:rsid w:val="006822D8"/>
    <w:rsid w:val="006823AB"/>
    <w:rsid w:val="006827D7"/>
    <w:rsid w:val="00682A40"/>
    <w:rsid w:val="00682F49"/>
    <w:rsid w:val="00682FAE"/>
    <w:rsid w:val="006843E0"/>
    <w:rsid w:val="0068458F"/>
    <w:rsid w:val="00684FB4"/>
    <w:rsid w:val="006856AD"/>
    <w:rsid w:val="00687273"/>
    <w:rsid w:val="00687A44"/>
    <w:rsid w:val="00687AE3"/>
    <w:rsid w:val="006903DC"/>
    <w:rsid w:val="006907EB"/>
    <w:rsid w:val="006912CE"/>
    <w:rsid w:val="00691F26"/>
    <w:rsid w:val="00692471"/>
    <w:rsid w:val="006928CD"/>
    <w:rsid w:val="006935B5"/>
    <w:rsid w:val="00693D4A"/>
    <w:rsid w:val="00693DE1"/>
    <w:rsid w:val="00694AF4"/>
    <w:rsid w:val="00694EB8"/>
    <w:rsid w:val="00695319"/>
    <w:rsid w:val="006954AD"/>
    <w:rsid w:val="00695C2D"/>
    <w:rsid w:val="00696042"/>
    <w:rsid w:val="00696349"/>
    <w:rsid w:val="006969AE"/>
    <w:rsid w:val="00696A31"/>
    <w:rsid w:val="006976AF"/>
    <w:rsid w:val="00697771"/>
    <w:rsid w:val="006A0161"/>
    <w:rsid w:val="006A0330"/>
    <w:rsid w:val="006A1F2B"/>
    <w:rsid w:val="006A2095"/>
    <w:rsid w:val="006A20D0"/>
    <w:rsid w:val="006A2390"/>
    <w:rsid w:val="006A2B21"/>
    <w:rsid w:val="006A2CA1"/>
    <w:rsid w:val="006A3228"/>
    <w:rsid w:val="006A337B"/>
    <w:rsid w:val="006A3C66"/>
    <w:rsid w:val="006A3CA6"/>
    <w:rsid w:val="006A4AAC"/>
    <w:rsid w:val="006A5173"/>
    <w:rsid w:val="006A6295"/>
    <w:rsid w:val="006A651B"/>
    <w:rsid w:val="006A6C51"/>
    <w:rsid w:val="006A6FFD"/>
    <w:rsid w:val="006B0203"/>
    <w:rsid w:val="006B0A7D"/>
    <w:rsid w:val="006B0EB5"/>
    <w:rsid w:val="006B1898"/>
    <w:rsid w:val="006B1B61"/>
    <w:rsid w:val="006B1F07"/>
    <w:rsid w:val="006B1FA8"/>
    <w:rsid w:val="006B248B"/>
    <w:rsid w:val="006B252A"/>
    <w:rsid w:val="006B31C3"/>
    <w:rsid w:val="006B59F8"/>
    <w:rsid w:val="006B5C29"/>
    <w:rsid w:val="006B6D96"/>
    <w:rsid w:val="006B74DA"/>
    <w:rsid w:val="006C0211"/>
    <w:rsid w:val="006C033F"/>
    <w:rsid w:val="006C17AB"/>
    <w:rsid w:val="006C19F6"/>
    <w:rsid w:val="006C265C"/>
    <w:rsid w:val="006C2C0D"/>
    <w:rsid w:val="006C31C1"/>
    <w:rsid w:val="006C355E"/>
    <w:rsid w:val="006C384B"/>
    <w:rsid w:val="006C38AF"/>
    <w:rsid w:val="006C433C"/>
    <w:rsid w:val="006C4EAC"/>
    <w:rsid w:val="006C4FB3"/>
    <w:rsid w:val="006C4FDA"/>
    <w:rsid w:val="006C5DFE"/>
    <w:rsid w:val="006C669B"/>
    <w:rsid w:val="006C7063"/>
    <w:rsid w:val="006C77C5"/>
    <w:rsid w:val="006D094D"/>
    <w:rsid w:val="006D09A5"/>
    <w:rsid w:val="006D13FF"/>
    <w:rsid w:val="006D1B44"/>
    <w:rsid w:val="006D2397"/>
    <w:rsid w:val="006D27A7"/>
    <w:rsid w:val="006D314D"/>
    <w:rsid w:val="006D484D"/>
    <w:rsid w:val="006D4D39"/>
    <w:rsid w:val="006D5F47"/>
    <w:rsid w:val="006D60B6"/>
    <w:rsid w:val="006D736B"/>
    <w:rsid w:val="006D77C0"/>
    <w:rsid w:val="006D7BCD"/>
    <w:rsid w:val="006E011C"/>
    <w:rsid w:val="006E0B67"/>
    <w:rsid w:val="006E11DC"/>
    <w:rsid w:val="006E1BE1"/>
    <w:rsid w:val="006E3047"/>
    <w:rsid w:val="006E382D"/>
    <w:rsid w:val="006E3990"/>
    <w:rsid w:val="006E46F0"/>
    <w:rsid w:val="006E5692"/>
    <w:rsid w:val="006E5765"/>
    <w:rsid w:val="006E611F"/>
    <w:rsid w:val="006E62C6"/>
    <w:rsid w:val="006E6AE4"/>
    <w:rsid w:val="006E70EB"/>
    <w:rsid w:val="006E71A6"/>
    <w:rsid w:val="006E71AB"/>
    <w:rsid w:val="006E7810"/>
    <w:rsid w:val="006E7829"/>
    <w:rsid w:val="006F05CB"/>
    <w:rsid w:val="006F0EA5"/>
    <w:rsid w:val="006F1587"/>
    <w:rsid w:val="006F1B20"/>
    <w:rsid w:val="006F27E9"/>
    <w:rsid w:val="006F2B4B"/>
    <w:rsid w:val="006F2BF4"/>
    <w:rsid w:val="006F32D4"/>
    <w:rsid w:val="006F3594"/>
    <w:rsid w:val="006F3F33"/>
    <w:rsid w:val="006F4738"/>
    <w:rsid w:val="006F5622"/>
    <w:rsid w:val="006F56FC"/>
    <w:rsid w:val="006F5C14"/>
    <w:rsid w:val="006F6057"/>
    <w:rsid w:val="006F6CBA"/>
    <w:rsid w:val="006F7808"/>
    <w:rsid w:val="00701214"/>
    <w:rsid w:val="007024C0"/>
    <w:rsid w:val="00702C3E"/>
    <w:rsid w:val="00702F30"/>
    <w:rsid w:val="00702FB2"/>
    <w:rsid w:val="00703AC2"/>
    <w:rsid w:val="00703E67"/>
    <w:rsid w:val="007042D3"/>
    <w:rsid w:val="007055A3"/>
    <w:rsid w:val="007064D6"/>
    <w:rsid w:val="007064F8"/>
    <w:rsid w:val="00706639"/>
    <w:rsid w:val="00706D68"/>
    <w:rsid w:val="007071C6"/>
    <w:rsid w:val="00707289"/>
    <w:rsid w:val="00707996"/>
    <w:rsid w:val="00707B66"/>
    <w:rsid w:val="00710186"/>
    <w:rsid w:val="00710488"/>
    <w:rsid w:val="00710637"/>
    <w:rsid w:val="00710B5C"/>
    <w:rsid w:val="00711625"/>
    <w:rsid w:val="007116C6"/>
    <w:rsid w:val="007133C7"/>
    <w:rsid w:val="0071400C"/>
    <w:rsid w:val="0071400D"/>
    <w:rsid w:val="007145B4"/>
    <w:rsid w:val="0071476D"/>
    <w:rsid w:val="00714FD8"/>
    <w:rsid w:val="00715680"/>
    <w:rsid w:val="00715ACC"/>
    <w:rsid w:val="00715D92"/>
    <w:rsid w:val="00716986"/>
    <w:rsid w:val="007170F1"/>
    <w:rsid w:val="007171EC"/>
    <w:rsid w:val="00717575"/>
    <w:rsid w:val="00721198"/>
    <w:rsid w:val="007211D4"/>
    <w:rsid w:val="0072152C"/>
    <w:rsid w:val="00723665"/>
    <w:rsid w:val="0072497B"/>
    <w:rsid w:val="00724BD9"/>
    <w:rsid w:val="00725725"/>
    <w:rsid w:val="00726D90"/>
    <w:rsid w:val="00726E3D"/>
    <w:rsid w:val="007271DE"/>
    <w:rsid w:val="00727681"/>
    <w:rsid w:val="00727896"/>
    <w:rsid w:val="0072798F"/>
    <w:rsid w:val="0073019D"/>
    <w:rsid w:val="00730267"/>
    <w:rsid w:val="00730367"/>
    <w:rsid w:val="007304C8"/>
    <w:rsid w:val="00730C8D"/>
    <w:rsid w:val="00730D13"/>
    <w:rsid w:val="0073119C"/>
    <w:rsid w:val="007318D9"/>
    <w:rsid w:val="00731943"/>
    <w:rsid w:val="00731B3E"/>
    <w:rsid w:val="00732AF9"/>
    <w:rsid w:val="00732EC8"/>
    <w:rsid w:val="007343B2"/>
    <w:rsid w:val="00734555"/>
    <w:rsid w:val="007345B8"/>
    <w:rsid w:val="0073468B"/>
    <w:rsid w:val="00734B6A"/>
    <w:rsid w:val="00734C64"/>
    <w:rsid w:val="00734F1C"/>
    <w:rsid w:val="007353DF"/>
    <w:rsid w:val="007357D3"/>
    <w:rsid w:val="00735E1A"/>
    <w:rsid w:val="007361BD"/>
    <w:rsid w:val="007362BA"/>
    <w:rsid w:val="0073637A"/>
    <w:rsid w:val="007365E1"/>
    <w:rsid w:val="007365EB"/>
    <w:rsid w:val="00736C29"/>
    <w:rsid w:val="007374E7"/>
    <w:rsid w:val="00737B66"/>
    <w:rsid w:val="007400E9"/>
    <w:rsid w:val="00740503"/>
    <w:rsid w:val="00740571"/>
    <w:rsid w:val="00740D5C"/>
    <w:rsid w:val="00741632"/>
    <w:rsid w:val="00741B6E"/>
    <w:rsid w:val="007423F8"/>
    <w:rsid w:val="007434F1"/>
    <w:rsid w:val="007438A7"/>
    <w:rsid w:val="007441BF"/>
    <w:rsid w:val="0074494D"/>
    <w:rsid w:val="00745D40"/>
    <w:rsid w:val="0075077E"/>
    <w:rsid w:val="00750B84"/>
    <w:rsid w:val="00750DBF"/>
    <w:rsid w:val="00750FC4"/>
    <w:rsid w:val="00751125"/>
    <w:rsid w:val="0075127F"/>
    <w:rsid w:val="00751645"/>
    <w:rsid w:val="00751A38"/>
    <w:rsid w:val="00752717"/>
    <w:rsid w:val="00752780"/>
    <w:rsid w:val="00752F5E"/>
    <w:rsid w:val="007537EA"/>
    <w:rsid w:val="00753A92"/>
    <w:rsid w:val="00754120"/>
    <w:rsid w:val="00754705"/>
    <w:rsid w:val="0075485C"/>
    <w:rsid w:val="00754DBE"/>
    <w:rsid w:val="00755715"/>
    <w:rsid w:val="007560C8"/>
    <w:rsid w:val="007564EC"/>
    <w:rsid w:val="00756618"/>
    <w:rsid w:val="00756669"/>
    <w:rsid w:val="0075697B"/>
    <w:rsid w:val="00756F4A"/>
    <w:rsid w:val="00757DDF"/>
    <w:rsid w:val="007606AD"/>
    <w:rsid w:val="0076098F"/>
    <w:rsid w:val="00760EB1"/>
    <w:rsid w:val="00760F2A"/>
    <w:rsid w:val="007610F0"/>
    <w:rsid w:val="0076229F"/>
    <w:rsid w:val="0076253E"/>
    <w:rsid w:val="00762704"/>
    <w:rsid w:val="007630F3"/>
    <w:rsid w:val="00763EA6"/>
    <w:rsid w:val="007648E3"/>
    <w:rsid w:val="007649F4"/>
    <w:rsid w:val="00765162"/>
    <w:rsid w:val="007659B7"/>
    <w:rsid w:val="007659F7"/>
    <w:rsid w:val="00765F2A"/>
    <w:rsid w:val="007660AA"/>
    <w:rsid w:val="00766EA7"/>
    <w:rsid w:val="00766FCB"/>
    <w:rsid w:val="007679E6"/>
    <w:rsid w:val="00770EFF"/>
    <w:rsid w:val="00771F92"/>
    <w:rsid w:val="00771FC5"/>
    <w:rsid w:val="00772D04"/>
    <w:rsid w:val="00772D2F"/>
    <w:rsid w:val="00772E8E"/>
    <w:rsid w:val="0077362A"/>
    <w:rsid w:val="0077393D"/>
    <w:rsid w:val="00773F5B"/>
    <w:rsid w:val="007746B6"/>
    <w:rsid w:val="00774D70"/>
    <w:rsid w:val="007761AF"/>
    <w:rsid w:val="00777305"/>
    <w:rsid w:val="00777F7A"/>
    <w:rsid w:val="0078002A"/>
    <w:rsid w:val="00780088"/>
    <w:rsid w:val="0078021E"/>
    <w:rsid w:val="00781315"/>
    <w:rsid w:val="00781856"/>
    <w:rsid w:val="00781AED"/>
    <w:rsid w:val="00781B87"/>
    <w:rsid w:val="00782238"/>
    <w:rsid w:val="00782310"/>
    <w:rsid w:val="00782A1D"/>
    <w:rsid w:val="00782E91"/>
    <w:rsid w:val="00782F73"/>
    <w:rsid w:val="00783FD3"/>
    <w:rsid w:val="00784443"/>
    <w:rsid w:val="00785216"/>
    <w:rsid w:val="00785B5F"/>
    <w:rsid w:val="0078643F"/>
    <w:rsid w:val="007865EA"/>
    <w:rsid w:val="00786D97"/>
    <w:rsid w:val="00786DDC"/>
    <w:rsid w:val="0078724C"/>
    <w:rsid w:val="00787BAF"/>
    <w:rsid w:val="0079038C"/>
    <w:rsid w:val="00790570"/>
    <w:rsid w:val="007905DA"/>
    <w:rsid w:val="0079085F"/>
    <w:rsid w:val="007912E7"/>
    <w:rsid w:val="007916DA"/>
    <w:rsid w:val="0079176B"/>
    <w:rsid w:val="007917BE"/>
    <w:rsid w:val="00791FED"/>
    <w:rsid w:val="00792207"/>
    <w:rsid w:val="007939AD"/>
    <w:rsid w:val="007939BA"/>
    <w:rsid w:val="00793F3B"/>
    <w:rsid w:val="00794361"/>
    <w:rsid w:val="007949AB"/>
    <w:rsid w:val="00794B54"/>
    <w:rsid w:val="00794BC2"/>
    <w:rsid w:val="0079543A"/>
    <w:rsid w:val="00795637"/>
    <w:rsid w:val="00795ACD"/>
    <w:rsid w:val="00795E3A"/>
    <w:rsid w:val="00795F4F"/>
    <w:rsid w:val="00796449"/>
    <w:rsid w:val="007965D1"/>
    <w:rsid w:val="00796738"/>
    <w:rsid w:val="0079673E"/>
    <w:rsid w:val="00796FBE"/>
    <w:rsid w:val="00797A9C"/>
    <w:rsid w:val="007A12A1"/>
    <w:rsid w:val="007A1473"/>
    <w:rsid w:val="007A1E40"/>
    <w:rsid w:val="007A2151"/>
    <w:rsid w:val="007A2240"/>
    <w:rsid w:val="007A233E"/>
    <w:rsid w:val="007A25B0"/>
    <w:rsid w:val="007A2F71"/>
    <w:rsid w:val="007A3075"/>
    <w:rsid w:val="007A31B3"/>
    <w:rsid w:val="007A31EA"/>
    <w:rsid w:val="007A32DC"/>
    <w:rsid w:val="007A331A"/>
    <w:rsid w:val="007A5EF1"/>
    <w:rsid w:val="007A64EE"/>
    <w:rsid w:val="007A67E6"/>
    <w:rsid w:val="007A6DB8"/>
    <w:rsid w:val="007A71B7"/>
    <w:rsid w:val="007A79E2"/>
    <w:rsid w:val="007A7F27"/>
    <w:rsid w:val="007B2360"/>
    <w:rsid w:val="007B2577"/>
    <w:rsid w:val="007B2868"/>
    <w:rsid w:val="007B3807"/>
    <w:rsid w:val="007B49D1"/>
    <w:rsid w:val="007B4F8B"/>
    <w:rsid w:val="007B5121"/>
    <w:rsid w:val="007B52AF"/>
    <w:rsid w:val="007B5A86"/>
    <w:rsid w:val="007B729D"/>
    <w:rsid w:val="007B7312"/>
    <w:rsid w:val="007B7626"/>
    <w:rsid w:val="007B7AEA"/>
    <w:rsid w:val="007B7C67"/>
    <w:rsid w:val="007B7E68"/>
    <w:rsid w:val="007C00A4"/>
    <w:rsid w:val="007C0D16"/>
    <w:rsid w:val="007C11AE"/>
    <w:rsid w:val="007C156E"/>
    <w:rsid w:val="007C1951"/>
    <w:rsid w:val="007C20CC"/>
    <w:rsid w:val="007C3000"/>
    <w:rsid w:val="007C3172"/>
    <w:rsid w:val="007C34C2"/>
    <w:rsid w:val="007C405E"/>
    <w:rsid w:val="007C4749"/>
    <w:rsid w:val="007C487E"/>
    <w:rsid w:val="007C5654"/>
    <w:rsid w:val="007C5EB0"/>
    <w:rsid w:val="007C5F0A"/>
    <w:rsid w:val="007C620C"/>
    <w:rsid w:val="007C6638"/>
    <w:rsid w:val="007C735B"/>
    <w:rsid w:val="007C7DB6"/>
    <w:rsid w:val="007C7DF9"/>
    <w:rsid w:val="007D0175"/>
    <w:rsid w:val="007D1047"/>
    <w:rsid w:val="007D1992"/>
    <w:rsid w:val="007D2173"/>
    <w:rsid w:val="007D2182"/>
    <w:rsid w:val="007D2677"/>
    <w:rsid w:val="007D3638"/>
    <w:rsid w:val="007D3FAA"/>
    <w:rsid w:val="007D4D6C"/>
    <w:rsid w:val="007D4FF5"/>
    <w:rsid w:val="007D5BE9"/>
    <w:rsid w:val="007D6302"/>
    <w:rsid w:val="007D6E33"/>
    <w:rsid w:val="007D710F"/>
    <w:rsid w:val="007D7E73"/>
    <w:rsid w:val="007E01F9"/>
    <w:rsid w:val="007E06FF"/>
    <w:rsid w:val="007E07D9"/>
    <w:rsid w:val="007E1F7C"/>
    <w:rsid w:val="007E23AB"/>
    <w:rsid w:val="007E23CD"/>
    <w:rsid w:val="007E2B00"/>
    <w:rsid w:val="007E2C45"/>
    <w:rsid w:val="007E3589"/>
    <w:rsid w:val="007E390C"/>
    <w:rsid w:val="007E4080"/>
    <w:rsid w:val="007E44FA"/>
    <w:rsid w:val="007E46F7"/>
    <w:rsid w:val="007E487C"/>
    <w:rsid w:val="007E4DB3"/>
    <w:rsid w:val="007E4F37"/>
    <w:rsid w:val="007E511A"/>
    <w:rsid w:val="007E5680"/>
    <w:rsid w:val="007E60A5"/>
    <w:rsid w:val="007E60B1"/>
    <w:rsid w:val="007E69A3"/>
    <w:rsid w:val="007E7332"/>
    <w:rsid w:val="007E7763"/>
    <w:rsid w:val="007E7DBE"/>
    <w:rsid w:val="007F04EC"/>
    <w:rsid w:val="007F0E1D"/>
    <w:rsid w:val="007F2E2E"/>
    <w:rsid w:val="007F3115"/>
    <w:rsid w:val="007F3138"/>
    <w:rsid w:val="007F3231"/>
    <w:rsid w:val="007F3C38"/>
    <w:rsid w:val="007F498F"/>
    <w:rsid w:val="007F5170"/>
    <w:rsid w:val="007F51A2"/>
    <w:rsid w:val="007F68EA"/>
    <w:rsid w:val="007F6DDB"/>
    <w:rsid w:val="007F6FCB"/>
    <w:rsid w:val="007F745A"/>
    <w:rsid w:val="007F76B7"/>
    <w:rsid w:val="007F7FE2"/>
    <w:rsid w:val="00801441"/>
    <w:rsid w:val="008023A4"/>
    <w:rsid w:val="008029B0"/>
    <w:rsid w:val="00802C8B"/>
    <w:rsid w:val="008036F2"/>
    <w:rsid w:val="00803777"/>
    <w:rsid w:val="0080422D"/>
    <w:rsid w:val="008045BB"/>
    <w:rsid w:val="00805222"/>
    <w:rsid w:val="00805F0F"/>
    <w:rsid w:val="00806529"/>
    <w:rsid w:val="00806794"/>
    <w:rsid w:val="00806CC5"/>
    <w:rsid w:val="00810484"/>
    <w:rsid w:val="00812111"/>
    <w:rsid w:val="0081258C"/>
    <w:rsid w:val="008127FF"/>
    <w:rsid w:val="00812E35"/>
    <w:rsid w:val="008132F9"/>
    <w:rsid w:val="0081336C"/>
    <w:rsid w:val="008137D3"/>
    <w:rsid w:val="00813B3F"/>
    <w:rsid w:val="00815677"/>
    <w:rsid w:val="008158F0"/>
    <w:rsid w:val="00815A72"/>
    <w:rsid w:val="00815CF5"/>
    <w:rsid w:val="008162A7"/>
    <w:rsid w:val="00816986"/>
    <w:rsid w:val="00816BF0"/>
    <w:rsid w:val="0081741E"/>
    <w:rsid w:val="008201DC"/>
    <w:rsid w:val="008206E5"/>
    <w:rsid w:val="00820D42"/>
    <w:rsid w:val="008213D9"/>
    <w:rsid w:val="00821565"/>
    <w:rsid w:val="00821DA6"/>
    <w:rsid w:val="00822FCF"/>
    <w:rsid w:val="00823A8A"/>
    <w:rsid w:val="00824FC1"/>
    <w:rsid w:val="00825099"/>
    <w:rsid w:val="0082537C"/>
    <w:rsid w:val="00825983"/>
    <w:rsid w:val="00825DD1"/>
    <w:rsid w:val="008278F3"/>
    <w:rsid w:val="00830D13"/>
    <w:rsid w:val="00834010"/>
    <w:rsid w:val="00834930"/>
    <w:rsid w:val="008360DC"/>
    <w:rsid w:val="00836549"/>
    <w:rsid w:val="008365BA"/>
    <w:rsid w:val="00836F9D"/>
    <w:rsid w:val="0083715A"/>
    <w:rsid w:val="0083716F"/>
    <w:rsid w:val="0083743B"/>
    <w:rsid w:val="00840058"/>
    <w:rsid w:val="00840829"/>
    <w:rsid w:val="0084141C"/>
    <w:rsid w:val="00842270"/>
    <w:rsid w:val="008426FC"/>
    <w:rsid w:val="00843CE5"/>
    <w:rsid w:val="008450E6"/>
    <w:rsid w:val="008451C7"/>
    <w:rsid w:val="00845793"/>
    <w:rsid w:val="00845C6C"/>
    <w:rsid w:val="008462A7"/>
    <w:rsid w:val="00846B74"/>
    <w:rsid w:val="008470E2"/>
    <w:rsid w:val="008476FF"/>
    <w:rsid w:val="0085009A"/>
    <w:rsid w:val="00850858"/>
    <w:rsid w:val="0085106B"/>
    <w:rsid w:val="00851A5D"/>
    <w:rsid w:val="008527E0"/>
    <w:rsid w:val="00852887"/>
    <w:rsid w:val="00854390"/>
    <w:rsid w:val="00854609"/>
    <w:rsid w:val="00854614"/>
    <w:rsid w:val="00854BAF"/>
    <w:rsid w:val="0085521E"/>
    <w:rsid w:val="00855794"/>
    <w:rsid w:val="00855A65"/>
    <w:rsid w:val="00855E31"/>
    <w:rsid w:val="008563C3"/>
    <w:rsid w:val="0085687B"/>
    <w:rsid w:val="0085719A"/>
    <w:rsid w:val="008600E7"/>
    <w:rsid w:val="0086086F"/>
    <w:rsid w:val="00860DFB"/>
    <w:rsid w:val="00861473"/>
    <w:rsid w:val="00862030"/>
    <w:rsid w:val="00862928"/>
    <w:rsid w:val="00862C73"/>
    <w:rsid w:val="008635DB"/>
    <w:rsid w:val="008636CB"/>
    <w:rsid w:val="00863E54"/>
    <w:rsid w:val="00864A48"/>
    <w:rsid w:val="00865175"/>
    <w:rsid w:val="0086539B"/>
    <w:rsid w:val="00865809"/>
    <w:rsid w:val="00865AD9"/>
    <w:rsid w:val="0086632B"/>
    <w:rsid w:val="00866CB6"/>
    <w:rsid w:val="0086716E"/>
    <w:rsid w:val="00867203"/>
    <w:rsid w:val="00871CDA"/>
    <w:rsid w:val="00872610"/>
    <w:rsid w:val="008726F4"/>
    <w:rsid w:val="008728CE"/>
    <w:rsid w:val="00872F62"/>
    <w:rsid w:val="0087338B"/>
    <w:rsid w:val="00874502"/>
    <w:rsid w:val="00874907"/>
    <w:rsid w:val="008754D3"/>
    <w:rsid w:val="0087556E"/>
    <w:rsid w:val="0087588D"/>
    <w:rsid w:val="0087631A"/>
    <w:rsid w:val="0087641F"/>
    <w:rsid w:val="0087664E"/>
    <w:rsid w:val="00876961"/>
    <w:rsid w:val="00877E6A"/>
    <w:rsid w:val="00880254"/>
    <w:rsid w:val="008802D1"/>
    <w:rsid w:val="0088086B"/>
    <w:rsid w:val="00881627"/>
    <w:rsid w:val="008819DC"/>
    <w:rsid w:val="00881A9B"/>
    <w:rsid w:val="00881CB7"/>
    <w:rsid w:val="00881D47"/>
    <w:rsid w:val="008848EA"/>
    <w:rsid w:val="00884BC6"/>
    <w:rsid w:val="00884E8B"/>
    <w:rsid w:val="008852AF"/>
    <w:rsid w:val="0088573C"/>
    <w:rsid w:val="00885B27"/>
    <w:rsid w:val="00885CE2"/>
    <w:rsid w:val="00886506"/>
    <w:rsid w:val="008874C1"/>
    <w:rsid w:val="00887FDC"/>
    <w:rsid w:val="00890009"/>
    <w:rsid w:val="00892310"/>
    <w:rsid w:val="0089245E"/>
    <w:rsid w:val="008924D2"/>
    <w:rsid w:val="00892FB1"/>
    <w:rsid w:val="00893070"/>
    <w:rsid w:val="00894834"/>
    <w:rsid w:val="00894A2A"/>
    <w:rsid w:val="00894CDF"/>
    <w:rsid w:val="00895534"/>
    <w:rsid w:val="0089564C"/>
    <w:rsid w:val="008968C2"/>
    <w:rsid w:val="008969EB"/>
    <w:rsid w:val="00896D8F"/>
    <w:rsid w:val="0089714A"/>
    <w:rsid w:val="00897FF7"/>
    <w:rsid w:val="008A0198"/>
    <w:rsid w:val="008A0331"/>
    <w:rsid w:val="008A1589"/>
    <w:rsid w:val="008A1F00"/>
    <w:rsid w:val="008A246F"/>
    <w:rsid w:val="008A259E"/>
    <w:rsid w:val="008A271E"/>
    <w:rsid w:val="008A28EB"/>
    <w:rsid w:val="008A291C"/>
    <w:rsid w:val="008A3F89"/>
    <w:rsid w:val="008A41D7"/>
    <w:rsid w:val="008A4933"/>
    <w:rsid w:val="008A5DC3"/>
    <w:rsid w:val="008A6354"/>
    <w:rsid w:val="008A6BD0"/>
    <w:rsid w:val="008A6F35"/>
    <w:rsid w:val="008A7583"/>
    <w:rsid w:val="008A7811"/>
    <w:rsid w:val="008A7960"/>
    <w:rsid w:val="008A7B0B"/>
    <w:rsid w:val="008A7C9C"/>
    <w:rsid w:val="008A7DE7"/>
    <w:rsid w:val="008B03F1"/>
    <w:rsid w:val="008B0C73"/>
    <w:rsid w:val="008B10F4"/>
    <w:rsid w:val="008B111F"/>
    <w:rsid w:val="008B14B9"/>
    <w:rsid w:val="008B3DD9"/>
    <w:rsid w:val="008B507B"/>
    <w:rsid w:val="008B5421"/>
    <w:rsid w:val="008B682F"/>
    <w:rsid w:val="008B72AD"/>
    <w:rsid w:val="008B795C"/>
    <w:rsid w:val="008B7A65"/>
    <w:rsid w:val="008B7AB0"/>
    <w:rsid w:val="008B7CA9"/>
    <w:rsid w:val="008B7DBE"/>
    <w:rsid w:val="008C1239"/>
    <w:rsid w:val="008C1307"/>
    <w:rsid w:val="008C1693"/>
    <w:rsid w:val="008C1D7A"/>
    <w:rsid w:val="008C2B1F"/>
    <w:rsid w:val="008C2D47"/>
    <w:rsid w:val="008C30E1"/>
    <w:rsid w:val="008C3542"/>
    <w:rsid w:val="008C37DA"/>
    <w:rsid w:val="008C3981"/>
    <w:rsid w:val="008C43D8"/>
    <w:rsid w:val="008C4805"/>
    <w:rsid w:val="008C4B6F"/>
    <w:rsid w:val="008C5108"/>
    <w:rsid w:val="008C5FF7"/>
    <w:rsid w:val="008C6206"/>
    <w:rsid w:val="008C6799"/>
    <w:rsid w:val="008C6AA2"/>
    <w:rsid w:val="008C730F"/>
    <w:rsid w:val="008D0E45"/>
    <w:rsid w:val="008D108E"/>
    <w:rsid w:val="008D1B05"/>
    <w:rsid w:val="008D1BF6"/>
    <w:rsid w:val="008D1C99"/>
    <w:rsid w:val="008D256A"/>
    <w:rsid w:val="008D2625"/>
    <w:rsid w:val="008D2628"/>
    <w:rsid w:val="008D2A48"/>
    <w:rsid w:val="008D313D"/>
    <w:rsid w:val="008D328E"/>
    <w:rsid w:val="008D3AF0"/>
    <w:rsid w:val="008D40ED"/>
    <w:rsid w:val="008D4B2C"/>
    <w:rsid w:val="008D5120"/>
    <w:rsid w:val="008D5645"/>
    <w:rsid w:val="008D6770"/>
    <w:rsid w:val="008D67F1"/>
    <w:rsid w:val="008D6CEA"/>
    <w:rsid w:val="008D7644"/>
    <w:rsid w:val="008D7833"/>
    <w:rsid w:val="008E10F3"/>
    <w:rsid w:val="008E1691"/>
    <w:rsid w:val="008E1ED2"/>
    <w:rsid w:val="008E21DA"/>
    <w:rsid w:val="008E24B7"/>
    <w:rsid w:val="008E2A96"/>
    <w:rsid w:val="008E2F95"/>
    <w:rsid w:val="008E380C"/>
    <w:rsid w:val="008E38A0"/>
    <w:rsid w:val="008E39C8"/>
    <w:rsid w:val="008E3CBC"/>
    <w:rsid w:val="008E4729"/>
    <w:rsid w:val="008E475C"/>
    <w:rsid w:val="008E4DB3"/>
    <w:rsid w:val="008E537B"/>
    <w:rsid w:val="008E579F"/>
    <w:rsid w:val="008E5A60"/>
    <w:rsid w:val="008E5ED9"/>
    <w:rsid w:val="008E6384"/>
    <w:rsid w:val="008E6C9E"/>
    <w:rsid w:val="008E747E"/>
    <w:rsid w:val="008E7C47"/>
    <w:rsid w:val="008F035E"/>
    <w:rsid w:val="008F060F"/>
    <w:rsid w:val="008F0915"/>
    <w:rsid w:val="008F0977"/>
    <w:rsid w:val="008F1065"/>
    <w:rsid w:val="008F3160"/>
    <w:rsid w:val="008F32AC"/>
    <w:rsid w:val="008F3DEC"/>
    <w:rsid w:val="008F4118"/>
    <w:rsid w:val="008F420D"/>
    <w:rsid w:val="008F43CD"/>
    <w:rsid w:val="008F504E"/>
    <w:rsid w:val="008F6185"/>
    <w:rsid w:val="008F702F"/>
    <w:rsid w:val="008F7171"/>
    <w:rsid w:val="008F7B83"/>
    <w:rsid w:val="00900288"/>
    <w:rsid w:val="00900763"/>
    <w:rsid w:val="00900A40"/>
    <w:rsid w:val="009012F5"/>
    <w:rsid w:val="0090150B"/>
    <w:rsid w:val="0090170C"/>
    <w:rsid w:val="00901E77"/>
    <w:rsid w:val="00902B63"/>
    <w:rsid w:val="00903614"/>
    <w:rsid w:val="0090377C"/>
    <w:rsid w:val="009041D8"/>
    <w:rsid w:val="00904383"/>
    <w:rsid w:val="009043BD"/>
    <w:rsid w:val="009044B0"/>
    <w:rsid w:val="009045A7"/>
    <w:rsid w:val="00904732"/>
    <w:rsid w:val="00904A1D"/>
    <w:rsid w:val="00904DD1"/>
    <w:rsid w:val="00905CBF"/>
    <w:rsid w:val="0090643B"/>
    <w:rsid w:val="009068EB"/>
    <w:rsid w:val="00906C49"/>
    <w:rsid w:val="009072BC"/>
    <w:rsid w:val="00910341"/>
    <w:rsid w:val="009107DE"/>
    <w:rsid w:val="00910EAC"/>
    <w:rsid w:val="009111C4"/>
    <w:rsid w:val="00911724"/>
    <w:rsid w:val="0091181E"/>
    <w:rsid w:val="00911DFD"/>
    <w:rsid w:val="009128A3"/>
    <w:rsid w:val="009134AF"/>
    <w:rsid w:val="00913949"/>
    <w:rsid w:val="00913AF0"/>
    <w:rsid w:val="00913F36"/>
    <w:rsid w:val="00914404"/>
    <w:rsid w:val="00915548"/>
    <w:rsid w:val="009161E8"/>
    <w:rsid w:val="0091729B"/>
    <w:rsid w:val="00917BC2"/>
    <w:rsid w:val="00917D38"/>
    <w:rsid w:val="00917DB2"/>
    <w:rsid w:val="00917E55"/>
    <w:rsid w:val="009204D3"/>
    <w:rsid w:val="00920DAD"/>
    <w:rsid w:val="00921CAD"/>
    <w:rsid w:val="0092215B"/>
    <w:rsid w:val="0092256B"/>
    <w:rsid w:val="00924901"/>
    <w:rsid w:val="009251DD"/>
    <w:rsid w:val="00925230"/>
    <w:rsid w:val="00925B40"/>
    <w:rsid w:val="00925EC5"/>
    <w:rsid w:val="0092709F"/>
    <w:rsid w:val="00927BD7"/>
    <w:rsid w:val="009308F7"/>
    <w:rsid w:val="00930DE4"/>
    <w:rsid w:val="009320B4"/>
    <w:rsid w:val="00932BEA"/>
    <w:rsid w:val="00932EE2"/>
    <w:rsid w:val="009330EE"/>
    <w:rsid w:val="00933B74"/>
    <w:rsid w:val="00933E15"/>
    <w:rsid w:val="00934B4E"/>
    <w:rsid w:val="00935C79"/>
    <w:rsid w:val="009365DD"/>
    <w:rsid w:val="00937134"/>
    <w:rsid w:val="0094022C"/>
    <w:rsid w:val="00940804"/>
    <w:rsid w:val="00941967"/>
    <w:rsid w:val="00941AB1"/>
    <w:rsid w:val="009441D5"/>
    <w:rsid w:val="00944540"/>
    <w:rsid w:val="00944AA3"/>
    <w:rsid w:val="00944DE2"/>
    <w:rsid w:val="009450B9"/>
    <w:rsid w:val="00945647"/>
    <w:rsid w:val="0094568C"/>
    <w:rsid w:val="00945E5D"/>
    <w:rsid w:val="009465D4"/>
    <w:rsid w:val="00946CA9"/>
    <w:rsid w:val="009473ED"/>
    <w:rsid w:val="0094749E"/>
    <w:rsid w:val="009474B0"/>
    <w:rsid w:val="00947EE8"/>
    <w:rsid w:val="0095096A"/>
    <w:rsid w:val="00950F87"/>
    <w:rsid w:val="00951567"/>
    <w:rsid w:val="00951A5B"/>
    <w:rsid w:val="00951C8D"/>
    <w:rsid w:val="009534B6"/>
    <w:rsid w:val="00954246"/>
    <w:rsid w:val="009545B7"/>
    <w:rsid w:val="00954830"/>
    <w:rsid w:val="0095571A"/>
    <w:rsid w:val="00955D0C"/>
    <w:rsid w:val="00955F64"/>
    <w:rsid w:val="00956229"/>
    <w:rsid w:val="00956482"/>
    <w:rsid w:val="00956BD9"/>
    <w:rsid w:val="00957648"/>
    <w:rsid w:val="00957ADF"/>
    <w:rsid w:val="00957C10"/>
    <w:rsid w:val="009602D5"/>
    <w:rsid w:val="009608DD"/>
    <w:rsid w:val="009615B6"/>
    <w:rsid w:val="00961BC4"/>
    <w:rsid w:val="00961DF9"/>
    <w:rsid w:val="00961F66"/>
    <w:rsid w:val="00962275"/>
    <w:rsid w:val="00962697"/>
    <w:rsid w:val="009630F0"/>
    <w:rsid w:val="00965185"/>
    <w:rsid w:val="009659EF"/>
    <w:rsid w:val="00965B37"/>
    <w:rsid w:val="00965FB9"/>
    <w:rsid w:val="0096664E"/>
    <w:rsid w:val="009705BB"/>
    <w:rsid w:val="00970988"/>
    <w:rsid w:val="00970AA7"/>
    <w:rsid w:val="00970DED"/>
    <w:rsid w:val="00970EF2"/>
    <w:rsid w:val="009715F4"/>
    <w:rsid w:val="00971ABC"/>
    <w:rsid w:val="00971DBE"/>
    <w:rsid w:val="00971E66"/>
    <w:rsid w:val="00972619"/>
    <w:rsid w:val="00972CD0"/>
    <w:rsid w:val="00973043"/>
    <w:rsid w:val="009732F4"/>
    <w:rsid w:val="009736E4"/>
    <w:rsid w:val="00973CD7"/>
    <w:rsid w:val="00973EFD"/>
    <w:rsid w:val="0097458B"/>
    <w:rsid w:val="009745E9"/>
    <w:rsid w:val="00975563"/>
    <w:rsid w:val="00975AA3"/>
    <w:rsid w:val="00977338"/>
    <w:rsid w:val="00977758"/>
    <w:rsid w:val="0098150D"/>
    <w:rsid w:val="00981B6C"/>
    <w:rsid w:val="00982110"/>
    <w:rsid w:val="00982A52"/>
    <w:rsid w:val="00983570"/>
    <w:rsid w:val="0098377C"/>
    <w:rsid w:val="00984416"/>
    <w:rsid w:val="0098517C"/>
    <w:rsid w:val="00985995"/>
    <w:rsid w:val="0098615B"/>
    <w:rsid w:val="00986634"/>
    <w:rsid w:val="00986EB3"/>
    <w:rsid w:val="00986F59"/>
    <w:rsid w:val="0098735D"/>
    <w:rsid w:val="00987449"/>
    <w:rsid w:val="009876BC"/>
    <w:rsid w:val="00990155"/>
    <w:rsid w:val="009905D3"/>
    <w:rsid w:val="0099093C"/>
    <w:rsid w:val="00990C6B"/>
    <w:rsid w:val="00991499"/>
    <w:rsid w:val="0099250C"/>
    <w:rsid w:val="00992536"/>
    <w:rsid w:val="0099432D"/>
    <w:rsid w:val="00995289"/>
    <w:rsid w:val="00995C18"/>
    <w:rsid w:val="00995C96"/>
    <w:rsid w:val="00996900"/>
    <w:rsid w:val="00997118"/>
    <w:rsid w:val="009975E9"/>
    <w:rsid w:val="009976B5"/>
    <w:rsid w:val="009A2368"/>
    <w:rsid w:val="009A2516"/>
    <w:rsid w:val="009A2925"/>
    <w:rsid w:val="009A2DE0"/>
    <w:rsid w:val="009A2E78"/>
    <w:rsid w:val="009A3492"/>
    <w:rsid w:val="009A382C"/>
    <w:rsid w:val="009A3F1A"/>
    <w:rsid w:val="009A4EA1"/>
    <w:rsid w:val="009A5A49"/>
    <w:rsid w:val="009A62DE"/>
    <w:rsid w:val="009A669D"/>
    <w:rsid w:val="009A696C"/>
    <w:rsid w:val="009A6BE1"/>
    <w:rsid w:val="009A7CFB"/>
    <w:rsid w:val="009A7D0B"/>
    <w:rsid w:val="009B1FCF"/>
    <w:rsid w:val="009B1FFF"/>
    <w:rsid w:val="009B2210"/>
    <w:rsid w:val="009B2CAA"/>
    <w:rsid w:val="009B32E1"/>
    <w:rsid w:val="009B43C0"/>
    <w:rsid w:val="009B4A6B"/>
    <w:rsid w:val="009B4A9D"/>
    <w:rsid w:val="009B4BCB"/>
    <w:rsid w:val="009B5FCC"/>
    <w:rsid w:val="009B7147"/>
    <w:rsid w:val="009B7746"/>
    <w:rsid w:val="009B7FEE"/>
    <w:rsid w:val="009C015B"/>
    <w:rsid w:val="009C0458"/>
    <w:rsid w:val="009C0CB4"/>
    <w:rsid w:val="009C1875"/>
    <w:rsid w:val="009C1977"/>
    <w:rsid w:val="009C21F2"/>
    <w:rsid w:val="009C22A7"/>
    <w:rsid w:val="009C2755"/>
    <w:rsid w:val="009C3007"/>
    <w:rsid w:val="009C317A"/>
    <w:rsid w:val="009C33D5"/>
    <w:rsid w:val="009C53FC"/>
    <w:rsid w:val="009C663C"/>
    <w:rsid w:val="009C6AB4"/>
    <w:rsid w:val="009C7701"/>
    <w:rsid w:val="009C78BE"/>
    <w:rsid w:val="009D0D2F"/>
    <w:rsid w:val="009D2F89"/>
    <w:rsid w:val="009D3204"/>
    <w:rsid w:val="009D3382"/>
    <w:rsid w:val="009D3A47"/>
    <w:rsid w:val="009D4423"/>
    <w:rsid w:val="009D4615"/>
    <w:rsid w:val="009D46DC"/>
    <w:rsid w:val="009D47B0"/>
    <w:rsid w:val="009D4AAF"/>
    <w:rsid w:val="009D5244"/>
    <w:rsid w:val="009D5607"/>
    <w:rsid w:val="009D6070"/>
    <w:rsid w:val="009D64DB"/>
    <w:rsid w:val="009D670B"/>
    <w:rsid w:val="009D6CBB"/>
    <w:rsid w:val="009D6D47"/>
    <w:rsid w:val="009E0222"/>
    <w:rsid w:val="009E06DC"/>
    <w:rsid w:val="009E0AA2"/>
    <w:rsid w:val="009E1273"/>
    <w:rsid w:val="009E1633"/>
    <w:rsid w:val="009E1D5A"/>
    <w:rsid w:val="009E246F"/>
    <w:rsid w:val="009E2CC7"/>
    <w:rsid w:val="009E2F9F"/>
    <w:rsid w:val="009E3D69"/>
    <w:rsid w:val="009E43A3"/>
    <w:rsid w:val="009E523C"/>
    <w:rsid w:val="009E542B"/>
    <w:rsid w:val="009E5E08"/>
    <w:rsid w:val="009E5E4F"/>
    <w:rsid w:val="009E7075"/>
    <w:rsid w:val="009E73ED"/>
    <w:rsid w:val="009E7DDC"/>
    <w:rsid w:val="009F076F"/>
    <w:rsid w:val="009F0AAA"/>
    <w:rsid w:val="009F0D47"/>
    <w:rsid w:val="009F136B"/>
    <w:rsid w:val="009F1855"/>
    <w:rsid w:val="009F276A"/>
    <w:rsid w:val="009F3725"/>
    <w:rsid w:val="009F381D"/>
    <w:rsid w:val="009F4BE2"/>
    <w:rsid w:val="009F4C31"/>
    <w:rsid w:val="009F6028"/>
    <w:rsid w:val="009F648E"/>
    <w:rsid w:val="009F67E2"/>
    <w:rsid w:val="009F6C5D"/>
    <w:rsid w:val="009F6F95"/>
    <w:rsid w:val="009F711F"/>
    <w:rsid w:val="009F7436"/>
    <w:rsid w:val="009F7F4C"/>
    <w:rsid w:val="00A00124"/>
    <w:rsid w:val="00A001E4"/>
    <w:rsid w:val="00A004FA"/>
    <w:rsid w:val="00A0086E"/>
    <w:rsid w:val="00A01126"/>
    <w:rsid w:val="00A0190F"/>
    <w:rsid w:val="00A0293F"/>
    <w:rsid w:val="00A02B29"/>
    <w:rsid w:val="00A02CC9"/>
    <w:rsid w:val="00A035F5"/>
    <w:rsid w:val="00A0382C"/>
    <w:rsid w:val="00A038C4"/>
    <w:rsid w:val="00A04936"/>
    <w:rsid w:val="00A04938"/>
    <w:rsid w:val="00A05167"/>
    <w:rsid w:val="00A05340"/>
    <w:rsid w:val="00A058AE"/>
    <w:rsid w:val="00A06DAF"/>
    <w:rsid w:val="00A07032"/>
    <w:rsid w:val="00A07540"/>
    <w:rsid w:val="00A078D0"/>
    <w:rsid w:val="00A1054D"/>
    <w:rsid w:val="00A107A5"/>
    <w:rsid w:val="00A10CAC"/>
    <w:rsid w:val="00A13167"/>
    <w:rsid w:val="00A137C3"/>
    <w:rsid w:val="00A13E35"/>
    <w:rsid w:val="00A144F5"/>
    <w:rsid w:val="00A14D87"/>
    <w:rsid w:val="00A14EF0"/>
    <w:rsid w:val="00A151FC"/>
    <w:rsid w:val="00A15C7A"/>
    <w:rsid w:val="00A1642D"/>
    <w:rsid w:val="00A16625"/>
    <w:rsid w:val="00A178CB"/>
    <w:rsid w:val="00A17C22"/>
    <w:rsid w:val="00A20800"/>
    <w:rsid w:val="00A20847"/>
    <w:rsid w:val="00A214B7"/>
    <w:rsid w:val="00A21BD1"/>
    <w:rsid w:val="00A21BD7"/>
    <w:rsid w:val="00A22302"/>
    <w:rsid w:val="00A22AE3"/>
    <w:rsid w:val="00A22D67"/>
    <w:rsid w:val="00A235D4"/>
    <w:rsid w:val="00A23ACC"/>
    <w:rsid w:val="00A251AA"/>
    <w:rsid w:val="00A259CE"/>
    <w:rsid w:val="00A25F8F"/>
    <w:rsid w:val="00A26F83"/>
    <w:rsid w:val="00A304CD"/>
    <w:rsid w:val="00A305B2"/>
    <w:rsid w:val="00A308A5"/>
    <w:rsid w:val="00A308C4"/>
    <w:rsid w:val="00A31CA2"/>
    <w:rsid w:val="00A31D0F"/>
    <w:rsid w:val="00A3239F"/>
    <w:rsid w:val="00A3253C"/>
    <w:rsid w:val="00A32627"/>
    <w:rsid w:val="00A33354"/>
    <w:rsid w:val="00A33380"/>
    <w:rsid w:val="00A3387C"/>
    <w:rsid w:val="00A34D31"/>
    <w:rsid w:val="00A34EF8"/>
    <w:rsid w:val="00A35892"/>
    <w:rsid w:val="00A35E47"/>
    <w:rsid w:val="00A35F53"/>
    <w:rsid w:val="00A36232"/>
    <w:rsid w:val="00A3689A"/>
    <w:rsid w:val="00A37AEC"/>
    <w:rsid w:val="00A37B36"/>
    <w:rsid w:val="00A37D30"/>
    <w:rsid w:val="00A40436"/>
    <w:rsid w:val="00A40618"/>
    <w:rsid w:val="00A40BF9"/>
    <w:rsid w:val="00A41B7F"/>
    <w:rsid w:val="00A427E2"/>
    <w:rsid w:val="00A43377"/>
    <w:rsid w:val="00A43422"/>
    <w:rsid w:val="00A438B2"/>
    <w:rsid w:val="00A4391D"/>
    <w:rsid w:val="00A43CB9"/>
    <w:rsid w:val="00A43F8F"/>
    <w:rsid w:val="00A44567"/>
    <w:rsid w:val="00A454F0"/>
    <w:rsid w:val="00A45739"/>
    <w:rsid w:val="00A4650E"/>
    <w:rsid w:val="00A47429"/>
    <w:rsid w:val="00A47591"/>
    <w:rsid w:val="00A47EC8"/>
    <w:rsid w:val="00A500D4"/>
    <w:rsid w:val="00A502DC"/>
    <w:rsid w:val="00A52A59"/>
    <w:rsid w:val="00A52A97"/>
    <w:rsid w:val="00A52B5A"/>
    <w:rsid w:val="00A52BCA"/>
    <w:rsid w:val="00A52EEC"/>
    <w:rsid w:val="00A547BA"/>
    <w:rsid w:val="00A54D89"/>
    <w:rsid w:val="00A558B3"/>
    <w:rsid w:val="00A5622B"/>
    <w:rsid w:val="00A565BF"/>
    <w:rsid w:val="00A56614"/>
    <w:rsid w:val="00A5699B"/>
    <w:rsid w:val="00A56F17"/>
    <w:rsid w:val="00A572EF"/>
    <w:rsid w:val="00A57B26"/>
    <w:rsid w:val="00A60347"/>
    <w:rsid w:val="00A60768"/>
    <w:rsid w:val="00A615DC"/>
    <w:rsid w:val="00A619C5"/>
    <w:rsid w:val="00A61D6A"/>
    <w:rsid w:val="00A62067"/>
    <w:rsid w:val="00A62097"/>
    <w:rsid w:val="00A627C0"/>
    <w:rsid w:val="00A62863"/>
    <w:rsid w:val="00A629BA"/>
    <w:rsid w:val="00A63DFE"/>
    <w:rsid w:val="00A64B00"/>
    <w:rsid w:val="00A64FD2"/>
    <w:rsid w:val="00A65865"/>
    <w:rsid w:val="00A65B03"/>
    <w:rsid w:val="00A662FA"/>
    <w:rsid w:val="00A66A79"/>
    <w:rsid w:val="00A66C59"/>
    <w:rsid w:val="00A66D65"/>
    <w:rsid w:val="00A67260"/>
    <w:rsid w:val="00A6765E"/>
    <w:rsid w:val="00A67A41"/>
    <w:rsid w:val="00A67DA1"/>
    <w:rsid w:val="00A70235"/>
    <w:rsid w:val="00A70F71"/>
    <w:rsid w:val="00A713DA"/>
    <w:rsid w:val="00A71BF9"/>
    <w:rsid w:val="00A71F13"/>
    <w:rsid w:val="00A72794"/>
    <w:rsid w:val="00A72AAB"/>
    <w:rsid w:val="00A73526"/>
    <w:rsid w:val="00A7375D"/>
    <w:rsid w:val="00A74D39"/>
    <w:rsid w:val="00A75123"/>
    <w:rsid w:val="00A7523A"/>
    <w:rsid w:val="00A7550B"/>
    <w:rsid w:val="00A757CF"/>
    <w:rsid w:val="00A75B13"/>
    <w:rsid w:val="00A75E09"/>
    <w:rsid w:val="00A760AD"/>
    <w:rsid w:val="00A76270"/>
    <w:rsid w:val="00A76313"/>
    <w:rsid w:val="00A76947"/>
    <w:rsid w:val="00A77090"/>
    <w:rsid w:val="00A7772F"/>
    <w:rsid w:val="00A77B34"/>
    <w:rsid w:val="00A77D55"/>
    <w:rsid w:val="00A80443"/>
    <w:rsid w:val="00A8087B"/>
    <w:rsid w:val="00A80A96"/>
    <w:rsid w:val="00A81C5E"/>
    <w:rsid w:val="00A82199"/>
    <w:rsid w:val="00A822F1"/>
    <w:rsid w:val="00A82A04"/>
    <w:rsid w:val="00A82BFA"/>
    <w:rsid w:val="00A82D7D"/>
    <w:rsid w:val="00A83A50"/>
    <w:rsid w:val="00A8400D"/>
    <w:rsid w:val="00A841A4"/>
    <w:rsid w:val="00A845DD"/>
    <w:rsid w:val="00A8460C"/>
    <w:rsid w:val="00A846D4"/>
    <w:rsid w:val="00A85158"/>
    <w:rsid w:val="00A851B6"/>
    <w:rsid w:val="00A85528"/>
    <w:rsid w:val="00A856F9"/>
    <w:rsid w:val="00A85785"/>
    <w:rsid w:val="00A86449"/>
    <w:rsid w:val="00A87349"/>
    <w:rsid w:val="00A87885"/>
    <w:rsid w:val="00A906F9"/>
    <w:rsid w:val="00A91102"/>
    <w:rsid w:val="00A915D5"/>
    <w:rsid w:val="00A917D9"/>
    <w:rsid w:val="00A91BCE"/>
    <w:rsid w:val="00A92A5D"/>
    <w:rsid w:val="00A92F70"/>
    <w:rsid w:val="00A93AEB"/>
    <w:rsid w:val="00A93BBC"/>
    <w:rsid w:val="00A94431"/>
    <w:rsid w:val="00A948C7"/>
    <w:rsid w:val="00A95247"/>
    <w:rsid w:val="00A95B58"/>
    <w:rsid w:val="00A96F73"/>
    <w:rsid w:val="00A96F7C"/>
    <w:rsid w:val="00A977D0"/>
    <w:rsid w:val="00A97CDF"/>
    <w:rsid w:val="00AA159E"/>
    <w:rsid w:val="00AA1671"/>
    <w:rsid w:val="00AA1B4B"/>
    <w:rsid w:val="00AA1EAF"/>
    <w:rsid w:val="00AA2595"/>
    <w:rsid w:val="00AA25C0"/>
    <w:rsid w:val="00AA30C0"/>
    <w:rsid w:val="00AA37FD"/>
    <w:rsid w:val="00AA3926"/>
    <w:rsid w:val="00AA3ABE"/>
    <w:rsid w:val="00AA4EA1"/>
    <w:rsid w:val="00AA5908"/>
    <w:rsid w:val="00AA5D72"/>
    <w:rsid w:val="00AA611B"/>
    <w:rsid w:val="00AA64A2"/>
    <w:rsid w:val="00AA7023"/>
    <w:rsid w:val="00AA75D0"/>
    <w:rsid w:val="00AA7DAA"/>
    <w:rsid w:val="00AB0E76"/>
    <w:rsid w:val="00AB1407"/>
    <w:rsid w:val="00AB1E29"/>
    <w:rsid w:val="00AB2205"/>
    <w:rsid w:val="00AB2218"/>
    <w:rsid w:val="00AB2995"/>
    <w:rsid w:val="00AB2D6E"/>
    <w:rsid w:val="00AB3327"/>
    <w:rsid w:val="00AB3613"/>
    <w:rsid w:val="00AB3746"/>
    <w:rsid w:val="00AB3D08"/>
    <w:rsid w:val="00AB4177"/>
    <w:rsid w:val="00AB4519"/>
    <w:rsid w:val="00AB5381"/>
    <w:rsid w:val="00AB562A"/>
    <w:rsid w:val="00AB58AB"/>
    <w:rsid w:val="00AB5EC3"/>
    <w:rsid w:val="00AB6500"/>
    <w:rsid w:val="00AB705F"/>
    <w:rsid w:val="00AB71FF"/>
    <w:rsid w:val="00AC0582"/>
    <w:rsid w:val="00AC05C8"/>
    <w:rsid w:val="00AC0A0B"/>
    <w:rsid w:val="00AC0F9F"/>
    <w:rsid w:val="00AC1612"/>
    <w:rsid w:val="00AC25A7"/>
    <w:rsid w:val="00AC3693"/>
    <w:rsid w:val="00AC3DF8"/>
    <w:rsid w:val="00AC4EBB"/>
    <w:rsid w:val="00AC5616"/>
    <w:rsid w:val="00AC56FC"/>
    <w:rsid w:val="00AC5F95"/>
    <w:rsid w:val="00AC6423"/>
    <w:rsid w:val="00AC654B"/>
    <w:rsid w:val="00AC6962"/>
    <w:rsid w:val="00AC6C3D"/>
    <w:rsid w:val="00AC6F8E"/>
    <w:rsid w:val="00AC6FC2"/>
    <w:rsid w:val="00AC74B4"/>
    <w:rsid w:val="00AC772F"/>
    <w:rsid w:val="00AC7D0C"/>
    <w:rsid w:val="00AD03CB"/>
    <w:rsid w:val="00AD049E"/>
    <w:rsid w:val="00AD05E2"/>
    <w:rsid w:val="00AD0EEB"/>
    <w:rsid w:val="00AD177B"/>
    <w:rsid w:val="00AD1AE3"/>
    <w:rsid w:val="00AD1E63"/>
    <w:rsid w:val="00AD2008"/>
    <w:rsid w:val="00AD218F"/>
    <w:rsid w:val="00AD2253"/>
    <w:rsid w:val="00AD2431"/>
    <w:rsid w:val="00AD2936"/>
    <w:rsid w:val="00AD2AEF"/>
    <w:rsid w:val="00AD3301"/>
    <w:rsid w:val="00AD4051"/>
    <w:rsid w:val="00AD4A57"/>
    <w:rsid w:val="00AD4AF7"/>
    <w:rsid w:val="00AD4C32"/>
    <w:rsid w:val="00AD4FE2"/>
    <w:rsid w:val="00AD5AA5"/>
    <w:rsid w:val="00AD6D5E"/>
    <w:rsid w:val="00AD6DB5"/>
    <w:rsid w:val="00AD71FA"/>
    <w:rsid w:val="00AD7439"/>
    <w:rsid w:val="00AD776D"/>
    <w:rsid w:val="00AD7EF3"/>
    <w:rsid w:val="00AE0886"/>
    <w:rsid w:val="00AE0D1A"/>
    <w:rsid w:val="00AE0E3C"/>
    <w:rsid w:val="00AE1760"/>
    <w:rsid w:val="00AE19EA"/>
    <w:rsid w:val="00AE2E0F"/>
    <w:rsid w:val="00AE3348"/>
    <w:rsid w:val="00AE38B5"/>
    <w:rsid w:val="00AE48B9"/>
    <w:rsid w:val="00AE49A4"/>
    <w:rsid w:val="00AE4C59"/>
    <w:rsid w:val="00AE50ED"/>
    <w:rsid w:val="00AE59F0"/>
    <w:rsid w:val="00AE5D6D"/>
    <w:rsid w:val="00AE5DC8"/>
    <w:rsid w:val="00AE6B0B"/>
    <w:rsid w:val="00AE70C2"/>
    <w:rsid w:val="00AE746F"/>
    <w:rsid w:val="00AE74A4"/>
    <w:rsid w:val="00AE74A9"/>
    <w:rsid w:val="00AE7776"/>
    <w:rsid w:val="00AF00A6"/>
    <w:rsid w:val="00AF0768"/>
    <w:rsid w:val="00AF07A3"/>
    <w:rsid w:val="00AF08BC"/>
    <w:rsid w:val="00AF09D2"/>
    <w:rsid w:val="00AF0C22"/>
    <w:rsid w:val="00AF159E"/>
    <w:rsid w:val="00AF1819"/>
    <w:rsid w:val="00AF20C5"/>
    <w:rsid w:val="00AF2235"/>
    <w:rsid w:val="00AF22AF"/>
    <w:rsid w:val="00AF3510"/>
    <w:rsid w:val="00AF3704"/>
    <w:rsid w:val="00AF434D"/>
    <w:rsid w:val="00AF57F2"/>
    <w:rsid w:val="00AF5C5D"/>
    <w:rsid w:val="00AF5E7C"/>
    <w:rsid w:val="00AF6A3B"/>
    <w:rsid w:val="00AF72E3"/>
    <w:rsid w:val="00AF7A8E"/>
    <w:rsid w:val="00B0021B"/>
    <w:rsid w:val="00B01677"/>
    <w:rsid w:val="00B01FBC"/>
    <w:rsid w:val="00B02979"/>
    <w:rsid w:val="00B029BF"/>
    <w:rsid w:val="00B02A05"/>
    <w:rsid w:val="00B02A29"/>
    <w:rsid w:val="00B03A95"/>
    <w:rsid w:val="00B03BE2"/>
    <w:rsid w:val="00B04647"/>
    <w:rsid w:val="00B04955"/>
    <w:rsid w:val="00B0510E"/>
    <w:rsid w:val="00B05319"/>
    <w:rsid w:val="00B05F7D"/>
    <w:rsid w:val="00B05F85"/>
    <w:rsid w:val="00B0640C"/>
    <w:rsid w:val="00B06423"/>
    <w:rsid w:val="00B0650F"/>
    <w:rsid w:val="00B0712C"/>
    <w:rsid w:val="00B07CB5"/>
    <w:rsid w:val="00B07EF9"/>
    <w:rsid w:val="00B10B64"/>
    <w:rsid w:val="00B10E7B"/>
    <w:rsid w:val="00B112E3"/>
    <w:rsid w:val="00B1324A"/>
    <w:rsid w:val="00B14A36"/>
    <w:rsid w:val="00B14DA3"/>
    <w:rsid w:val="00B15134"/>
    <w:rsid w:val="00B1570C"/>
    <w:rsid w:val="00B15B62"/>
    <w:rsid w:val="00B166EC"/>
    <w:rsid w:val="00B16A4F"/>
    <w:rsid w:val="00B173B4"/>
    <w:rsid w:val="00B17946"/>
    <w:rsid w:val="00B17B28"/>
    <w:rsid w:val="00B17C53"/>
    <w:rsid w:val="00B20585"/>
    <w:rsid w:val="00B206DA"/>
    <w:rsid w:val="00B207A3"/>
    <w:rsid w:val="00B213AC"/>
    <w:rsid w:val="00B21905"/>
    <w:rsid w:val="00B21BFB"/>
    <w:rsid w:val="00B22B17"/>
    <w:rsid w:val="00B23860"/>
    <w:rsid w:val="00B23E02"/>
    <w:rsid w:val="00B24296"/>
    <w:rsid w:val="00B2451C"/>
    <w:rsid w:val="00B2473F"/>
    <w:rsid w:val="00B25422"/>
    <w:rsid w:val="00B25667"/>
    <w:rsid w:val="00B25D4F"/>
    <w:rsid w:val="00B262BC"/>
    <w:rsid w:val="00B262DD"/>
    <w:rsid w:val="00B26D45"/>
    <w:rsid w:val="00B272A9"/>
    <w:rsid w:val="00B3082C"/>
    <w:rsid w:val="00B30978"/>
    <w:rsid w:val="00B3250F"/>
    <w:rsid w:val="00B32B8B"/>
    <w:rsid w:val="00B340A6"/>
    <w:rsid w:val="00B34374"/>
    <w:rsid w:val="00B34B52"/>
    <w:rsid w:val="00B34C70"/>
    <w:rsid w:val="00B34D1B"/>
    <w:rsid w:val="00B34F3C"/>
    <w:rsid w:val="00B34F41"/>
    <w:rsid w:val="00B35103"/>
    <w:rsid w:val="00B3515C"/>
    <w:rsid w:val="00B35193"/>
    <w:rsid w:val="00B35B23"/>
    <w:rsid w:val="00B35D59"/>
    <w:rsid w:val="00B37EF4"/>
    <w:rsid w:val="00B37F0F"/>
    <w:rsid w:val="00B4013F"/>
    <w:rsid w:val="00B40E61"/>
    <w:rsid w:val="00B4143C"/>
    <w:rsid w:val="00B41B24"/>
    <w:rsid w:val="00B42053"/>
    <w:rsid w:val="00B42F58"/>
    <w:rsid w:val="00B4328C"/>
    <w:rsid w:val="00B43291"/>
    <w:rsid w:val="00B43985"/>
    <w:rsid w:val="00B43A4C"/>
    <w:rsid w:val="00B4461C"/>
    <w:rsid w:val="00B44AF3"/>
    <w:rsid w:val="00B44CD0"/>
    <w:rsid w:val="00B44DA6"/>
    <w:rsid w:val="00B45371"/>
    <w:rsid w:val="00B453D5"/>
    <w:rsid w:val="00B4562E"/>
    <w:rsid w:val="00B458C8"/>
    <w:rsid w:val="00B459CA"/>
    <w:rsid w:val="00B45C47"/>
    <w:rsid w:val="00B45D8A"/>
    <w:rsid w:val="00B467C0"/>
    <w:rsid w:val="00B469C7"/>
    <w:rsid w:val="00B46E78"/>
    <w:rsid w:val="00B46E7E"/>
    <w:rsid w:val="00B46ED3"/>
    <w:rsid w:val="00B5092D"/>
    <w:rsid w:val="00B51097"/>
    <w:rsid w:val="00B515CF"/>
    <w:rsid w:val="00B5176B"/>
    <w:rsid w:val="00B5278A"/>
    <w:rsid w:val="00B52C4C"/>
    <w:rsid w:val="00B54388"/>
    <w:rsid w:val="00B54713"/>
    <w:rsid w:val="00B54BD8"/>
    <w:rsid w:val="00B54E17"/>
    <w:rsid w:val="00B5522B"/>
    <w:rsid w:val="00B55566"/>
    <w:rsid w:val="00B571BD"/>
    <w:rsid w:val="00B57275"/>
    <w:rsid w:val="00B57626"/>
    <w:rsid w:val="00B57665"/>
    <w:rsid w:val="00B57912"/>
    <w:rsid w:val="00B57B68"/>
    <w:rsid w:val="00B6137C"/>
    <w:rsid w:val="00B614CA"/>
    <w:rsid w:val="00B61587"/>
    <w:rsid w:val="00B62076"/>
    <w:rsid w:val="00B62223"/>
    <w:rsid w:val="00B62880"/>
    <w:rsid w:val="00B62A9C"/>
    <w:rsid w:val="00B62FDE"/>
    <w:rsid w:val="00B63866"/>
    <w:rsid w:val="00B6388B"/>
    <w:rsid w:val="00B63B14"/>
    <w:rsid w:val="00B64625"/>
    <w:rsid w:val="00B64657"/>
    <w:rsid w:val="00B64829"/>
    <w:rsid w:val="00B6501D"/>
    <w:rsid w:val="00B65A91"/>
    <w:rsid w:val="00B6613E"/>
    <w:rsid w:val="00B664C6"/>
    <w:rsid w:val="00B668B0"/>
    <w:rsid w:val="00B66990"/>
    <w:rsid w:val="00B669DF"/>
    <w:rsid w:val="00B66B2A"/>
    <w:rsid w:val="00B679CE"/>
    <w:rsid w:val="00B7051B"/>
    <w:rsid w:val="00B705E9"/>
    <w:rsid w:val="00B707C7"/>
    <w:rsid w:val="00B70D21"/>
    <w:rsid w:val="00B710C9"/>
    <w:rsid w:val="00B71C8C"/>
    <w:rsid w:val="00B7274E"/>
    <w:rsid w:val="00B729E1"/>
    <w:rsid w:val="00B73176"/>
    <w:rsid w:val="00B73330"/>
    <w:rsid w:val="00B73744"/>
    <w:rsid w:val="00B73C5B"/>
    <w:rsid w:val="00B73CBE"/>
    <w:rsid w:val="00B73EA1"/>
    <w:rsid w:val="00B748FB"/>
    <w:rsid w:val="00B74A17"/>
    <w:rsid w:val="00B74B6B"/>
    <w:rsid w:val="00B74EF3"/>
    <w:rsid w:val="00B752EE"/>
    <w:rsid w:val="00B7571B"/>
    <w:rsid w:val="00B76072"/>
    <w:rsid w:val="00B7628E"/>
    <w:rsid w:val="00B76C9E"/>
    <w:rsid w:val="00B770AB"/>
    <w:rsid w:val="00B776C7"/>
    <w:rsid w:val="00B77A41"/>
    <w:rsid w:val="00B77F4B"/>
    <w:rsid w:val="00B804C4"/>
    <w:rsid w:val="00B809F2"/>
    <w:rsid w:val="00B82BDE"/>
    <w:rsid w:val="00B82C5E"/>
    <w:rsid w:val="00B83C0D"/>
    <w:rsid w:val="00B83F26"/>
    <w:rsid w:val="00B84186"/>
    <w:rsid w:val="00B847C5"/>
    <w:rsid w:val="00B851C7"/>
    <w:rsid w:val="00B8530C"/>
    <w:rsid w:val="00B85878"/>
    <w:rsid w:val="00B85898"/>
    <w:rsid w:val="00B85935"/>
    <w:rsid w:val="00B8658D"/>
    <w:rsid w:val="00B8702B"/>
    <w:rsid w:val="00B87338"/>
    <w:rsid w:val="00B87459"/>
    <w:rsid w:val="00B87FBB"/>
    <w:rsid w:val="00B901DB"/>
    <w:rsid w:val="00B908DD"/>
    <w:rsid w:val="00B91B96"/>
    <w:rsid w:val="00B921A1"/>
    <w:rsid w:val="00B921BE"/>
    <w:rsid w:val="00B9249C"/>
    <w:rsid w:val="00B92555"/>
    <w:rsid w:val="00B92C7A"/>
    <w:rsid w:val="00B93076"/>
    <w:rsid w:val="00B93FB4"/>
    <w:rsid w:val="00B943A3"/>
    <w:rsid w:val="00B9470E"/>
    <w:rsid w:val="00B947C7"/>
    <w:rsid w:val="00B94A2E"/>
    <w:rsid w:val="00B950FB"/>
    <w:rsid w:val="00B95948"/>
    <w:rsid w:val="00B95EF8"/>
    <w:rsid w:val="00B962F0"/>
    <w:rsid w:val="00B96F17"/>
    <w:rsid w:val="00B9754C"/>
    <w:rsid w:val="00B979BA"/>
    <w:rsid w:val="00B97A4F"/>
    <w:rsid w:val="00B97B7E"/>
    <w:rsid w:val="00BA036D"/>
    <w:rsid w:val="00BA06A7"/>
    <w:rsid w:val="00BA0897"/>
    <w:rsid w:val="00BA12AE"/>
    <w:rsid w:val="00BA179E"/>
    <w:rsid w:val="00BA1F13"/>
    <w:rsid w:val="00BA22E3"/>
    <w:rsid w:val="00BA26E3"/>
    <w:rsid w:val="00BA2834"/>
    <w:rsid w:val="00BA29A2"/>
    <w:rsid w:val="00BA2B41"/>
    <w:rsid w:val="00BA39D7"/>
    <w:rsid w:val="00BA408C"/>
    <w:rsid w:val="00BA424F"/>
    <w:rsid w:val="00BA459E"/>
    <w:rsid w:val="00BA4B6D"/>
    <w:rsid w:val="00BA5030"/>
    <w:rsid w:val="00BA50EF"/>
    <w:rsid w:val="00BA518F"/>
    <w:rsid w:val="00BA53C9"/>
    <w:rsid w:val="00BA5C3D"/>
    <w:rsid w:val="00BA61D1"/>
    <w:rsid w:val="00BA6E9A"/>
    <w:rsid w:val="00BA6FAC"/>
    <w:rsid w:val="00BA7308"/>
    <w:rsid w:val="00BA757A"/>
    <w:rsid w:val="00BB0509"/>
    <w:rsid w:val="00BB11A3"/>
    <w:rsid w:val="00BB1811"/>
    <w:rsid w:val="00BB229E"/>
    <w:rsid w:val="00BB2444"/>
    <w:rsid w:val="00BB282A"/>
    <w:rsid w:val="00BB38BE"/>
    <w:rsid w:val="00BB3998"/>
    <w:rsid w:val="00BB39D1"/>
    <w:rsid w:val="00BB3B82"/>
    <w:rsid w:val="00BB563A"/>
    <w:rsid w:val="00BB57D5"/>
    <w:rsid w:val="00BB6579"/>
    <w:rsid w:val="00BB6AD3"/>
    <w:rsid w:val="00BC024C"/>
    <w:rsid w:val="00BC04E2"/>
    <w:rsid w:val="00BC0B9B"/>
    <w:rsid w:val="00BC0EC0"/>
    <w:rsid w:val="00BC0FEB"/>
    <w:rsid w:val="00BC12BE"/>
    <w:rsid w:val="00BC136E"/>
    <w:rsid w:val="00BC1FB4"/>
    <w:rsid w:val="00BC21E5"/>
    <w:rsid w:val="00BC2350"/>
    <w:rsid w:val="00BC28F6"/>
    <w:rsid w:val="00BC334A"/>
    <w:rsid w:val="00BC38E6"/>
    <w:rsid w:val="00BC3996"/>
    <w:rsid w:val="00BC4648"/>
    <w:rsid w:val="00BC4B4C"/>
    <w:rsid w:val="00BC4F8C"/>
    <w:rsid w:val="00BC5D78"/>
    <w:rsid w:val="00BC5E83"/>
    <w:rsid w:val="00BC6BCC"/>
    <w:rsid w:val="00BC7172"/>
    <w:rsid w:val="00BC746A"/>
    <w:rsid w:val="00BC7492"/>
    <w:rsid w:val="00BC766E"/>
    <w:rsid w:val="00BC7E3F"/>
    <w:rsid w:val="00BD02BB"/>
    <w:rsid w:val="00BD1381"/>
    <w:rsid w:val="00BD1A7A"/>
    <w:rsid w:val="00BD1BA9"/>
    <w:rsid w:val="00BD1E5D"/>
    <w:rsid w:val="00BD2382"/>
    <w:rsid w:val="00BD2CE8"/>
    <w:rsid w:val="00BD2E22"/>
    <w:rsid w:val="00BD324B"/>
    <w:rsid w:val="00BD3DBA"/>
    <w:rsid w:val="00BD3E79"/>
    <w:rsid w:val="00BD424A"/>
    <w:rsid w:val="00BD4DEE"/>
    <w:rsid w:val="00BD5068"/>
    <w:rsid w:val="00BD651D"/>
    <w:rsid w:val="00BD6A07"/>
    <w:rsid w:val="00BD6ABF"/>
    <w:rsid w:val="00BD783D"/>
    <w:rsid w:val="00BE09CF"/>
    <w:rsid w:val="00BE0A3C"/>
    <w:rsid w:val="00BE131F"/>
    <w:rsid w:val="00BE31BB"/>
    <w:rsid w:val="00BE362C"/>
    <w:rsid w:val="00BE3FFF"/>
    <w:rsid w:val="00BE4104"/>
    <w:rsid w:val="00BE43CC"/>
    <w:rsid w:val="00BE44B9"/>
    <w:rsid w:val="00BE4AC7"/>
    <w:rsid w:val="00BE4C46"/>
    <w:rsid w:val="00BE5560"/>
    <w:rsid w:val="00BE5734"/>
    <w:rsid w:val="00BE73BB"/>
    <w:rsid w:val="00BE7412"/>
    <w:rsid w:val="00BF01F3"/>
    <w:rsid w:val="00BF05ED"/>
    <w:rsid w:val="00BF0987"/>
    <w:rsid w:val="00BF0A22"/>
    <w:rsid w:val="00BF0F59"/>
    <w:rsid w:val="00BF1028"/>
    <w:rsid w:val="00BF13F8"/>
    <w:rsid w:val="00BF1741"/>
    <w:rsid w:val="00BF248B"/>
    <w:rsid w:val="00BF2B6E"/>
    <w:rsid w:val="00BF3E0E"/>
    <w:rsid w:val="00BF554E"/>
    <w:rsid w:val="00BF57BF"/>
    <w:rsid w:val="00BF5C7A"/>
    <w:rsid w:val="00BF5CF0"/>
    <w:rsid w:val="00BF5F76"/>
    <w:rsid w:val="00BF6359"/>
    <w:rsid w:val="00BF6398"/>
    <w:rsid w:val="00BF7056"/>
    <w:rsid w:val="00BF78A6"/>
    <w:rsid w:val="00BF7A32"/>
    <w:rsid w:val="00BF7B64"/>
    <w:rsid w:val="00C00163"/>
    <w:rsid w:val="00C00995"/>
    <w:rsid w:val="00C01230"/>
    <w:rsid w:val="00C01502"/>
    <w:rsid w:val="00C01797"/>
    <w:rsid w:val="00C023E6"/>
    <w:rsid w:val="00C02500"/>
    <w:rsid w:val="00C0253C"/>
    <w:rsid w:val="00C03D03"/>
    <w:rsid w:val="00C03F03"/>
    <w:rsid w:val="00C04654"/>
    <w:rsid w:val="00C04904"/>
    <w:rsid w:val="00C049C9"/>
    <w:rsid w:val="00C059D6"/>
    <w:rsid w:val="00C05C4D"/>
    <w:rsid w:val="00C06A82"/>
    <w:rsid w:val="00C0720A"/>
    <w:rsid w:val="00C07AD6"/>
    <w:rsid w:val="00C104A5"/>
    <w:rsid w:val="00C10697"/>
    <w:rsid w:val="00C10BAF"/>
    <w:rsid w:val="00C10FE4"/>
    <w:rsid w:val="00C111ED"/>
    <w:rsid w:val="00C11724"/>
    <w:rsid w:val="00C117C5"/>
    <w:rsid w:val="00C11A27"/>
    <w:rsid w:val="00C129F5"/>
    <w:rsid w:val="00C1302E"/>
    <w:rsid w:val="00C13A2F"/>
    <w:rsid w:val="00C13C8F"/>
    <w:rsid w:val="00C13D37"/>
    <w:rsid w:val="00C14070"/>
    <w:rsid w:val="00C14262"/>
    <w:rsid w:val="00C1501F"/>
    <w:rsid w:val="00C15027"/>
    <w:rsid w:val="00C156AA"/>
    <w:rsid w:val="00C20321"/>
    <w:rsid w:val="00C209D1"/>
    <w:rsid w:val="00C20D98"/>
    <w:rsid w:val="00C21276"/>
    <w:rsid w:val="00C212A2"/>
    <w:rsid w:val="00C21335"/>
    <w:rsid w:val="00C219D7"/>
    <w:rsid w:val="00C2371C"/>
    <w:rsid w:val="00C2377B"/>
    <w:rsid w:val="00C237E1"/>
    <w:rsid w:val="00C23D79"/>
    <w:rsid w:val="00C2409A"/>
    <w:rsid w:val="00C241C3"/>
    <w:rsid w:val="00C24409"/>
    <w:rsid w:val="00C24BB0"/>
    <w:rsid w:val="00C24E09"/>
    <w:rsid w:val="00C253DC"/>
    <w:rsid w:val="00C2572C"/>
    <w:rsid w:val="00C271E1"/>
    <w:rsid w:val="00C27C17"/>
    <w:rsid w:val="00C27DA3"/>
    <w:rsid w:val="00C31214"/>
    <w:rsid w:val="00C3241E"/>
    <w:rsid w:val="00C3291A"/>
    <w:rsid w:val="00C33049"/>
    <w:rsid w:val="00C334FD"/>
    <w:rsid w:val="00C34C01"/>
    <w:rsid w:val="00C35098"/>
    <w:rsid w:val="00C35EA3"/>
    <w:rsid w:val="00C36408"/>
    <w:rsid w:val="00C36412"/>
    <w:rsid w:val="00C36842"/>
    <w:rsid w:val="00C36AE9"/>
    <w:rsid w:val="00C37825"/>
    <w:rsid w:val="00C37E80"/>
    <w:rsid w:val="00C40068"/>
    <w:rsid w:val="00C404F2"/>
    <w:rsid w:val="00C40B18"/>
    <w:rsid w:val="00C42570"/>
    <w:rsid w:val="00C42AB6"/>
    <w:rsid w:val="00C4366C"/>
    <w:rsid w:val="00C436AE"/>
    <w:rsid w:val="00C43740"/>
    <w:rsid w:val="00C43CF7"/>
    <w:rsid w:val="00C43DEB"/>
    <w:rsid w:val="00C4465D"/>
    <w:rsid w:val="00C44B0C"/>
    <w:rsid w:val="00C45D39"/>
    <w:rsid w:val="00C4622F"/>
    <w:rsid w:val="00C4651F"/>
    <w:rsid w:val="00C506CD"/>
    <w:rsid w:val="00C52868"/>
    <w:rsid w:val="00C52B71"/>
    <w:rsid w:val="00C5319B"/>
    <w:rsid w:val="00C532CE"/>
    <w:rsid w:val="00C53622"/>
    <w:rsid w:val="00C54087"/>
    <w:rsid w:val="00C548EA"/>
    <w:rsid w:val="00C549BC"/>
    <w:rsid w:val="00C549E2"/>
    <w:rsid w:val="00C54E3A"/>
    <w:rsid w:val="00C54E60"/>
    <w:rsid w:val="00C554F3"/>
    <w:rsid w:val="00C5562D"/>
    <w:rsid w:val="00C5602D"/>
    <w:rsid w:val="00C5691C"/>
    <w:rsid w:val="00C56D8E"/>
    <w:rsid w:val="00C5711C"/>
    <w:rsid w:val="00C57302"/>
    <w:rsid w:val="00C57E85"/>
    <w:rsid w:val="00C60331"/>
    <w:rsid w:val="00C60484"/>
    <w:rsid w:val="00C61657"/>
    <w:rsid w:val="00C620B7"/>
    <w:rsid w:val="00C63269"/>
    <w:rsid w:val="00C6326D"/>
    <w:rsid w:val="00C632AF"/>
    <w:rsid w:val="00C64765"/>
    <w:rsid w:val="00C64768"/>
    <w:rsid w:val="00C64865"/>
    <w:rsid w:val="00C65189"/>
    <w:rsid w:val="00C6552C"/>
    <w:rsid w:val="00C65EFA"/>
    <w:rsid w:val="00C66060"/>
    <w:rsid w:val="00C663E5"/>
    <w:rsid w:val="00C669F7"/>
    <w:rsid w:val="00C66A0F"/>
    <w:rsid w:val="00C67087"/>
    <w:rsid w:val="00C675EB"/>
    <w:rsid w:val="00C70991"/>
    <w:rsid w:val="00C70A0B"/>
    <w:rsid w:val="00C714BF"/>
    <w:rsid w:val="00C722D4"/>
    <w:rsid w:val="00C730E3"/>
    <w:rsid w:val="00C73ED0"/>
    <w:rsid w:val="00C73F40"/>
    <w:rsid w:val="00C74E13"/>
    <w:rsid w:val="00C750D4"/>
    <w:rsid w:val="00C75518"/>
    <w:rsid w:val="00C75728"/>
    <w:rsid w:val="00C7592F"/>
    <w:rsid w:val="00C763EF"/>
    <w:rsid w:val="00C76D60"/>
    <w:rsid w:val="00C77042"/>
    <w:rsid w:val="00C772B3"/>
    <w:rsid w:val="00C77D5A"/>
    <w:rsid w:val="00C77D86"/>
    <w:rsid w:val="00C80A82"/>
    <w:rsid w:val="00C80B81"/>
    <w:rsid w:val="00C80DF8"/>
    <w:rsid w:val="00C81D39"/>
    <w:rsid w:val="00C82B64"/>
    <w:rsid w:val="00C82BF6"/>
    <w:rsid w:val="00C82CFC"/>
    <w:rsid w:val="00C832E3"/>
    <w:rsid w:val="00C83F93"/>
    <w:rsid w:val="00C84F3C"/>
    <w:rsid w:val="00C85E80"/>
    <w:rsid w:val="00C85FB1"/>
    <w:rsid w:val="00C86445"/>
    <w:rsid w:val="00C865B2"/>
    <w:rsid w:val="00C86F35"/>
    <w:rsid w:val="00C90952"/>
    <w:rsid w:val="00C910E2"/>
    <w:rsid w:val="00C91347"/>
    <w:rsid w:val="00C9196D"/>
    <w:rsid w:val="00C91AA2"/>
    <w:rsid w:val="00C92707"/>
    <w:rsid w:val="00C92AED"/>
    <w:rsid w:val="00C93159"/>
    <w:rsid w:val="00C93450"/>
    <w:rsid w:val="00C93C51"/>
    <w:rsid w:val="00C940BC"/>
    <w:rsid w:val="00C94527"/>
    <w:rsid w:val="00C96899"/>
    <w:rsid w:val="00C970CD"/>
    <w:rsid w:val="00CA0137"/>
    <w:rsid w:val="00CA0290"/>
    <w:rsid w:val="00CA1AEF"/>
    <w:rsid w:val="00CA1B36"/>
    <w:rsid w:val="00CA3288"/>
    <w:rsid w:val="00CA3377"/>
    <w:rsid w:val="00CA35BD"/>
    <w:rsid w:val="00CA42E3"/>
    <w:rsid w:val="00CA561F"/>
    <w:rsid w:val="00CA5C28"/>
    <w:rsid w:val="00CA5D11"/>
    <w:rsid w:val="00CA632D"/>
    <w:rsid w:val="00CA638C"/>
    <w:rsid w:val="00CA73A4"/>
    <w:rsid w:val="00CA79B1"/>
    <w:rsid w:val="00CB002C"/>
    <w:rsid w:val="00CB04CA"/>
    <w:rsid w:val="00CB0921"/>
    <w:rsid w:val="00CB0A45"/>
    <w:rsid w:val="00CB20E2"/>
    <w:rsid w:val="00CB22E5"/>
    <w:rsid w:val="00CB282B"/>
    <w:rsid w:val="00CB284A"/>
    <w:rsid w:val="00CB2A3C"/>
    <w:rsid w:val="00CB2F35"/>
    <w:rsid w:val="00CB3171"/>
    <w:rsid w:val="00CB36D9"/>
    <w:rsid w:val="00CB48E4"/>
    <w:rsid w:val="00CB4FD8"/>
    <w:rsid w:val="00CB5DFD"/>
    <w:rsid w:val="00CB6584"/>
    <w:rsid w:val="00CB699D"/>
    <w:rsid w:val="00CB7932"/>
    <w:rsid w:val="00CB7942"/>
    <w:rsid w:val="00CC0249"/>
    <w:rsid w:val="00CC0C18"/>
    <w:rsid w:val="00CC184A"/>
    <w:rsid w:val="00CC32E6"/>
    <w:rsid w:val="00CC3FE6"/>
    <w:rsid w:val="00CC4445"/>
    <w:rsid w:val="00CC4774"/>
    <w:rsid w:val="00CC4C11"/>
    <w:rsid w:val="00CC51B9"/>
    <w:rsid w:val="00CC5BB5"/>
    <w:rsid w:val="00CC6302"/>
    <w:rsid w:val="00CC660B"/>
    <w:rsid w:val="00CC6885"/>
    <w:rsid w:val="00CC717A"/>
    <w:rsid w:val="00CC7522"/>
    <w:rsid w:val="00CC78C6"/>
    <w:rsid w:val="00CD0DEB"/>
    <w:rsid w:val="00CD10F7"/>
    <w:rsid w:val="00CD18A7"/>
    <w:rsid w:val="00CD216C"/>
    <w:rsid w:val="00CD219E"/>
    <w:rsid w:val="00CD2391"/>
    <w:rsid w:val="00CD2976"/>
    <w:rsid w:val="00CD2BC7"/>
    <w:rsid w:val="00CD3154"/>
    <w:rsid w:val="00CD3968"/>
    <w:rsid w:val="00CD4130"/>
    <w:rsid w:val="00CD4885"/>
    <w:rsid w:val="00CD50A1"/>
    <w:rsid w:val="00CD5452"/>
    <w:rsid w:val="00CD6B7C"/>
    <w:rsid w:val="00CD77FB"/>
    <w:rsid w:val="00CD783F"/>
    <w:rsid w:val="00CD7851"/>
    <w:rsid w:val="00CD7992"/>
    <w:rsid w:val="00CD7C7D"/>
    <w:rsid w:val="00CD7D67"/>
    <w:rsid w:val="00CD7E5A"/>
    <w:rsid w:val="00CE0371"/>
    <w:rsid w:val="00CE0922"/>
    <w:rsid w:val="00CE146E"/>
    <w:rsid w:val="00CE26F0"/>
    <w:rsid w:val="00CE30FC"/>
    <w:rsid w:val="00CE45A9"/>
    <w:rsid w:val="00CE48EE"/>
    <w:rsid w:val="00CE4DD6"/>
    <w:rsid w:val="00CE5E06"/>
    <w:rsid w:val="00CE61C4"/>
    <w:rsid w:val="00CE7411"/>
    <w:rsid w:val="00CE790E"/>
    <w:rsid w:val="00CF01E8"/>
    <w:rsid w:val="00CF145B"/>
    <w:rsid w:val="00CF22F3"/>
    <w:rsid w:val="00CF2E77"/>
    <w:rsid w:val="00CF2FC3"/>
    <w:rsid w:val="00CF36A7"/>
    <w:rsid w:val="00CF4146"/>
    <w:rsid w:val="00CF48E5"/>
    <w:rsid w:val="00CF4F62"/>
    <w:rsid w:val="00CF578E"/>
    <w:rsid w:val="00CF5E97"/>
    <w:rsid w:val="00CF5FB4"/>
    <w:rsid w:val="00CF61A1"/>
    <w:rsid w:val="00CF6A6B"/>
    <w:rsid w:val="00CF6EEA"/>
    <w:rsid w:val="00CF6FA2"/>
    <w:rsid w:val="00CF7B04"/>
    <w:rsid w:val="00D0053E"/>
    <w:rsid w:val="00D01318"/>
    <w:rsid w:val="00D02A2C"/>
    <w:rsid w:val="00D02AA4"/>
    <w:rsid w:val="00D02CFC"/>
    <w:rsid w:val="00D03393"/>
    <w:rsid w:val="00D0372E"/>
    <w:rsid w:val="00D03853"/>
    <w:rsid w:val="00D03D3F"/>
    <w:rsid w:val="00D03E7A"/>
    <w:rsid w:val="00D04441"/>
    <w:rsid w:val="00D056D9"/>
    <w:rsid w:val="00D05955"/>
    <w:rsid w:val="00D0625B"/>
    <w:rsid w:val="00D06402"/>
    <w:rsid w:val="00D071F7"/>
    <w:rsid w:val="00D07338"/>
    <w:rsid w:val="00D0786C"/>
    <w:rsid w:val="00D07A1E"/>
    <w:rsid w:val="00D10318"/>
    <w:rsid w:val="00D10364"/>
    <w:rsid w:val="00D10E13"/>
    <w:rsid w:val="00D116D0"/>
    <w:rsid w:val="00D11B8C"/>
    <w:rsid w:val="00D11EE4"/>
    <w:rsid w:val="00D12C2F"/>
    <w:rsid w:val="00D12D15"/>
    <w:rsid w:val="00D12D8F"/>
    <w:rsid w:val="00D12E0F"/>
    <w:rsid w:val="00D13282"/>
    <w:rsid w:val="00D13712"/>
    <w:rsid w:val="00D137A1"/>
    <w:rsid w:val="00D141DA"/>
    <w:rsid w:val="00D1420E"/>
    <w:rsid w:val="00D1442C"/>
    <w:rsid w:val="00D14ACB"/>
    <w:rsid w:val="00D15076"/>
    <w:rsid w:val="00D15637"/>
    <w:rsid w:val="00D15C52"/>
    <w:rsid w:val="00D16361"/>
    <w:rsid w:val="00D1681B"/>
    <w:rsid w:val="00D17EFF"/>
    <w:rsid w:val="00D2002E"/>
    <w:rsid w:val="00D2074A"/>
    <w:rsid w:val="00D209FC"/>
    <w:rsid w:val="00D20B48"/>
    <w:rsid w:val="00D20E28"/>
    <w:rsid w:val="00D2133A"/>
    <w:rsid w:val="00D214CD"/>
    <w:rsid w:val="00D216E0"/>
    <w:rsid w:val="00D21B5E"/>
    <w:rsid w:val="00D21E76"/>
    <w:rsid w:val="00D229CD"/>
    <w:rsid w:val="00D23A49"/>
    <w:rsid w:val="00D246E4"/>
    <w:rsid w:val="00D25248"/>
    <w:rsid w:val="00D25FA2"/>
    <w:rsid w:val="00D2662F"/>
    <w:rsid w:val="00D272A9"/>
    <w:rsid w:val="00D272CB"/>
    <w:rsid w:val="00D30929"/>
    <w:rsid w:val="00D30F6C"/>
    <w:rsid w:val="00D3102F"/>
    <w:rsid w:val="00D310A7"/>
    <w:rsid w:val="00D316EF"/>
    <w:rsid w:val="00D31776"/>
    <w:rsid w:val="00D327DD"/>
    <w:rsid w:val="00D331A4"/>
    <w:rsid w:val="00D34795"/>
    <w:rsid w:val="00D34A5C"/>
    <w:rsid w:val="00D34B3B"/>
    <w:rsid w:val="00D351F5"/>
    <w:rsid w:val="00D35356"/>
    <w:rsid w:val="00D355EF"/>
    <w:rsid w:val="00D359B5"/>
    <w:rsid w:val="00D36130"/>
    <w:rsid w:val="00D367D2"/>
    <w:rsid w:val="00D37727"/>
    <w:rsid w:val="00D37C2F"/>
    <w:rsid w:val="00D40AF7"/>
    <w:rsid w:val="00D413BE"/>
    <w:rsid w:val="00D418EC"/>
    <w:rsid w:val="00D42C28"/>
    <w:rsid w:val="00D42E0C"/>
    <w:rsid w:val="00D43553"/>
    <w:rsid w:val="00D44D58"/>
    <w:rsid w:val="00D45950"/>
    <w:rsid w:val="00D45E73"/>
    <w:rsid w:val="00D47122"/>
    <w:rsid w:val="00D473DA"/>
    <w:rsid w:val="00D4749E"/>
    <w:rsid w:val="00D4798D"/>
    <w:rsid w:val="00D50721"/>
    <w:rsid w:val="00D50D28"/>
    <w:rsid w:val="00D50FE7"/>
    <w:rsid w:val="00D51220"/>
    <w:rsid w:val="00D51328"/>
    <w:rsid w:val="00D5222E"/>
    <w:rsid w:val="00D54A1D"/>
    <w:rsid w:val="00D551B6"/>
    <w:rsid w:val="00D55217"/>
    <w:rsid w:val="00D55658"/>
    <w:rsid w:val="00D55FE2"/>
    <w:rsid w:val="00D56079"/>
    <w:rsid w:val="00D5698E"/>
    <w:rsid w:val="00D56E45"/>
    <w:rsid w:val="00D56EF3"/>
    <w:rsid w:val="00D570AF"/>
    <w:rsid w:val="00D57C9F"/>
    <w:rsid w:val="00D57DC9"/>
    <w:rsid w:val="00D602B7"/>
    <w:rsid w:val="00D60659"/>
    <w:rsid w:val="00D614E6"/>
    <w:rsid w:val="00D61E48"/>
    <w:rsid w:val="00D61F03"/>
    <w:rsid w:val="00D626B5"/>
    <w:rsid w:val="00D6341F"/>
    <w:rsid w:val="00D63851"/>
    <w:rsid w:val="00D63CE2"/>
    <w:rsid w:val="00D64C9C"/>
    <w:rsid w:val="00D654E4"/>
    <w:rsid w:val="00D65CCC"/>
    <w:rsid w:val="00D65F64"/>
    <w:rsid w:val="00D66163"/>
    <w:rsid w:val="00D6623D"/>
    <w:rsid w:val="00D6720D"/>
    <w:rsid w:val="00D67C26"/>
    <w:rsid w:val="00D7019B"/>
    <w:rsid w:val="00D70201"/>
    <w:rsid w:val="00D70485"/>
    <w:rsid w:val="00D70520"/>
    <w:rsid w:val="00D71256"/>
    <w:rsid w:val="00D71503"/>
    <w:rsid w:val="00D71C9E"/>
    <w:rsid w:val="00D73744"/>
    <w:rsid w:val="00D73A69"/>
    <w:rsid w:val="00D740F6"/>
    <w:rsid w:val="00D75296"/>
    <w:rsid w:val="00D756AF"/>
    <w:rsid w:val="00D757D0"/>
    <w:rsid w:val="00D759BA"/>
    <w:rsid w:val="00D76376"/>
    <w:rsid w:val="00D76426"/>
    <w:rsid w:val="00D76854"/>
    <w:rsid w:val="00D771A3"/>
    <w:rsid w:val="00D77528"/>
    <w:rsid w:val="00D77912"/>
    <w:rsid w:val="00D77A2A"/>
    <w:rsid w:val="00D801FD"/>
    <w:rsid w:val="00D8036A"/>
    <w:rsid w:val="00D812C0"/>
    <w:rsid w:val="00D837CC"/>
    <w:rsid w:val="00D83E84"/>
    <w:rsid w:val="00D84298"/>
    <w:rsid w:val="00D8443D"/>
    <w:rsid w:val="00D84545"/>
    <w:rsid w:val="00D8528C"/>
    <w:rsid w:val="00D85BF0"/>
    <w:rsid w:val="00D86144"/>
    <w:rsid w:val="00D86607"/>
    <w:rsid w:val="00D87612"/>
    <w:rsid w:val="00D87AB9"/>
    <w:rsid w:val="00D87C78"/>
    <w:rsid w:val="00D90059"/>
    <w:rsid w:val="00D90242"/>
    <w:rsid w:val="00D90280"/>
    <w:rsid w:val="00D903F5"/>
    <w:rsid w:val="00D91FC5"/>
    <w:rsid w:val="00D9209E"/>
    <w:rsid w:val="00D92F8D"/>
    <w:rsid w:val="00D931F7"/>
    <w:rsid w:val="00D932A3"/>
    <w:rsid w:val="00D9332E"/>
    <w:rsid w:val="00D9399C"/>
    <w:rsid w:val="00D94363"/>
    <w:rsid w:val="00D94A12"/>
    <w:rsid w:val="00D94C3E"/>
    <w:rsid w:val="00D955C7"/>
    <w:rsid w:val="00D962BF"/>
    <w:rsid w:val="00D968C6"/>
    <w:rsid w:val="00D96FB6"/>
    <w:rsid w:val="00D970C3"/>
    <w:rsid w:val="00D971B3"/>
    <w:rsid w:val="00D97A80"/>
    <w:rsid w:val="00D97E15"/>
    <w:rsid w:val="00DA00E9"/>
    <w:rsid w:val="00DA0193"/>
    <w:rsid w:val="00DA0701"/>
    <w:rsid w:val="00DA072D"/>
    <w:rsid w:val="00DA0E0A"/>
    <w:rsid w:val="00DA1421"/>
    <w:rsid w:val="00DA16F3"/>
    <w:rsid w:val="00DA2A79"/>
    <w:rsid w:val="00DA4BF2"/>
    <w:rsid w:val="00DA52BB"/>
    <w:rsid w:val="00DA5C59"/>
    <w:rsid w:val="00DA5C6B"/>
    <w:rsid w:val="00DA6014"/>
    <w:rsid w:val="00DA660C"/>
    <w:rsid w:val="00DA692D"/>
    <w:rsid w:val="00DA72C9"/>
    <w:rsid w:val="00DB060C"/>
    <w:rsid w:val="00DB0AAD"/>
    <w:rsid w:val="00DB0E7B"/>
    <w:rsid w:val="00DB1042"/>
    <w:rsid w:val="00DB248C"/>
    <w:rsid w:val="00DB292D"/>
    <w:rsid w:val="00DB32D6"/>
    <w:rsid w:val="00DB368D"/>
    <w:rsid w:val="00DB422F"/>
    <w:rsid w:val="00DB437B"/>
    <w:rsid w:val="00DB5895"/>
    <w:rsid w:val="00DB6243"/>
    <w:rsid w:val="00DB6B6C"/>
    <w:rsid w:val="00DB6E9E"/>
    <w:rsid w:val="00DB717D"/>
    <w:rsid w:val="00DB7229"/>
    <w:rsid w:val="00DB7F30"/>
    <w:rsid w:val="00DC0239"/>
    <w:rsid w:val="00DC06EE"/>
    <w:rsid w:val="00DC0FFB"/>
    <w:rsid w:val="00DC1115"/>
    <w:rsid w:val="00DC13D8"/>
    <w:rsid w:val="00DC2C68"/>
    <w:rsid w:val="00DC2D06"/>
    <w:rsid w:val="00DC2FFA"/>
    <w:rsid w:val="00DC34B2"/>
    <w:rsid w:val="00DC3D37"/>
    <w:rsid w:val="00DC4168"/>
    <w:rsid w:val="00DC453A"/>
    <w:rsid w:val="00DC495A"/>
    <w:rsid w:val="00DC4F51"/>
    <w:rsid w:val="00DC4FB6"/>
    <w:rsid w:val="00DC516E"/>
    <w:rsid w:val="00DC5426"/>
    <w:rsid w:val="00DC59CB"/>
    <w:rsid w:val="00DC5DED"/>
    <w:rsid w:val="00DC6364"/>
    <w:rsid w:val="00DC66A5"/>
    <w:rsid w:val="00DC68E6"/>
    <w:rsid w:val="00DC7461"/>
    <w:rsid w:val="00DC784E"/>
    <w:rsid w:val="00DC7B15"/>
    <w:rsid w:val="00DC7D05"/>
    <w:rsid w:val="00DC7DAD"/>
    <w:rsid w:val="00DD014F"/>
    <w:rsid w:val="00DD103A"/>
    <w:rsid w:val="00DD1337"/>
    <w:rsid w:val="00DD15A4"/>
    <w:rsid w:val="00DD2133"/>
    <w:rsid w:val="00DD21B1"/>
    <w:rsid w:val="00DD227E"/>
    <w:rsid w:val="00DD23E9"/>
    <w:rsid w:val="00DD2542"/>
    <w:rsid w:val="00DD3EB0"/>
    <w:rsid w:val="00DD4138"/>
    <w:rsid w:val="00DD42FA"/>
    <w:rsid w:val="00DD49D1"/>
    <w:rsid w:val="00DD5932"/>
    <w:rsid w:val="00DD5983"/>
    <w:rsid w:val="00DD6CDE"/>
    <w:rsid w:val="00DD6E56"/>
    <w:rsid w:val="00DD6ED2"/>
    <w:rsid w:val="00DD704E"/>
    <w:rsid w:val="00DD74C7"/>
    <w:rsid w:val="00DD7508"/>
    <w:rsid w:val="00DD7BE4"/>
    <w:rsid w:val="00DE0587"/>
    <w:rsid w:val="00DE0BF7"/>
    <w:rsid w:val="00DE128E"/>
    <w:rsid w:val="00DE1369"/>
    <w:rsid w:val="00DE1CB6"/>
    <w:rsid w:val="00DE20AF"/>
    <w:rsid w:val="00DE2DDC"/>
    <w:rsid w:val="00DE2EED"/>
    <w:rsid w:val="00DE32E1"/>
    <w:rsid w:val="00DE3331"/>
    <w:rsid w:val="00DE3EE0"/>
    <w:rsid w:val="00DE4BF9"/>
    <w:rsid w:val="00DE4C7E"/>
    <w:rsid w:val="00DE4E36"/>
    <w:rsid w:val="00DE5F06"/>
    <w:rsid w:val="00DE5FB2"/>
    <w:rsid w:val="00DE660F"/>
    <w:rsid w:val="00DE74BA"/>
    <w:rsid w:val="00DE76FF"/>
    <w:rsid w:val="00DE79D9"/>
    <w:rsid w:val="00DF020B"/>
    <w:rsid w:val="00DF02BD"/>
    <w:rsid w:val="00DF0A0F"/>
    <w:rsid w:val="00DF0A16"/>
    <w:rsid w:val="00DF0C0D"/>
    <w:rsid w:val="00DF0E21"/>
    <w:rsid w:val="00DF10B0"/>
    <w:rsid w:val="00DF1EFF"/>
    <w:rsid w:val="00DF3D69"/>
    <w:rsid w:val="00DF3E77"/>
    <w:rsid w:val="00DF3F87"/>
    <w:rsid w:val="00DF3FBE"/>
    <w:rsid w:val="00DF4179"/>
    <w:rsid w:val="00DF42F2"/>
    <w:rsid w:val="00DF451E"/>
    <w:rsid w:val="00DF4622"/>
    <w:rsid w:val="00DF4EF8"/>
    <w:rsid w:val="00DF5208"/>
    <w:rsid w:val="00DF597B"/>
    <w:rsid w:val="00DF5A66"/>
    <w:rsid w:val="00DF6396"/>
    <w:rsid w:val="00DF6BC9"/>
    <w:rsid w:val="00DF6FBF"/>
    <w:rsid w:val="00DF75E7"/>
    <w:rsid w:val="00DF7610"/>
    <w:rsid w:val="00DF7BAB"/>
    <w:rsid w:val="00DF7DF5"/>
    <w:rsid w:val="00E000D8"/>
    <w:rsid w:val="00E00921"/>
    <w:rsid w:val="00E00F53"/>
    <w:rsid w:val="00E010A5"/>
    <w:rsid w:val="00E01902"/>
    <w:rsid w:val="00E02E9B"/>
    <w:rsid w:val="00E0301A"/>
    <w:rsid w:val="00E034A8"/>
    <w:rsid w:val="00E0569D"/>
    <w:rsid w:val="00E05FA9"/>
    <w:rsid w:val="00E0633C"/>
    <w:rsid w:val="00E064CF"/>
    <w:rsid w:val="00E06575"/>
    <w:rsid w:val="00E069F7"/>
    <w:rsid w:val="00E06BE5"/>
    <w:rsid w:val="00E06EB8"/>
    <w:rsid w:val="00E06F2E"/>
    <w:rsid w:val="00E07DA7"/>
    <w:rsid w:val="00E07F5D"/>
    <w:rsid w:val="00E10175"/>
    <w:rsid w:val="00E10881"/>
    <w:rsid w:val="00E1119D"/>
    <w:rsid w:val="00E12A23"/>
    <w:rsid w:val="00E12F83"/>
    <w:rsid w:val="00E14634"/>
    <w:rsid w:val="00E1661B"/>
    <w:rsid w:val="00E16ADE"/>
    <w:rsid w:val="00E16D03"/>
    <w:rsid w:val="00E16FDC"/>
    <w:rsid w:val="00E17D17"/>
    <w:rsid w:val="00E20678"/>
    <w:rsid w:val="00E207A6"/>
    <w:rsid w:val="00E20CE0"/>
    <w:rsid w:val="00E20DF8"/>
    <w:rsid w:val="00E20E29"/>
    <w:rsid w:val="00E21062"/>
    <w:rsid w:val="00E2181D"/>
    <w:rsid w:val="00E21A3E"/>
    <w:rsid w:val="00E24442"/>
    <w:rsid w:val="00E26C6A"/>
    <w:rsid w:val="00E2715A"/>
    <w:rsid w:val="00E2724D"/>
    <w:rsid w:val="00E27C24"/>
    <w:rsid w:val="00E30F9E"/>
    <w:rsid w:val="00E314AE"/>
    <w:rsid w:val="00E315DD"/>
    <w:rsid w:val="00E32711"/>
    <w:rsid w:val="00E33491"/>
    <w:rsid w:val="00E3429F"/>
    <w:rsid w:val="00E34741"/>
    <w:rsid w:val="00E34BB2"/>
    <w:rsid w:val="00E358BE"/>
    <w:rsid w:val="00E3702A"/>
    <w:rsid w:val="00E37090"/>
    <w:rsid w:val="00E375F2"/>
    <w:rsid w:val="00E37EBC"/>
    <w:rsid w:val="00E4045E"/>
    <w:rsid w:val="00E4053A"/>
    <w:rsid w:val="00E40A40"/>
    <w:rsid w:val="00E40F8B"/>
    <w:rsid w:val="00E418D7"/>
    <w:rsid w:val="00E424B2"/>
    <w:rsid w:val="00E42A2B"/>
    <w:rsid w:val="00E43525"/>
    <w:rsid w:val="00E44344"/>
    <w:rsid w:val="00E44787"/>
    <w:rsid w:val="00E44B45"/>
    <w:rsid w:val="00E46741"/>
    <w:rsid w:val="00E46810"/>
    <w:rsid w:val="00E46A7D"/>
    <w:rsid w:val="00E46C3D"/>
    <w:rsid w:val="00E5065B"/>
    <w:rsid w:val="00E50C47"/>
    <w:rsid w:val="00E516DF"/>
    <w:rsid w:val="00E51B86"/>
    <w:rsid w:val="00E51DEC"/>
    <w:rsid w:val="00E51E41"/>
    <w:rsid w:val="00E529A0"/>
    <w:rsid w:val="00E53B52"/>
    <w:rsid w:val="00E53E3F"/>
    <w:rsid w:val="00E54268"/>
    <w:rsid w:val="00E5430D"/>
    <w:rsid w:val="00E54C00"/>
    <w:rsid w:val="00E55FEC"/>
    <w:rsid w:val="00E56317"/>
    <w:rsid w:val="00E57379"/>
    <w:rsid w:val="00E577A1"/>
    <w:rsid w:val="00E60011"/>
    <w:rsid w:val="00E600B8"/>
    <w:rsid w:val="00E60F42"/>
    <w:rsid w:val="00E6143C"/>
    <w:rsid w:val="00E61A0F"/>
    <w:rsid w:val="00E61E1E"/>
    <w:rsid w:val="00E61ED2"/>
    <w:rsid w:val="00E626C6"/>
    <w:rsid w:val="00E626ED"/>
    <w:rsid w:val="00E62846"/>
    <w:rsid w:val="00E62A82"/>
    <w:rsid w:val="00E62C3D"/>
    <w:rsid w:val="00E62E31"/>
    <w:rsid w:val="00E640EF"/>
    <w:rsid w:val="00E6444C"/>
    <w:rsid w:val="00E6469C"/>
    <w:rsid w:val="00E6508C"/>
    <w:rsid w:val="00E659F5"/>
    <w:rsid w:val="00E66508"/>
    <w:rsid w:val="00E6655C"/>
    <w:rsid w:val="00E66BF3"/>
    <w:rsid w:val="00E67027"/>
    <w:rsid w:val="00E670AD"/>
    <w:rsid w:val="00E67225"/>
    <w:rsid w:val="00E67A09"/>
    <w:rsid w:val="00E67CA1"/>
    <w:rsid w:val="00E70258"/>
    <w:rsid w:val="00E705AD"/>
    <w:rsid w:val="00E706B1"/>
    <w:rsid w:val="00E70E7B"/>
    <w:rsid w:val="00E7120F"/>
    <w:rsid w:val="00E71581"/>
    <w:rsid w:val="00E71605"/>
    <w:rsid w:val="00E71692"/>
    <w:rsid w:val="00E72891"/>
    <w:rsid w:val="00E7296B"/>
    <w:rsid w:val="00E72C92"/>
    <w:rsid w:val="00E731DB"/>
    <w:rsid w:val="00E732AF"/>
    <w:rsid w:val="00E73672"/>
    <w:rsid w:val="00E73954"/>
    <w:rsid w:val="00E73B3A"/>
    <w:rsid w:val="00E73D53"/>
    <w:rsid w:val="00E741E2"/>
    <w:rsid w:val="00E74375"/>
    <w:rsid w:val="00E744F6"/>
    <w:rsid w:val="00E74B35"/>
    <w:rsid w:val="00E752E7"/>
    <w:rsid w:val="00E75683"/>
    <w:rsid w:val="00E75F28"/>
    <w:rsid w:val="00E75FCE"/>
    <w:rsid w:val="00E77164"/>
    <w:rsid w:val="00E7782C"/>
    <w:rsid w:val="00E77FF1"/>
    <w:rsid w:val="00E808A9"/>
    <w:rsid w:val="00E808DF"/>
    <w:rsid w:val="00E815F4"/>
    <w:rsid w:val="00E815FD"/>
    <w:rsid w:val="00E817CA"/>
    <w:rsid w:val="00E81B78"/>
    <w:rsid w:val="00E81D51"/>
    <w:rsid w:val="00E820B8"/>
    <w:rsid w:val="00E828FC"/>
    <w:rsid w:val="00E82E00"/>
    <w:rsid w:val="00E8333A"/>
    <w:rsid w:val="00E83A95"/>
    <w:rsid w:val="00E84A32"/>
    <w:rsid w:val="00E84ABD"/>
    <w:rsid w:val="00E853A8"/>
    <w:rsid w:val="00E85D98"/>
    <w:rsid w:val="00E8603A"/>
    <w:rsid w:val="00E8663E"/>
    <w:rsid w:val="00E8691F"/>
    <w:rsid w:val="00E86995"/>
    <w:rsid w:val="00E86C33"/>
    <w:rsid w:val="00E86CA1"/>
    <w:rsid w:val="00E87086"/>
    <w:rsid w:val="00E87AB6"/>
    <w:rsid w:val="00E90A7A"/>
    <w:rsid w:val="00E90BD1"/>
    <w:rsid w:val="00E91B6F"/>
    <w:rsid w:val="00E9251B"/>
    <w:rsid w:val="00E92863"/>
    <w:rsid w:val="00E92EA9"/>
    <w:rsid w:val="00E92ECB"/>
    <w:rsid w:val="00E93077"/>
    <w:rsid w:val="00E93401"/>
    <w:rsid w:val="00E94509"/>
    <w:rsid w:val="00E94CFC"/>
    <w:rsid w:val="00E94E78"/>
    <w:rsid w:val="00E95D66"/>
    <w:rsid w:val="00E95DF4"/>
    <w:rsid w:val="00E96435"/>
    <w:rsid w:val="00E96E8C"/>
    <w:rsid w:val="00E9711E"/>
    <w:rsid w:val="00E971AB"/>
    <w:rsid w:val="00E97F65"/>
    <w:rsid w:val="00EA1261"/>
    <w:rsid w:val="00EA13F6"/>
    <w:rsid w:val="00EA157D"/>
    <w:rsid w:val="00EA1620"/>
    <w:rsid w:val="00EA18C4"/>
    <w:rsid w:val="00EA1D80"/>
    <w:rsid w:val="00EA252D"/>
    <w:rsid w:val="00EA33FC"/>
    <w:rsid w:val="00EA3ABB"/>
    <w:rsid w:val="00EA4F88"/>
    <w:rsid w:val="00EA528F"/>
    <w:rsid w:val="00EA592E"/>
    <w:rsid w:val="00EA5E37"/>
    <w:rsid w:val="00EA5F2C"/>
    <w:rsid w:val="00EA69B5"/>
    <w:rsid w:val="00EA6E33"/>
    <w:rsid w:val="00EA7705"/>
    <w:rsid w:val="00EA798A"/>
    <w:rsid w:val="00EB02C3"/>
    <w:rsid w:val="00EB0B1B"/>
    <w:rsid w:val="00EB0B46"/>
    <w:rsid w:val="00EB0DFE"/>
    <w:rsid w:val="00EB0F10"/>
    <w:rsid w:val="00EB1D5A"/>
    <w:rsid w:val="00EB2233"/>
    <w:rsid w:val="00EB2412"/>
    <w:rsid w:val="00EB25BE"/>
    <w:rsid w:val="00EB2B33"/>
    <w:rsid w:val="00EB3828"/>
    <w:rsid w:val="00EB3EFE"/>
    <w:rsid w:val="00EB480D"/>
    <w:rsid w:val="00EB4893"/>
    <w:rsid w:val="00EB559B"/>
    <w:rsid w:val="00EB5D40"/>
    <w:rsid w:val="00EB5ED2"/>
    <w:rsid w:val="00EB6A1E"/>
    <w:rsid w:val="00EB72F3"/>
    <w:rsid w:val="00EB78EE"/>
    <w:rsid w:val="00EC041B"/>
    <w:rsid w:val="00EC0809"/>
    <w:rsid w:val="00EC0B15"/>
    <w:rsid w:val="00EC166E"/>
    <w:rsid w:val="00EC1A2E"/>
    <w:rsid w:val="00EC2389"/>
    <w:rsid w:val="00EC2995"/>
    <w:rsid w:val="00EC352F"/>
    <w:rsid w:val="00EC39B9"/>
    <w:rsid w:val="00EC3C88"/>
    <w:rsid w:val="00EC3DB2"/>
    <w:rsid w:val="00EC44D6"/>
    <w:rsid w:val="00EC4826"/>
    <w:rsid w:val="00EC56EB"/>
    <w:rsid w:val="00EC6602"/>
    <w:rsid w:val="00EC67BF"/>
    <w:rsid w:val="00EC6818"/>
    <w:rsid w:val="00EC687C"/>
    <w:rsid w:val="00EC6B7F"/>
    <w:rsid w:val="00EC6C1F"/>
    <w:rsid w:val="00EC7580"/>
    <w:rsid w:val="00ED0051"/>
    <w:rsid w:val="00ED0503"/>
    <w:rsid w:val="00ED05A7"/>
    <w:rsid w:val="00ED1514"/>
    <w:rsid w:val="00ED1CCF"/>
    <w:rsid w:val="00ED28F4"/>
    <w:rsid w:val="00ED3462"/>
    <w:rsid w:val="00ED3501"/>
    <w:rsid w:val="00ED3C7D"/>
    <w:rsid w:val="00ED3C8A"/>
    <w:rsid w:val="00ED3E94"/>
    <w:rsid w:val="00ED49A0"/>
    <w:rsid w:val="00ED549D"/>
    <w:rsid w:val="00ED5882"/>
    <w:rsid w:val="00ED5AC8"/>
    <w:rsid w:val="00ED6301"/>
    <w:rsid w:val="00ED6317"/>
    <w:rsid w:val="00ED6AA3"/>
    <w:rsid w:val="00ED787E"/>
    <w:rsid w:val="00ED788A"/>
    <w:rsid w:val="00ED7B47"/>
    <w:rsid w:val="00EE034F"/>
    <w:rsid w:val="00EE0E8A"/>
    <w:rsid w:val="00EE0EDC"/>
    <w:rsid w:val="00EE0F41"/>
    <w:rsid w:val="00EE1238"/>
    <w:rsid w:val="00EE1684"/>
    <w:rsid w:val="00EE1975"/>
    <w:rsid w:val="00EE2412"/>
    <w:rsid w:val="00EE2594"/>
    <w:rsid w:val="00EE28B3"/>
    <w:rsid w:val="00EE28E3"/>
    <w:rsid w:val="00EE2AD9"/>
    <w:rsid w:val="00EE2F58"/>
    <w:rsid w:val="00EE3A6F"/>
    <w:rsid w:val="00EE4691"/>
    <w:rsid w:val="00EE49D7"/>
    <w:rsid w:val="00EE4AA1"/>
    <w:rsid w:val="00EE529F"/>
    <w:rsid w:val="00EE57ED"/>
    <w:rsid w:val="00EE6C28"/>
    <w:rsid w:val="00EE7807"/>
    <w:rsid w:val="00EE7DF4"/>
    <w:rsid w:val="00EF008E"/>
    <w:rsid w:val="00EF07AC"/>
    <w:rsid w:val="00EF0AC6"/>
    <w:rsid w:val="00EF0B00"/>
    <w:rsid w:val="00EF0EA8"/>
    <w:rsid w:val="00EF1B1A"/>
    <w:rsid w:val="00EF2678"/>
    <w:rsid w:val="00EF2B43"/>
    <w:rsid w:val="00EF35A7"/>
    <w:rsid w:val="00EF42DE"/>
    <w:rsid w:val="00EF4CA2"/>
    <w:rsid w:val="00EF5A35"/>
    <w:rsid w:val="00EF5DD3"/>
    <w:rsid w:val="00EF648A"/>
    <w:rsid w:val="00EF662B"/>
    <w:rsid w:val="00EF77B3"/>
    <w:rsid w:val="00F002AD"/>
    <w:rsid w:val="00F00A8C"/>
    <w:rsid w:val="00F01E2E"/>
    <w:rsid w:val="00F01FD9"/>
    <w:rsid w:val="00F020D2"/>
    <w:rsid w:val="00F02114"/>
    <w:rsid w:val="00F026A2"/>
    <w:rsid w:val="00F026EA"/>
    <w:rsid w:val="00F04797"/>
    <w:rsid w:val="00F04C1A"/>
    <w:rsid w:val="00F04C8D"/>
    <w:rsid w:val="00F05DF8"/>
    <w:rsid w:val="00F0643A"/>
    <w:rsid w:val="00F0654C"/>
    <w:rsid w:val="00F06973"/>
    <w:rsid w:val="00F06E9D"/>
    <w:rsid w:val="00F10774"/>
    <w:rsid w:val="00F10A93"/>
    <w:rsid w:val="00F13280"/>
    <w:rsid w:val="00F1444E"/>
    <w:rsid w:val="00F144A4"/>
    <w:rsid w:val="00F14866"/>
    <w:rsid w:val="00F14D13"/>
    <w:rsid w:val="00F155C1"/>
    <w:rsid w:val="00F1634C"/>
    <w:rsid w:val="00F17664"/>
    <w:rsid w:val="00F17CFE"/>
    <w:rsid w:val="00F20132"/>
    <w:rsid w:val="00F20492"/>
    <w:rsid w:val="00F208E5"/>
    <w:rsid w:val="00F216C6"/>
    <w:rsid w:val="00F21C58"/>
    <w:rsid w:val="00F21CC2"/>
    <w:rsid w:val="00F21E36"/>
    <w:rsid w:val="00F21E66"/>
    <w:rsid w:val="00F231B6"/>
    <w:rsid w:val="00F239C6"/>
    <w:rsid w:val="00F23A44"/>
    <w:rsid w:val="00F24237"/>
    <w:rsid w:val="00F24738"/>
    <w:rsid w:val="00F248A8"/>
    <w:rsid w:val="00F24A3C"/>
    <w:rsid w:val="00F24C6E"/>
    <w:rsid w:val="00F25275"/>
    <w:rsid w:val="00F253B5"/>
    <w:rsid w:val="00F25DD3"/>
    <w:rsid w:val="00F26007"/>
    <w:rsid w:val="00F26184"/>
    <w:rsid w:val="00F26ABD"/>
    <w:rsid w:val="00F2715D"/>
    <w:rsid w:val="00F27979"/>
    <w:rsid w:val="00F27A80"/>
    <w:rsid w:val="00F30228"/>
    <w:rsid w:val="00F30D62"/>
    <w:rsid w:val="00F310BB"/>
    <w:rsid w:val="00F310FC"/>
    <w:rsid w:val="00F323AA"/>
    <w:rsid w:val="00F3251B"/>
    <w:rsid w:val="00F3332A"/>
    <w:rsid w:val="00F3381A"/>
    <w:rsid w:val="00F33A47"/>
    <w:rsid w:val="00F340D3"/>
    <w:rsid w:val="00F34860"/>
    <w:rsid w:val="00F3486B"/>
    <w:rsid w:val="00F352E8"/>
    <w:rsid w:val="00F36CD0"/>
    <w:rsid w:val="00F36E6C"/>
    <w:rsid w:val="00F3743E"/>
    <w:rsid w:val="00F3790D"/>
    <w:rsid w:val="00F41CDB"/>
    <w:rsid w:val="00F41E0B"/>
    <w:rsid w:val="00F41FF0"/>
    <w:rsid w:val="00F4227B"/>
    <w:rsid w:val="00F427B5"/>
    <w:rsid w:val="00F43772"/>
    <w:rsid w:val="00F44498"/>
    <w:rsid w:val="00F4580E"/>
    <w:rsid w:val="00F45FC2"/>
    <w:rsid w:val="00F46B79"/>
    <w:rsid w:val="00F46B9A"/>
    <w:rsid w:val="00F4790B"/>
    <w:rsid w:val="00F51A62"/>
    <w:rsid w:val="00F52F73"/>
    <w:rsid w:val="00F54B3F"/>
    <w:rsid w:val="00F54B98"/>
    <w:rsid w:val="00F55594"/>
    <w:rsid w:val="00F555E4"/>
    <w:rsid w:val="00F55B91"/>
    <w:rsid w:val="00F5618B"/>
    <w:rsid w:val="00F56F39"/>
    <w:rsid w:val="00F57DAE"/>
    <w:rsid w:val="00F57E06"/>
    <w:rsid w:val="00F57F4D"/>
    <w:rsid w:val="00F611A3"/>
    <w:rsid w:val="00F6180E"/>
    <w:rsid w:val="00F618F3"/>
    <w:rsid w:val="00F62663"/>
    <w:rsid w:val="00F626A0"/>
    <w:rsid w:val="00F62B3B"/>
    <w:rsid w:val="00F62CD5"/>
    <w:rsid w:val="00F630C9"/>
    <w:rsid w:val="00F63EF8"/>
    <w:rsid w:val="00F64FFB"/>
    <w:rsid w:val="00F6510C"/>
    <w:rsid w:val="00F65286"/>
    <w:rsid w:val="00F6533B"/>
    <w:rsid w:val="00F65979"/>
    <w:rsid w:val="00F66DED"/>
    <w:rsid w:val="00F66F07"/>
    <w:rsid w:val="00F67393"/>
    <w:rsid w:val="00F70A13"/>
    <w:rsid w:val="00F70C08"/>
    <w:rsid w:val="00F70ED1"/>
    <w:rsid w:val="00F711F7"/>
    <w:rsid w:val="00F71314"/>
    <w:rsid w:val="00F71BA2"/>
    <w:rsid w:val="00F71CF2"/>
    <w:rsid w:val="00F72BF0"/>
    <w:rsid w:val="00F73034"/>
    <w:rsid w:val="00F73845"/>
    <w:rsid w:val="00F73DC4"/>
    <w:rsid w:val="00F73F2E"/>
    <w:rsid w:val="00F7422B"/>
    <w:rsid w:val="00F7437C"/>
    <w:rsid w:val="00F745D7"/>
    <w:rsid w:val="00F74902"/>
    <w:rsid w:val="00F74C69"/>
    <w:rsid w:val="00F75494"/>
    <w:rsid w:val="00F75694"/>
    <w:rsid w:val="00F761EF"/>
    <w:rsid w:val="00F768BF"/>
    <w:rsid w:val="00F80392"/>
    <w:rsid w:val="00F80B87"/>
    <w:rsid w:val="00F80BFE"/>
    <w:rsid w:val="00F82562"/>
    <w:rsid w:val="00F828A3"/>
    <w:rsid w:val="00F82BB7"/>
    <w:rsid w:val="00F83F8E"/>
    <w:rsid w:val="00F8430C"/>
    <w:rsid w:val="00F856E1"/>
    <w:rsid w:val="00F8586F"/>
    <w:rsid w:val="00F863A7"/>
    <w:rsid w:val="00F8667F"/>
    <w:rsid w:val="00F867CF"/>
    <w:rsid w:val="00F8684B"/>
    <w:rsid w:val="00F86ABB"/>
    <w:rsid w:val="00F8756E"/>
    <w:rsid w:val="00F87709"/>
    <w:rsid w:val="00F90312"/>
    <w:rsid w:val="00F90338"/>
    <w:rsid w:val="00F9041D"/>
    <w:rsid w:val="00F904BB"/>
    <w:rsid w:val="00F905DD"/>
    <w:rsid w:val="00F907F5"/>
    <w:rsid w:val="00F90947"/>
    <w:rsid w:val="00F90D3E"/>
    <w:rsid w:val="00F913DF"/>
    <w:rsid w:val="00F91DDE"/>
    <w:rsid w:val="00F91E53"/>
    <w:rsid w:val="00F92189"/>
    <w:rsid w:val="00F92ACE"/>
    <w:rsid w:val="00F93127"/>
    <w:rsid w:val="00F937D0"/>
    <w:rsid w:val="00F93A73"/>
    <w:rsid w:val="00F93B60"/>
    <w:rsid w:val="00F94765"/>
    <w:rsid w:val="00F9490A"/>
    <w:rsid w:val="00F950C7"/>
    <w:rsid w:val="00F950F3"/>
    <w:rsid w:val="00F953CD"/>
    <w:rsid w:val="00F955EE"/>
    <w:rsid w:val="00F95B92"/>
    <w:rsid w:val="00F95C82"/>
    <w:rsid w:val="00F96277"/>
    <w:rsid w:val="00F9632E"/>
    <w:rsid w:val="00F9645B"/>
    <w:rsid w:val="00F96B19"/>
    <w:rsid w:val="00FA028C"/>
    <w:rsid w:val="00FA0309"/>
    <w:rsid w:val="00FA0C61"/>
    <w:rsid w:val="00FA14EB"/>
    <w:rsid w:val="00FA2153"/>
    <w:rsid w:val="00FA24A0"/>
    <w:rsid w:val="00FA38EB"/>
    <w:rsid w:val="00FA494A"/>
    <w:rsid w:val="00FA50FF"/>
    <w:rsid w:val="00FA53A8"/>
    <w:rsid w:val="00FA54E5"/>
    <w:rsid w:val="00FA5F78"/>
    <w:rsid w:val="00FA6AE7"/>
    <w:rsid w:val="00FA7884"/>
    <w:rsid w:val="00FA7C02"/>
    <w:rsid w:val="00FA7F79"/>
    <w:rsid w:val="00FB06F3"/>
    <w:rsid w:val="00FB0C67"/>
    <w:rsid w:val="00FB1181"/>
    <w:rsid w:val="00FB1A71"/>
    <w:rsid w:val="00FB2022"/>
    <w:rsid w:val="00FB2482"/>
    <w:rsid w:val="00FB2DCC"/>
    <w:rsid w:val="00FB392E"/>
    <w:rsid w:val="00FB3A20"/>
    <w:rsid w:val="00FB3FD0"/>
    <w:rsid w:val="00FB475B"/>
    <w:rsid w:val="00FB4DB4"/>
    <w:rsid w:val="00FB520E"/>
    <w:rsid w:val="00FB5E4C"/>
    <w:rsid w:val="00FB6149"/>
    <w:rsid w:val="00FB61D6"/>
    <w:rsid w:val="00FB62ED"/>
    <w:rsid w:val="00FB660B"/>
    <w:rsid w:val="00FB77DE"/>
    <w:rsid w:val="00FC081B"/>
    <w:rsid w:val="00FC09AD"/>
    <w:rsid w:val="00FC20D3"/>
    <w:rsid w:val="00FC233D"/>
    <w:rsid w:val="00FC24F2"/>
    <w:rsid w:val="00FC2B94"/>
    <w:rsid w:val="00FC344C"/>
    <w:rsid w:val="00FC366E"/>
    <w:rsid w:val="00FC3E05"/>
    <w:rsid w:val="00FC4396"/>
    <w:rsid w:val="00FC453D"/>
    <w:rsid w:val="00FC46A7"/>
    <w:rsid w:val="00FC49D0"/>
    <w:rsid w:val="00FC4B46"/>
    <w:rsid w:val="00FC4DB5"/>
    <w:rsid w:val="00FC50D1"/>
    <w:rsid w:val="00FC53B2"/>
    <w:rsid w:val="00FC5CDF"/>
    <w:rsid w:val="00FC5D59"/>
    <w:rsid w:val="00FC61CA"/>
    <w:rsid w:val="00FC64EC"/>
    <w:rsid w:val="00FC6E6B"/>
    <w:rsid w:val="00FC751F"/>
    <w:rsid w:val="00FC7621"/>
    <w:rsid w:val="00FC78A3"/>
    <w:rsid w:val="00FC7BFE"/>
    <w:rsid w:val="00FC7CB1"/>
    <w:rsid w:val="00FD04BE"/>
    <w:rsid w:val="00FD0E3A"/>
    <w:rsid w:val="00FD11E0"/>
    <w:rsid w:val="00FD222B"/>
    <w:rsid w:val="00FD23CE"/>
    <w:rsid w:val="00FD23F0"/>
    <w:rsid w:val="00FD2731"/>
    <w:rsid w:val="00FD2946"/>
    <w:rsid w:val="00FD2C85"/>
    <w:rsid w:val="00FD308C"/>
    <w:rsid w:val="00FD3DBD"/>
    <w:rsid w:val="00FD430C"/>
    <w:rsid w:val="00FD437C"/>
    <w:rsid w:val="00FD4796"/>
    <w:rsid w:val="00FD59C5"/>
    <w:rsid w:val="00FD7735"/>
    <w:rsid w:val="00FE0326"/>
    <w:rsid w:val="00FE10FF"/>
    <w:rsid w:val="00FE1418"/>
    <w:rsid w:val="00FE176E"/>
    <w:rsid w:val="00FE1960"/>
    <w:rsid w:val="00FE26B1"/>
    <w:rsid w:val="00FE286C"/>
    <w:rsid w:val="00FE3009"/>
    <w:rsid w:val="00FE33D8"/>
    <w:rsid w:val="00FE3A99"/>
    <w:rsid w:val="00FE5051"/>
    <w:rsid w:val="00FE5343"/>
    <w:rsid w:val="00FE654D"/>
    <w:rsid w:val="00FE6DCD"/>
    <w:rsid w:val="00FE72C7"/>
    <w:rsid w:val="00FE79BF"/>
    <w:rsid w:val="00FF03C9"/>
    <w:rsid w:val="00FF0656"/>
    <w:rsid w:val="00FF256C"/>
    <w:rsid w:val="00FF26AA"/>
    <w:rsid w:val="00FF2766"/>
    <w:rsid w:val="00FF2906"/>
    <w:rsid w:val="00FF30DB"/>
    <w:rsid w:val="00FF30F0"/>
    <w:rsid w:val="00FF32BC"/>
    <w:rsid w:val="00FF331F"/>
    <w:rsid w:val="00FF36FF"/>
    <w:rsid w:val="00FF3E67"/>
    <w:rsid w:val="00FF407A"/>
    <w:rsid w:val="00FF4F6C"/>
    <w:rsid w:val="00FF5564"/>
    <w:rsid w:val="00FF5A25"/>
    <w:rsid w:val="00FF61DD"/>
    <w:rsid w:val="00FF69EF"/>
    <w:rsid w:val="00FF7299"/>
    <w:rsid w:val="00FF72F5"/>
    <w:rsid w:val="00FF740B"/>
    <w:rsid w:val="00FF7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33EC3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footer" w:qFormat="1"/>
    <w:lsdException w:name="caption" w:uiPriority="0" w:qFormat="1"/>
    <w:lsdException w:name="envelope address" w:uiPriority="0"/>
    <w:lsdException w:name="envelope return" w:uiPriority="0"/>
    <w:lsdException w:name="footnote reference" w:uiPriority="0"/>
    <w:lsdException w:name="page number" w:uiPriority="0"/>
    <w:lsdException w:name="List" w:uiPriority="0"/>
    <w:lsdException w:name="List Bullet" w:uiPriority="0"/>
    <w:lsdException w:name="List Number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E-mail Signature" w:uiPriority="0"/>
    <w:lsdException w:name="HTML Top of Form" w:uiPriority="0"/>
    <w:lsdException w:name="HTML Bottom of Form" w:uiPriority="0"/>
    <w:lsdException w:name="HTML Address" w:uiPriority="0"/>
    <w:lsdException w:name="HTML Cite" w:uiPriority="0"/>
    <w:lsdException w:name="HTML Code" w:uiPriority="0"/>
    <w:lsdException w:name="HTML Typewriter" w:uiPriority="0"/>
    <w:lsdException w:name="HTML Variable" w:uiPriority="0"/>
    <w:lsdException w:name="Table Grid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6570"/>
  </w:style>
  <w:style w:type="paragraph" w:styleId="Heading1">
    <w:name w:val="heading 1"/>
    <w:basedOn w:val="Normal"/>
    <w:next w:val="Normal"/>
    <w:link w:val="Heading1Char"/>
    <w:uiPriority w:val="9"/>
    <w:qFormat/>
    <w:rsid w:val="00E808DF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E808DF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aliases w:val="小节标题,小节标题1,小节标题2"/>
    <w:basedOn w:val="Normal"/>
    <w:link w:val="Heading3Char"/>
    <w:qFormat/>
    <w:rsid w:val="00E808DF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qFormat/>
    <w:rsid w:val="0079543A"/>
    <w:pPr>
      <w:keepNext/>
      <w:tabs>
        <w:tab w:val="left" w:pos="284"/>
        <w:tab w:val="left" w:pos="567"/>
        <w:tab w:val="num" w:pos="864"/>
        <w:tab w:val="right" w:pos="4253"/>
      </w:tabs>
      <w:spacing w:before="40" w:after="40" w:line="310" w:lineRule="exact"/>
      <w:ind w:left="864" w:hanging="144"/>
      <w:jc w:val="center"/>
      <w:outlineLvl w:val="3"/>
    </w:pPr>
    <w:rPr>
      <w:rFonts w:ascii=".VnTimeH" w:eastAsia="Times New Roman" w:hAnsi=".VnTimeH" w:cs="Times New Roman"/>
      <w:i/>
      <w:color w:val="000000"/>
      <w:spacing w:val="-2"/>
    </w:rPr>
  </w:style>
  <w:style w:type="paragraph" w:styleId="Heading5">
    <w:name w:val="heading 5"/>
    <w:basedOn w:val="Normal"/>
    <w:next w:val="Normal"/>
    <w:link w:val="Heading5Char"/>
    <w:qFormat/>
    <w:rsid w:val="0079543A"/>
    <w:pPr>
      <w:keepNext/>
      <w:tabs>
        <w:tab w:val="left" w:pos="284"/>
        <w:tab w:val="left" w:pos="567"/>
        <w:tab w:val="num" w:pos="1008"/>
        <w:tab w:val="right" w:pos="4253"/>
      </w:tabs>
      <w:spacing w:before="40" w:after="40" w:line="310" w:lineRule="exact"/>
      <w:ind w:left="1008" w:hanging="432"/>
      <w:jc w:val="center"/>
      <w:outlineLvl w:val="4"/>
    </w:pPr>
    <w:rPr>
      <w:rFonts w:ascii=".VnCentury SchoolbookH" w:eastAsia="Times New Roman" w:hAnsi=".VnCentury SchoolbookH" w:cs="Times New Roman"/>
      <w:color w:val="000000"/>
      <w:spacing w:val="-2"/>
      <w:sz w:val="28"/>
    </w:rPr>
  </w:style>
  <w:style w:type="paragraph" w:styleId="Heading6">
    <w:name w:val="heading 6"/>
    <w:basedOn w:val="Normal"/>
    <w:next w:val="Normal"/>
    <w:link w:val="Heading6Char"/>
    <w:qFormat/>
    <w:rsid w:val="0079543A"/>
    <w:pPr>
      <w:keepNext/>
      <w:tabs>
        <w:tab w:val="left" w:pos="284"/>
        <w:tab w:val="left" w:pos="567"/>
        <w:tab w:val="num" w:pos="1152"/>
        <w:tab w:val="right" w:pos="4253"/>
      </w:tabs>
      <w:spacing w:before="40" w:after="40" w:line="310" w:lineRule="exact"/>
      <w:ind w:left="1152" w:hanging="432"/>
      <w:jc w:val="both"/>
      <w:outlineLvl w:val="5"/>
    </w:pPr>
    <w:rPr>
      <w:rFonts w:ascii=".VnBook-Antiqua" w:eastAsia="Times New Roman" w:hAnsi=".VnBook-Antiqua" w:cs="Times New Roman"/>
      <w:b/>
      <w:color w:val="000000"/>
      <w:spacing w:val="-2"/>
    </w:rPr>
  </w:style>
  <w:style w:type="paragraph" w:styleId="Heading7">
    <w:name w:val="heading 7"/>
    <w:basedOn w:val="Normal"/>
    <w:next w:val="Normal"/>
    <w:link w:val="Heading7Char"/>
    <w:qFormat/>
    <w:rsid w:val="0079543A"/>
    <w:pPr>
      <w:keepNext/>
      <w:tabs>
        <w:tab w:val="left" w:pos="284"/>
        <w:tab w:val="left" w:pos="567"/>
        <w:tab w:val="num" w:pos="1296"/>
        <w:tab w:val="right" w:pos="4253"/>
      </w:tabs>
      <w:spacing w:before="40" w:after="40" w:line="340" w:lineRule="exact"/>
      <w:ind w:left="1296" w:hanging="288"/>
      <w:jc w:val="center"/>
      <w:outlineLvl w:val="6"/>
    </w:pPr>
    <w:rPr>
      <w:rFonts w:ascii=".VnTimeH" w:eastAsia="Times New Roman" w:hAnsi=".VnTimeH" w:cs="Times New Roman"/>
      <w:b/>
      <w:color w:val="000000"/>
      <w:spacing w:val="-2"/>
    </w:rPr>
  </w:style>
  <w:style w:type="paragraph" w:styleId="Heading8">
    <w:name w:val="heading 8"/>
    <w:basedOn w:val="Normal"/>
    <w:next w:val="Normal"/>
    <w:link w:val="Heading8Char"/>
    <w:qFormat/>
    <w:rsid w:val="0079543A"/>
    <w:pPr>
      <w:keepNext/>
      <w:tabs>
        <w:tab w:val="left" w:pos="284"/>
        <w:tab w:val="left" w:pos="567"/>
        <w:tab w:val="num" w:pos="1440"/>
        <w:tab w:val="right" w:pos="4253"/>
      </w:tabs>
      <w:spacing w:before="40" w:after="40" w:line="310" w:lineRule="exact"/>
      <w:ind w:left="1440" w:hanging="432"/>
      <w:jc w:val="center"/>
      <w:outlineLvl w:val="7"/>
    </w:pPr>
    <w:rPr>
      <w:rFonts w:ascii=".VnBook-Antiqua" w:eastAsia="Times New Roman" w:hAnsi=".VnBook-Antiqua" w:cs="Times New Roman"/>
      <w:i/>
      <w:color w:val="000000"/>
      <w:spacing w:val="-2"/>
      <w:sz w:val="25"/>
      <w:lang w:val="x-none" w:eastAsia="x-none"/>
    </w:rPr>
  </w:style>
  <w:style w:type="paragraph" w:styleId="Heading9">
    <w:name w:val="heading 9"/>
    <w:basedOn w:val="Normal"/>
    <w:next w:val="Normal"/>
    <w:link w:val="Heading9Char"/>
    <w:qFormat/>
    <w:rsid w:val="0079543A"/>
    <w:pPr>
      <w:keepNext/>
      <w:tabs>
        <w:tab w:val="left" w:pos="284"/>
        <w:tab w:val="left" w:pos="567"/>
        <w:tab w:val="num" w:pos="1584"/>
        <w:tab w:val="right" w:pos="4253"/>
      </w:tabs>
      <w:spacing w:before="40" w:after="40" w:line="310" w:lineRule="exact"/>
      <w:ind w:left="1584" w:hanging="144"/>
      <w:jc w:val="center"/>
      <w:outlineLvl w:val="8"/>
    </w:pPr>
    <w:rPr>
      <w:rFonts w:ascii=".VnBook-Antiqua" w:eastAsia="Times New Roman" w:hAnsi=".VnBook-Antiqua" w:cs="Times New Roman"/>
      <w:i/>
      <w:color w:val="000000"/>
      <w:spacing w:val="-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18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18F8"/>
  </w:style>
  <w:style w:type="paragraph" w:styleId="Footer">
    <w:name w:val="footer"/>
    <w:basedOn w:val="Normal"/>
    <w:link w:val="FooterChar"/>
    <w:uiPriority w:val="99"/>
    <w:unhideWhenUsed/>
    <w:qFormat/>
    <w:rsid w:val="000A18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0A18F8"/>
  </w:style>
  <w:style w:type="paragraph" w:styleId="BalloonText">
    <w:name w:val="Balloon Text"/>
    <w:basedOn w:val="Normal"/>
    <w:link w:val="BalloonTextChar"/>
    <w:uiPriority w:val="99"/>
    <w:unhideWhenUsed/>
    <w:rsid w:val="004D6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D6F7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652A9F"/>
    <w:pPr>
      <w:ind w:left="720"/>
      <w:contextualSpacing/>
    </w:pPr>
  </w:style>
  <w:style w:type="table" w:styleId="TableGrid">
    <w:name w:val="Table Grid"/>
    <w:basedOn w:val="TableNormal"/>
    <w:rsid w:val="00F80B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474C2"/>
    <w:rPr>
      <w:color w:val="808080"/>
    </w:rPr>
  </w:style>
  <w:style w:type="paragraph" w:customStyle="1" w:styleId="tren2">
    <w:name w:val="+tren2"/>
    <w:basedOn w:val="Normal"/>
    <w:rsid w:val="00B5791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40" w:after="0" w:line="230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MTDisplayEquation">
    <w:name w:val="MTDisplayEquation"/>
    <w:basedOn w:val="Normal"/>
    <w:next w:val="Normal"/>
    <w:link w:val="MTDisplayEquationChar"/>
    <w:rsid w:val="007905DA"/>
    <w:pPr>
      <w:tabs>
        <w:tab w:val="center" w:pos="4680"/>
        <w:tab w:val="right" w:pos="9360"/>
      </w:tabs>
      <w:spacing w:after="120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7905DA"/>
    <w:rPr>
      <w:rFonts w:ascii="Times New Roman" w:hAnsi="Times New Roman" w:cs="Times New Roman"/>
      <w:sz w:val="24"/>
    </w:rPr>
  </w:style>
  <w:style w:type="numbering" w:customStyle="1" w:styleId="NoList1">
    <w:name w:val="No List1"/>
    <w:next w:val="NoList"/>
    <w:uiPriority w:val="99"/>
    <w:semiHidden/>
    <w:rsid w:val="00D35356"/>
  </w:style>
  <w:style w:type="paragraph" w:customStyle="1" w:styleId="Chuong">
    <w:name w:val="Chuong"/>
    <w:basedOn w:val="Normal"/>
    <w:rsid w:val="00D3535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Phan">
    <w:name w:val="Phan"/>
    <w:basedOn w:val="Normal"/>
    <w:rsid w:val="00D3535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character" w:customStyle="1" w:styleId="apple-converted-space">
    <w:name w:val="apple-converted-space"/>
    <w:rsid w:val="00D35356"/>
    <w:rPr>
      <w:rFonts w:ascii="Times New Roman" w:hAnsi="Times New Roman" w:cs="Times New Roman"/>
    </w:rPr>
  </w:style>
  <w:style w:type="table" w:customStyle="1" w:styleId="TableGrid1">
    <w:name w:val="Table Grid1"/>
    <w:basedOn w:val="TableNormal"/>
    <w:next w:val="TableGrid"/>
    <w:rsid w:val="00D353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D35356"/>
  </w:style>
  <w:style w:type="character" w:styleId="Hyperlink">
    <w:name w:val="Hyperlink"/>
    <w:rsid w:val="00D35356"/>
    <w:rPr>
      <w:color w:val="0000FF"/>
      <w:u w:val="single"/>
    </w:rPr>
  </w:style>
  <w:style w:type="character" w:styleId="PageNumber">
    <w:name w:val="page number"/>
    <w:rsid w:val="00D35356"/>
    <w:rPr>
      <w:rFonts w:ascii="UTM Helve" w:hAnsi="UTM Helve" w:cs="Arial"/>
      <w:bCs/>
      <w:kern w:val="32"/>
      <w:sz w:val="23"/>
      <w:szCs w:val="23"/>
      <w:lang w:val="es-CO" w:eastAsia="en-US" w:bidi="ar-SA"/>
    </w:rPr>
  </w:style>
  <w:style w:type="paragraph" w:styleId="NoSpacing">
    <w:name w:val="No Spacing"/>
    <w:link w:val="NoSpacingChar"/>
    <w:qFormat/>
    <w:rsid w:val="00D35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D35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NoSpacingChar">
    <w:name w:val="No Spacing Char"/>
    <w:link w:val="NoSpacing"/>
    <w:rsid w:val="00D35356"/>
    <w:rPr>
      <w:rFonts w:ascii="Times New Roman" w:eastAsia="Times New Roman" w:hAnsi="Times New Roman" w:cs="Times New Roman"/>
      <w:sz w:val="24"/>
      <w:szCs w:val="24"/>
    </w:rPr>
  </w:style>
  <w:style w:type="paragraph" w:customStyle="1" w:styleId="1bold">
    <w:name w:val="1 bold"/>
    <w:basedOn w:val="Normal"/>
    <w:rsid w:val="00D35356"/>
    <w:pPr>
      <w:tabs>
        <w:tab w:val="left" w:pos="567"/>
        <w:tab w:val="right" w:pos="4253"/>
      </w:tabs>
      <w:spacing w:before="140" w:after="0" w:line="300" w:lineRule="exact"/>
      <w:jc w:val="both"/>
    </w:pPr>
    <w:rPr>
      <w:rFonts w:ascii="Times New Roman" w:eastAsia="Times New Roman" w:hAnsi="Times New Roman" w:cs="Times New Roman"/>
      <w:b/>
      <w:color w:val="000000"/>
      <w:spacing w:val="-2"/>
      <w:sz w:val="23"/>
      <w:szCs w:val="23"/>
    </w:rPr>
  </w:style>
  <w:style w:type="character" w:customStyle="1" w:styleId="MTConvertedEquation">
    <w:name w:val="MTConvertedEquation"/>
    <w:basedOn w:val="DefaultParagraphFont"/>
    <w:rsid w:val="00D35356"/>
    <w:rPr>
      <w:rFonts w:eastAsia="Calibri"/>
      <w:noProof/>
      <w:sz w:val="20"/>
      <w:szCs w:val="20"/>
    </w:rPr>
  </w:style>
  <w:style w:type="numbering" w:customStyle="1" w:styleId="NoList2">
    <w:name w:val="No List2"/>
    <w:next w:val="NoList"/>
    <w:uiPriority w:val="99"/>
    <w:semiHidden/>
    <w:rsid w:val="00DF5A66"/>
  </w:style>
  <w:style w:type="table" w:customStyle="1" w:styleId="TableGrid2">
    <w:name w:val="Table Grid2"/>
    <w:basedOn w:val="TableNormal"/>
    <w:next w:val="TableGrid"/>
    <w:rsid w:val="00DF5A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rsid w:val="00DF5A66"/>
    <w:rPr>
      <w:b/>
      <w:bCs/>
      <w:vanish/>
      <w:color w:val="FF0000"/>
      <w:spacing w:val="-2"/>
      <w:kern w:val="32"/>
      <w:sz w:val="32"/>
      <w:szCs w:val="32"/>
      <w:lang w:val="es-CO"/>
    </w:rPr>
  </w:style>
  <w:style w:type="character" w:styleId="Emphasis">
    <w:name w:val="Emphasis"/>
    <w:qFormat/>
    <w:rsid w:val="00DF5A66"/>
    <w:rPr>
      <w:rFonts w:ascii="UTM Helve" w:hAnsi="UTM Helve" w:cs="Arial"/>
      <w:bCs/>
      <w:i/>
      <w:iCs/>
      <w:kern w:val="32"/>
      <w:sz w:val="23"/>
      <w:szCs w:val="23"/>
      <w:lang w:val="es-CO" w:eastAsia="en-US" w:bidi="ar-SA"/>
    </w:rPr>
  </w:style>
  <w:style w:type="character" w:styleId="Strong">
    <w:name w:val="Strong"/>
    <w:uiPriority w:val="22"/>
    <w:qFormat/>
    <w:rsid w:val="00DF5A66"/>
    <w:rPr>
      <w:rFonts w:cs="Times New Roman"/>
      <w:b/>
      <w:bCs/>
    </w:rPr>
  </w:style>
  <w:style w:type="character" w:customStyle="1" w:styleId="fontstyle01">
    <w:name w:val="fontstyle01"/>
    <w:rsid w:val="00DF5A66"/>
    <w:rPr>
      <w:rFonts w:ascii="Times New Roman" w:hAnsi="Times New Roman"/>
      <w:color w:val="000000"/>
      <w:sz w:val="24"/>
    </w:rPr>
  </w:style>
  <w:style w:type="paragraph" w:customStyle="1" w:styleId="Normal0">
    <w:name w:val="Normal_0"/>
    <w:link w:val="Normal0Char"/>
    <w:qFormat/>
    <w:rsid w:val="00DF5A66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DF5A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3">
    <w:name w:val="No List3"/>
    <w:next w:val="NoList"/>
    <w:semiHidden/>
    <w:rsid w:val="00181ED6"/>
  </w:style>
  <w:style w:type="table" w:customStyle="1" w:styleId="TableGrid3">
    <w:name w:val="Table Grid3"/>
    <w:basedOn w:val="TableNormal"/>
    <w:next w:val="TableGrid"/>
    <w:uiPriority w:val="59"/>
    <w:rsid w:val="00181E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181ED6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E808D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808D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aliases w:val="小节标题 Char,小节标题1 Char,小节标题2 Char"/>
    <w:basedOn w:val="DefaultParagraphFont"/>
    <w:link w:val="Heading3"/>
    <w:rsid w:val="00E808DF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808DF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808DF"/>
    <w:pPr>
      <w:spacing w:after="160"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E808DF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808DF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808DF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E808DF"/>
    <w:rPr>
      <w:b/>
      <w:bCs/>
      <w:sz w:val="20"/>
      <w:szCs w:val="20"/>
    </w:rPr>
  </w:style>
  <w:style w:type="paragraph" w:styleId="FootnoteText">
    <w:name w:val="footnote text"/>
    <w:basedOn w:val="Normal"/>
    <w:link w:val="FootnoteTextChar"/>
    <w:unhideWhenUsed/>
    <w:rsid w:val="00E808D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E808DF"/>
    <w:rPr>
      <w:sz w:val="20"/>
      <w:szCs w:val="20"/>
    </w:rPr>
  </w:style>
  <w:style w:type="paragraph" w:customStyle="1" w:styleId="CharChar">
    <w:name w:val="Char Char"/>
    <w:basedOn w:val="Normal"/>
    <w:autoRedefine/>
    <w:uiPriority w:val="99"/>
    <w:rsid w:val="00E808D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han-xet">
    <w:name w:val="nhan-xet"/>
    <w:basedOn w:val="Normal"/>
    <w:rsid w:val="001852C6"/>
    <w:pPr>
      <w:tabs>
        <w:tab w:val="left" w:pos="284"/>
        <w:tab w:val="left" w:pos="567"/>
        <w:tab w:val="left" w:pos="3686"/>
      </w:tabs>
      <w:spacing w:before="80" w:after="0" w:line="230" w:lineRule="auto"/>
      <w:jc w:val="both"/>
    </w:pPr>
    <w:rPr>
      <w:rFonts w:ascii="Times New Roman" w:eastAsia="Times New Roman" w:hAnsi="Times New Roman" w:cs="Times New Roman"/>
      <w:sz w:val="19"/>
      <w:szCs w:val="23"/>
    </w:rPr>
  </w:style>
  <w:style w:type="paragraph" w:customStyle="1" w:styleId="CharCharCharChar">
    <w:name w:val="Char Char Char Char"/>
    <w:basedOn w:val="Normal"/>
    <w:rsid w:val="001852C6"/>
    <w:pPr>
      <w:spacing w:after="160" w:line="240" w:lineRule="exact"/>
    </w:pPr>
    <w:rPr>
      <w:rFonts w:ascii="Arial" w:eastAsia="Batang" w:hAnsi="Arial" w:cs="Arial"/>
      <w:spacing w:val="-6"/>
      <w:w w:val="105"/>
    </w:rPr>
  </w:style>
  <w:style w:type="paragraph" w:customStyle="1" w:styleId="ABCD">
    <w:name w:val="ABCD"/>
    <w:basedOn w:val="Normal"/>
    <w:rsid w:val="001852C6"/>
    <w:pPr>
      <w:tabs>
        <w:tab w:val="left" w:pos="567"/>
        <w:tab w:val="left" w:pos="2693"/>
        <w:tab w:val="left" w:pos="4820"/>
        <w:tab w:val="left" w:pos="6946"/>
      </w:tabs>
      <w:spacing w:before="80" w:after="0"/>
      <w:ind w:left="567"/>
      <w:jc w:val="both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2">
    <w:name w:val="normal2"/>
    <w:basedOn w:val="Normal"/>
    <w:link w:val="normal2Char"/>
    <w:rsid w:val="001852C6"/>
    <w:pPr>
      <w:tabs>
        <w:tab w:val="left" w:pos="1134"/>
        <w:tab w:val="left" w:pos="1701"/>
      </w:tabs>
      <w:spacing w:before="80" w:after="0"/>
      <w:ind w:left="56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phanso">
    <w:name w:val="phan so"/>
    <w:basedOn w:val="Normal"/>
    <w:link w:val="phansoChar"/>
    <w:rsid w:val="001852C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11" w:lineRule="auto"/>
      <w:jc w:val="both"/>
    </w:pPr>
    <w:rPr>
      <w:rFonts w:ascii="UTM Helve" w:eastAsia="SimSun" w:hAnsi="UTM Helve" w:cs="Arial"/>
      <w:bCs/>
      <w:kern w:val="32"/>
      <w:sz w:val="23"/>
      <w:szCs w:val="23"/>
    </w:rPr>
  </w:style>
  <w:style w:type="character" w:customStyle="1" w:styleId="phansoChar">
    <w:name w:val="phan so Char"/>
    <w:link w:val="phanso"/>
    <w:rsid w:val="001852C6"/>
    <w:rPr>
      <w:rFonts w:ascii="UTM Helve" w:eastAsia="SimSun" w:hAnsi="UTM Helve" w:cs="Arial"/>
      <w:bCs/>
      <w:kern w:val="32"/>
      <w:sz w:val="23"/>
      <w:szCs w:val="23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1852C6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rsid w:val="0079543A"/>
    <w:rPr>
      <w:rFonts w:ascii=".VnTimeH" w:eastAsia="Times New Roman" w:hAnsi=".VnTimeH" w:cs="Times New Roman"/>
      <w:i/>
      <w:color w:val="000000"/>
      <w:spacing w:val="-2"/>
    </w:rPr>
  </w:style>
  <w:style w:type="character" w:customStyle="1" w:styleId="Heading5Char">
    <w:name w:val="Heading 5 Char"/>
    <w:basedOn w:val="DefaultParagraphFont"/>
    <w:link w:val="Heading5"/>
    <w:rsid w:val="0079543A"/>
    <w:rPr>
      <w:rFonts w:ascii=".VnCentury SchoolbookH" w:eastAsia="Times New Roman" w:hAnsi=".VnCentury SchoolbookH" w:cs="Times New Roman"/>
      <w:color w:val="000000"/>
      <w:spacing w:val="-2"/>
      <w:sz w:val="28"/>
    </w:rPr>
  </w:style>
  <w:style w:type="character" w:customStyle="1" w:styleId="Heading6Char">
    <w:name w:val="Heading 6 Char"/>
    <w:basedOn w:val="DefaultParagraphFont"/>
    <w:link w:val="Heading6"/>
    <w:rsid w:val="0079543A"/>
    <w:rPr>
      <w:rFonts w:ascii=".VnBook-Antiqua" w:eastAsia="Times New Roman" w:hAnsi=".VnBook-Antiqua" w:cs="Times New Roman"/>
      <w:b/>
      <w:color w:val="000000"/>
      <w:spacing w:val="-2"/>
    </w:rPr>
  </w:style>
  <w:style w:type="character" w:customStyle="1" w:styleId="Heading7Char">
    <w:name w:val="Heading 7 Char"/>
    <w:basedOn w:val="DefaultParagraphFont"/>
    <w:link w:val="Heading7"/>
    <w:rsid w:val="0079543A"/>
    <w:rPr>
      <w:rFonts w:ascii=".VnTimeH" w:eastAsia="Times New Roman" w:hAnsi=".VnTimeH" w:cs="Times New Roman"/>
      <w:b/>
      <w:color w:val="000000"/>
      <w:spacing w:val="-2"/>
    </w:rPr>
  </w:style>
  <w:style w:type="character" w:customStyle="1" w:styleId="Heading8Char">
    <w:name w:val="Heading 8 Char"/>
    <w:basedOn w:val="DefaultParagraphFont"/>
    <w:link w:val="Heading8"/>
    <w:rsid w:val="0079543A"/>
    <w:rPr>
      <w:rFonts w:ascii=".VnBook-Antiqua" w:eastAsia="Times New Roman" w:hAnsi=".VnBook-Antiqua" w:cs="Times New Roman"/>
      <w:i/>
      <w:color w:val="000000"/>
      <w:spacing w:val="-2"/>
      <w:sz w:val="25"/>
      <w:lang w:val="x-none" w:eastAsia="x-none"/>
    </w:rPr>
  </w:style>
  <w:style w:type="character" w:customStyle="1" w:styleId="Heading9Char">
    <w:name w:val="Heading 9 Char"/>
    <w:basedOn w:val="DefaultParagraphFont"/>
    <w:link w:val="Heading9"/>
    <w:rsid w:val="0079543A"/>
    <w:rPr>
      <w:rFonts w:ascii=".VnBook-Antiqua" w:eastAsia="Times New Roman" w:hAnsi=".VnBook-Antiqua" w:cs="Times New Roman"/>
      <w:i/>
      <w:color w:val="000000"/>
      <w:spacing w:val="-2"/>
    </w:rPr>
  </w:style>
  <w:style w:type="numbering" w:customStyle="1" w:styleId="NoList4">
    <w:name w:val="No List4"/>
    <w:next w:val="NoList"/>
    <w:semiHidden/>
    <w:rsid w:val="0079543A"/>
  </w:style>
  <w:style w:type="paragraph" w:customStyle="1" w:styleId="1">
    <w:name w:val="1"/>
    <w:basedOn w:val="Normal"/>
    <w:autoRedefine/>
    <w:rsid w:val="0079543A"/>
    <w:pPr>
      <w:spacing w:after="160" w:line="240" w:lineRule="exact"/>
      <w:ind w:firstLine="567"/>
    </w:pPr>
    <w:rPr>
      <w:rFonts w:ascii="UTM Helve" w:eastAsia="Times New Roman" w:hAnsi="UTM Helve" w:cs="Arial"/>
      <w:bCs/>
      <w:kern w:val="32"/>
      <w:sz w:val="23"/>
      <w:szCs w:val="23"/>
      <w:lang w:val="es-CO"/>
    </w:rPr>
  </w:style>
  <w:style w:type="character" w:customStyle="1" w:styleId="thiduChar">
    <w:name w:val="thidu Char"/>
    <w:basedOn w:val="normal2Char"/>
    <w:link w:val="thidu"/>
    <w:rsid w:val="0079543A"/>
    <w:rPr>
      <w:rFonts w:ascii="UTM Helve" w:eastAsia="Times New Roman" w:hAnsi="UTM Helve" w:cs="Arial"/>
      <w:bCs/>
      <w:i/>
      <w:color w:val="FF00FF"/>
      <w:spacing w:val="-2"/>
      <w:kern w:val="32"/>
      <w:sz w:val="23"/>
      <w:szCs w:val="23"/>
    </w:rPr>
  </w:style>
  <w:style w:type="character" w:customStyle="1" w:styleId="normal2Char">
    <w:name w:val="normal2 Char"/>
    <w:link w:val="normal2"/>
    <w:rsid w:val="0079543A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hidu">
    <w:name w:val="thidu"/>
    <w:basedOn w:val="normal2"/>
    <w:link w:val="thiduChar"/>
    <w:rsid w:val="0079543A"/>
    <w:pPr>
      <w:tabs>
        <w:tab w:val="clear" w:pos="1134"/>
        <w:tab w:val="clear" w:pos="1701"/>
        <w:tab w:val="left" w:pos="567"/>
        <w:tab w:val="right" w:pos="4253"/>
      </w:tabs>
      <w:spacing w:before="100" w:line="247" w:lineRule="auto"/>
      <w:ind w:left="0"/>
    </w:pPr>
    <w:rPr>
      <w:rFonts w:ascii="UTM Helve" w:eastAsiaTheme="minorHAnsi" w:hAnsi="UTM Helve" w:cs="Arial"/>
      <w:bCs/>
      <w:i/>
      <w:color w:val="FF00FF"/>
      <w:spacing w:val="-2"/>
      <w:kern w:val="32"/>
      <w:sz w:val="23"/>
      <w:szCs w:val="23"/>
    </w:rPr>
  </w:style>
  <w:style w:type="paragraph" w:customStyle="1" w:styleId="soblue">
    <w:name w:val="so blue"/>
    <w:basedOn w:val="Normal"/>
    <w:link w:val="soblueChar"/>
    <w:rsid w:val="0079543A"/>
    <w:pPr>
      <w:tabs>
        <w:tab w:val="left" w:pos="567"/>
        <w:tab w:val="right" w:pos="4253"/>
      </w:tabs>
      <w:spacing w:before="40" w:after="0" w:line="252" w:lineRule="auto"/>
      <w:jc w:val="both"/>
    </w:pPr>
    <w:rPr>
      <w:rFonts w:ascii="UTM Helve" w:eastAsia="Times New Roman" w:hAnsi="UTM Helve" w:cs="Arial"/>
      <w:b/>
      <w:bCs/>
      <w:color w:val="FF00FF"/>
      <w:spacing w:val="-2"/>
      <w:kern w:val="32"/>
      <w:sz w:val="23"/>
      <w:szCs w:val="23"/>
    </w:rPr>
  </w:style>
  <w:style w:type="character" w:customStyle="1" w:styleId="soblueChar">
    <w:name w:val="so blue Char"/>
    <w:link w:val="soblue"/>
    <w:rsid w:val="0079543A"/>
    <w:rPr>
      <w:rFonts w:ascii="UTM Helve" w:eastAsia="Times New Roman" w:hAnsi="UTM Helve" w:cs="Arial"/>
      <w:b/>
      <w:bCs/>
      <w:color w:val="FF00FF"/>
      <w:spacing w:val="-2"/>
      <w:kern w:val="32"/>
      <w:sz w:val="23"/>
      <w:szCs w:val="23"/>
    </w:rPr>
  </w:style>
  <w:style w:type="character" w:styleId="FootnoteReference">
    <w:name w:val="footnote reference"/>
    <w:rsid w:val="0079543A"/>
    <w:rPr>
      <w:rFonts w:ascii=".VnTime" w:hAnsi=".VnTime" w:cs="Arial"/>
      <w:bCs/>
      <w:kern w:val="32"/>
      <w:sz w:val="30"/>
      <w:szCs w:val="30"/>
      <w:vertAlign w:val="superscript"/>
      <w:lang w:val="es-CO" w:eastAsia="en-US" w:bidi="ar-SA"/>
    </w:rPr>
  </w:style>
  <w:style w:type="paragraph" w:customStyle="1" w:styleId="hang5">
    <w:name w:val="hang .5"/>
    <w:basedOn w:val="Normal"/>
    <w:rsid w:val="0079543A"/>
    <w:pPr>
      <w:tabs>
        <w:tab w:val="left" w:pos="567"/>
        <w:tab w:val="left" w:pos="4111"/>
        <w:tab w:val="right" w:pos="4253"/>
      </w:tabs>
      <w:spacing w:before="100" w:after="0" w:line="252" w:lineRule="auto"/>
      <w:ind w:left="681" w:hanging="284"/>
      <w:jc w:val="both"/>
    </w:pPr>
    <w:rPr>
      <w:rFonts w:ascii="Times New Roman" w:eastAsia="Times New Roman" w:hAnsi="Times New Roman" w:cs=".VnTime"/>
      <w:color w:val="000000"/>
      <w:spacing w:val="-2"/>
      <w:sz w:val="23"/>
      <w:szCs w:val="23"/>
    </w:rPr>
  </w:style>
  <w:style w:type="paragraph" w:customStyle="1" w:styleId="cham">
    <w:name w:val="cham"/>
    <w:basedOn w:val="Normal"/>
    <w:rsid w:val="0079543A"/>
    <w:pPr>
      <w:tabs>
        <w:tab w:val="left" w:pos="567"/>
        <w:tab w:val="right" w:pos="4253"/>
        <w:tab w:val="right" w:leader="dot" w:pos="7938"/>
      </w:tabs>
      <w:spacing w:before="80" w:after="0" w:line="288" w:lineRule="auto"/>
      <w:jc w:val="both"/>
    </w:pPr>
    <w:rPr>
      <w:rFonts w:ascii="Times New Roman" w:eastAsia="Times New Roman" w:hAnsi="Times New Roman" w:cs="Times New Roman"/>
      <w:color w:val="000000"/>
      <w:spacing w:val="-2"/>
      <w:sz w:val="23"/>
      <w:szCs w:val="23"/>
    </w:rPr>
  </w:style>
  <w:style w:type="paragraph" w:customStyle="1" w:styleId="hinh">
    <w:name w:val="hinh"/>
    <w:basedOn w:val="Normal"/>
    <w:link w:val="hinhChar"/>
    <w:rsid w:val="0079543A"/>
    <w:pPr>
      <w:tabs>
        <w:tab w:val="left" w:pos="567"/>
        <w:tab w:val="right" w:pos="4253"/>
      </w:tabs>
      <w:spacing w:before="40" w:after="80" w:line="252" w:lineRule="auto"/>
      <w:jc w:val="center"/>
    </w:pPr>
    <w:rPr>
      <w:rFonts w:ascii="UTM Helve" w:eastAsia="Times New Roman" w:hAnsi="UTM Helve" w:cs="Arial"/>
      <w:bCs/>
      <w:i/>
      <w:color w:val="000000"/>
      <w:spacing w:val="-2"/>
      <w:kern w:val="32"/>
    </w:rPr>
  </w:style>
  <w:style w:type="character" w:customStyle="1" w:styleId="hinhChar">
    <w:name w:val="hinh Char"/>
    <w:link w:val="hinh"/>
    <w:rsid w:val="0079543A"/>
    <w:rPr>
      <w:rFonts w:ascii="UTM Helve" w:eastAsia="Times New Roman" w:hAnsi="UTM Helve" w:cs="Arial"/>
      <w:bCs/>
      <w:i/>
      <w:color w:val="000000"/>
      <w:spacing w:val="-2"/>
      <w:kern w:val="32"/>
    </w:rPr>
  </w:style>
  <w:style w:type="paragraph" w:customStyle="1" w:styleId="tacgia1">
    <w:name w:val="tacgia1"/>
    <w:basedOn w:val="normal2"/>
    <w:rsid w:val="0079543A"/>
    <w:pPr>
      <w:tabs>
        <w:tab w:val="clear" w:pos="1134"/>
        <w:tab w:val="clear" w:pos="1701"/>
        <w:tab w:val="left" w:pos="567"/>
        <w:tab w:val="right" w:pos="4253"/>
      </w:tabs>
      <w:spacing w:line="280" w:lineRule="exact"/>
      <w:ind w:left="0" w:right="284"/>
      <w:jc w:val="right"/>
    </w:pPr>
    <w:rPr>
      <w:rFonts w:ascii="UTM Helve" w:hAnsi="UTM Helve" w:cs="Arial"/>
      <w:b/>
      <w:bCs/>
      <w:spacing w:val="-2"/>
      <w:kern w:val="32"/>
      <w:sz w:val="21"/>
      <w:szCs w:val="22"/>
    </w:rPr>
  </w:style>
  <w:style w:type="paragraph" w:customStyle="1" w:styleId="tacgia2">
    <w:name w:val="tacgia2"/>
    <w:basedOn w:val="normal2"/>
    <w:rsid w:val="0079543A"/>
    <w:pPr>
      <w:tabs>
        <w:tab w:val="clear" w:pos="1134"/>
        <w:tab w:val="clear" w:pos="1701"/>
        <w:tab w:val="left" w:pos="567"/>
        <w:tab w:val="right" w:pos="4253"/>
      </w:tabs>
      <w:spacing w:before="0" w:line="280" w:lineRule="exact"/>
      <w:ind w:left="0" w:right="284"/>
      <w:jc w:val="right"/>
    </w:pPr>
    <w:rPr>
      <w:rFonts w:ascii="UTM Helve" w:hAnsi="UTM Helve" w:cs="Arial"/>
      <w:bCs/>
      <w:i/>
      <w:spacing w:val="-2"/>
      <w:w w:val="96"/>
      <w:kern w:val="32"/>
      <w:sz w:val="21"/>
      <w:szCs w:val="21"/>
    </w:rPr>
  </w:style>
  <w:style w:type="paragraph" w:customStyle="1" w:styleId="TENBAI">
    <w:name w:val="TENBAI"/>
    <w:basedOn w:val="Normal"/>
    <w:rsid w:val="0079543A"/>
    <w:pPr>
      <w:tabs>
        <w:tab w:val="left" w:pos="567"/>
        <w:tab w:val="right" w:pos="4253"/>
      </w:tabs>
      <w:spacing w:before="40" w:after="80" w:line="252" w:lineRule="auto"/>
      <w:jc w:val="center"/>
    </w:pPr>
    <w:rPr>
      <w:rFonts w:ascii="Arrus-Black" w:eastAsia="Times New Roman" w:hAnsi="Arrus-Black" w:cs="Times New Roman"/>
      <w:color w:val="FF00FF"/>
      <w:spacing w:val="-2"/>
      <w:w w:val="98"/>
      <w:sz w:val="25"/>
      <w:szCs w:val="25"/>
    </w:rPr>
  </w:style>
  <w:style w:type="character" w:customStyle="1" w:styleId="damblue">
    <w:name w:val="dam blue"/>
    <w:rsid w:val="0079543A"/>
    <w:rPr>
      <w:rFonts w:ascii="UTM Helve" w:hAnsi="UTM Helve" w:cs="Arial"/>
      <w:b/>
      <w:bCs/>
      <w:color w:val="FF00FF"/>
      <w:kern w:val="32"/>
      <w:sz w:val="23"/>
      <w:szCs w:val="23"/>
      <w:lang w:val="es-CO" w:eastAsia="en-US" w:bidi="ar-SA"/>
    </w:rPr>
  </w:style>
  <w:style w:type="paragraph" w:customStyle="1" w:styleId="LAMA">
    <w:name w:val="LAMA"/>
    <w:basedOn w:val="normal2"/>
    <w:link w:val="LAMAChar"/>
    <w:rsid w:val="0079543A"/>
    <w:pPr>
      <w:tabs>
        <w:tab w:val="clear" w:pos="1134"/>
        <w:tab w:val="clear" w:pos="1701"/>
        <w:tab w:val="left" w:pos="567"/>
        <w:tab w:val="right" w:pos="4253"/>
      </w:tabs>
      <w:spacing w:before="140" w:line="247" w:lineRule="auto"/>
      <w:ind w:left="284" w:hanging="284"/>
      <w:jc w:val="left"/>
    </w:pPr>
    <w:rPr>
      <w:rFonts w:ascii="UTM Helve" w:hAnsi="UTM Helve" w:cs="Arial"/>
      <w:b/>
      <w:bCs/>
      <w:i/>
      <w:color w:val="FF00FF"/>
      <w:spacing w:val="-2"/>
      <w:w w:val="97"/>
      <w:kern w:val="32"/>
    </w:rPr>
  </w:style>
  <w:style w:type="character" w:customStyle="1" w:styleId="LAMAChar">
    <w:name w:val="LAMA Char"/>
    <w:link w:val="LAMA"/>
    <w:rsid w:val="0079543A"/>
    <w:rPr>
      <w:rFonts w:ascii="UTM Helve" w:eastAsia="Times New Roman" w:hAnsi="UTM Helve" w:cs="Arial"/>
      <w:b/>
      <w:bCs/>
      <w:i/>
      <w:color w:val="FF00FF"/>
      <w:spacing w:val="-2"/>
      <w:w w:val="97"/>
      <w:kern w:val="32"/>
      <w:sz w:val="24"/>
      <w:szCs w:val="24"/>
    </w:rPr>
  </w:style>
  <w:style w:type="paragraph" w:customStyle="1" w:styleId="Styletacgia1Black">
    <w:name w:val="Style tacgia1 + Black"/>
    <w:basedOn w:val="tacgia1"/>
    <w:rsid w:val="0079543A"/>
    <w:rPr>
      <w:bCs w:val="0"/>
      <w:iCs/>
    </w:rPr>
  </w:style>
  <w:style w:type="paragraph" w:customStyle="1" w:styleId="damnghieng">
    <w:name w:val="damnghieng"/>
    <w:basedOn w:val="Normal"/>
    <w:rsid w:val="0079543A"/>
    <w:pPr>
      <w:tabs>
        <w:tab w:val="left" w:pos="567"/>
        <w:tab w:val="right" w:pos="4253"/>
      </w:tabs>
      <w:spacing w:before="120" w:after="0" w:line="288" w:lineRule="auto"/>
      <w:jc w:val="both"/>
    </w:pPr>
    <w:rPr>
      <w:rFonts w:ascii="Times New Roman" w:eastAsia="Times New Roman" w:hAnsi="Times New Roman" w:cs="Times New Roman"/>
      <w:b/>
      <w:i/>
      <w:sz w:val="23"/>
      <w:szCs w:val="23"/>
    </w:rPr>
  </w:style>
  <w:style w:type="paragraph" w:customStyle="1" w:styleId="Style1">
    <w:name w:val="Style1"/>
    <w:basedOn w:val="Normal"/>
    <w:rsid w:val="0079543A"/>
    <w:pPr>
      <w:tabs>
        <w:tab w:val="left" w:pos="284"/>
        <w:tab w:val="left" w:pos="567"/>
        <w:tab w:val="right" w:pos="4253"/>
      </w:tabs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table" w:customStyle="1" w:styleId="TableGrid4">
    <w:name w:val="Table Grid4"/>
    <w:basedOn w:val="TableNormal"/>
    <w:next w:val="TableGrid"/>
    <w:rsid w:val="0079543A"/>
    <w:pPr>
      <w:tabs>
        <w:tab w:val="left" w:pos="284"/>
      </w:tabs>
      <w:spacing w:before="40" w:after="4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next w:val="Normal"/>
    <w:rsid w:val="0079543A"/>
    <w:pPr>
      <w:tabs>
        <w:tab w:val="right" w:pos="4253"/>
      </w:tabs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odyText">
    <w:name w:val="Body Text"/>
    <w:basedOn w:val="Normal"/>
    <w:link w:val="BodyTextChar"/>
    <w:rsid w:val="0079543A"/>
    <w:pPr>
      <w:tabs>
        <w:tab w:val="right" w:pos="4253"/>
      </w:tabs>
      <w:spacing w:after="0" w:line="240" w:lineRule="auto"/>
      <w:jc w:val="center"/>
    </w:pPr>
    <w:rPr>
      <w:rFonts w:ascii=".VnTimeH" w:eastAsia="Times New Roman" w:hAnsi=".VnTimeH" w:cs="Times New Roman"/>
      <w:sz w:val="2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9543A"/>
    <w:rPr>
      <w:rFonts w:ascii=".VnTimeH" w:eastAsia="Times New Roman" w:hAnsi=".VnTimeH" w:cs="Times New Roman"/>
      <w:sz w:val="26"/>
      <w:szCs w:val="24"/>
      <w:lang w:val="x-none" w:eastAsia="x-none"/>
    </w:rPr>
  </w:style>
  <w:style w:type="paragraph" w:customStyle="1" w:styleId="tg-con1">
    <w:name w:val="tg-con1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60" w:line="230" w:lineRule="auto"/>
      <w:jc w:val="both"/>
    </w:pPr>
    <w:rPr>
      <w:rFonts w:ascii=".VnTimeH" w:eastAsia="SimSun" w:hAnsi=".VnTimeH" w:cs="Times New Roman"/>
      <w:sz w:val="19"/>
      <w:szCs w:val="19"/>
    </w:rPr>
  </w:style>
  <w:style w:type="paragraph" w:styleId="Caption">
    <w:name w:val="caption"/>
    <w:basedOn w:val="Normal"/>
    <w:next w:val="Normal"/>
    <w:qFormat/>
    <w:rsid w:val="0079543A"/>
    <w:pPr>
      <w:tabs>
        <w:tab w:val="left" w:pos="284"/>
        <w:tab w:val="left" w:pos="567"/>
        <w:tab w:val="left" w:pos="3686"/>
      </w:tabs>
      <w:spacing w:before="120" w:after="120" w:line="230" w:lineRule="auto"/>
      <w:jc w:val="both"/>
    </w:pPr>
    <w:rPr>
      <w:rFonts w:ascii="Times New Roman" w:eastAsia="SimSun" w:hAnsi="Times New Roman" w:cs="Times New Roman"/>
      <w:b/>
      <w:sz w:val="23"/>
      <w:szCs w:val="23"/>
    </w:rPr>
  </w:style>
  <w:style w:type="paragraph" w:customStyle="1" w:styleId="Footer-left-NEW">
    <w:name w:val="Footer-left-NEW"/>
    <w:basedOn w:val="Normal"/>
    <w:rsid w:val="0079543A"/>
    <w:pPr>
      <w:tabs>
        <w:tab w:val="left" w:pos="284"/>
        <w:tab w:val="left" w:pos="567"/>
        <w:tab w:val="left" w:pos="3686"/>
        <w:tab w:val="center" w:pos="4320"/>
        <w:tab w:val="right" w:pos="8640"/>
      </w:tabs>
      <w:spacing w:before="80" w:after="0" w:line="230" w:lineRule="auto"/>
      <w:ind w:left="454"/>
      <w:jc w:val="both"/>
    </w:pPr>
    <w:rPr>
      <w:rFonts w:ascii="Arial" w:eastAsia="SimSun" w:hAnsi="Arial" w:cs="Times New Roman"/>
      <w:b/>
      <w:i/>
      <w:sz w:val="18"/>
      <w:szCs w:val="23"/>
    </w:rPr>
  </w:style>
  <w:style w:type="paragraph" w:customStyle="1" w:styleId="Footer-left-NEW-luivao">
    <w:name w:val="Footer-left-NEW-luivao"/>
    <w:basedOn w:val="Footer-left-NEW"/>
    <w:rsid w:val="0079543A"/>
    <w:pPr>
      <w:ind w:left="567"/>
    </w:pPr>
  </w:style>
  <w:style w:type="paragraph" w:customStyle="1" w:styleId="Footer-right-NEW">
    <w:name w:val="Footer-right-NEW"/>
    <w:basedOn w:val="Normal"/>
    <w:rsid w:val="0079543A"/>
    <w:pPr>
      <w:tabs>
        <w:tab w:val="left" w:pos="284"/>
        <w:tab w:val="left" w:pos="567"/>
        <w:tab w:val="left" w:pos="3686"/>
        <w:tab w:val="center" w:pos="4320"/>
        <w:tab w:val="right" w:pos="8640"/>
      </w:tabs>
      <w:spacing w:before="80" w:after="0" w:line="230" w:lineRule="auto"/>
      <w:ind w:left="57" w:right="454"/>
      <w:jc w:val="right"/>
    </w:pPr>
    <w:rPr>
      <w:rFonts w:ascii="Arial" w:eastAsia="SimSun" w:hAnsi="Arial" w:cs="Times New Roman"/>
      <w:b/>
      <w:i/>
      <w:sz w:val="18"/>
      <w:szCs w:val="23"/>
    </w:rPr>
  </w:style>
  <w:style w:type="paragraph" w:customStyle="1" w:styleId="Footer-right-NEW-luivao">
    <w:name w:val="Footer-right-NEW-luivao"/>
    <w:basedOn w:val="Footer-right-NEW"/>
    <w:rsid w:val="0079543A"/>
    <w:pPr>
      <w:ind w:right="567"/>
    </w:pPr>
  </w:style>
  <w:style w:type="paragraph" w:customStyle="1" w:styleId="phan0">
    <w:name w:val="phan"/>
    <w:basedOn w:val="Normal"/>
    <w:rsid w:val="0079543A"/>
    <w:pPr>
      <w:tabs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40" w:after="0" w:line="230" w:lineRule="auto"/>
      <w:ind w:firstLine="170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so-trang-NEW">
    <w:name w:val="so-trang-NEW"/>
    <w:basedOn w:val="Normal"/>
    <w:rsid w:val="0079543A"/>
    <w:pPr>
      <w:framePr w:wrap="around" w:vAnchor="text" w:hAnchor="margin" w:xAlign="outside" w:y="1"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  <w:tab w:val="center" w:pos="4320"/>
        <w:tab w:val="right" w:pos="8640"/>
      </w:tabs>
      <w:spacing w:before="300" w:after="0" w:line="230" w:lineRule="auto"/>
      <w:jc w:val="both"/>
    </w:pPr>
    <w:rPr>
      <w:rFonts w:ascii="VnWindsor2" w:eastAsia="SimSun" w:hAnsi="VnWindsor2" w:cs="Times New Roman"/>
      <w:sz w:val="32"/>
      <w:szCs w:val="23"/>
    </w:rPr>
  </w:style>
  <w:style w:type="paragraph" w:customStyle="1" w:styleId="tg-to2">
    <w:name w:val="tg-to2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40" w:line="214" w:lineRule="auto"/>
      <w:jc w:val="center"/>
    </w:pPr>
    <w:rPr>
      <w:rFonts w:ascii=".VnArial" w:eastAsia="SimSun" w:hAnsi=".VnArial" w:cs="Times New Roman"/>
      <w:i/>
      <w:sz w:val="21"/>
      <w:szCs w:val="21"/>
    </w:rPr>
  </w:style>
  <w:style w:type="paragraph" w:customStyle="1" w:styleId="tg-to1">
    <w:name w:val="tg-to1"/>
    <w:basedOn w:val="tg-to2"/>
    <w:rsid w:val="0079543A"/>
    <w:rPr>
      <w:rFonts w:ascii=".VnArialH" w:hAnsi=".VnArialH"/>
      <w:i w:val="0"/>
    </w:rPr>
  </w:style>
  <w:style w:type="paragraph" w:customStyle="1" w:styleId="cen">
    <w:name w:val="cen"/>
    <w:basedOn w:val="Normal"/>
    <w:rsid w:val="0079543A"/>
    <w:pPr>
      <w:tabs>
        <w:tab w:val="left" w:pos="284"/>
        <w:tab w:val="left" w:pos="567"/>
        <w:tab w:val="left" w:pos="3686"/>
      </w:tabs>
      <w:spacing w:before="100" w:after="40" w:line="233" w:lineRule="auto"/>
      <w:jc w:val="center"/>
    </w:pPr>
    <w:rPr>
      <w:rFonts w:ascii="Times New Roman" w:eastAsia="SimSun" w:hAnsi="Times New Roman" w:cs="Times New Roman"/>
      <w:sz w:val="23"/>
      <w:szCs w:val="23"/>
    </w:rPr>
  </w:style>
  <w:style w:type="paragraph" w:customStyle="1" w:styleId="gachdau">
    <w:name w:val="gachdau"/>
    <w:basedOn w:val="Normal"/>
    <w:rsid w:val="0079543A"/>
    <w:pPr>
      <w:tabs>
        <w:tab w:val="left" w:pos="284"/>
        <w:tab w:val="left" w:pos="567"/>
        <w:tab w:val="left" w:pos="3686"/>
      </w:tabs>
      <w:spacing w:before="120" w:after="0" w:line="233" w:lineRule="auto"/>
      <w:ind w:left="284" w:hanging="284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xinhe-1">
    <w:name w:val="xinhe-1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  <w:tab w:val="left" w:pos="7655"/>
      </w:tabs>
      <w:spacing w:after="0" w:line="230" w:lineRule="auto"/>
      <w:ind w:left="567" w:hanging="567"/>
      <w:jc w:val="both"/>
    </w:pPr>
    <w:rPr>
      <w:rFonts w:ascii="Times New Roman" w:eastAsia="SimSun" w:hAnsi="Times New Roman" w:cs="Times New Roman"/>
      <w:b/>
      <w:color w:val="FFFFFF"/>
    </w:rPr>
  </w:style>
  <w:style w:type="paragraph" w:customStyle="1" w:styleId="tgcon1tren">
    <w:name w:val="tgcon1+tren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20" w:after="0" w:line="230" w:lineRule="auto"/>
      <w:ind w:left="1134"/>
      <w:jc w:val="center"/>
    </w:pPr>
    <w:rPr>
      <w:rFonts w:ascii=".VnTimeH" w:eastAsia="SimSun" w:hAnsi=".VnTimeH" w:cs="Times New Roman"/>
      <w:sz w:val="19"/>
      <w:szCs w:val="19"/>
    </w:rPr>
  </w:style>
  <w:style w:type="paragraph" w:customStyle="1" w:styleId="sat">
    <w:name w:val="sat"/>
    <w:basedOn w:val="Normal"/>
    <w:link w:val="satChar1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30" w:lineRule="auto"/>
      <w:jc w:val="both"/>
    </w:pPr>
    <w:rPr>
      <w:rFonts w:ascii="UTM Helve" w:eastAsia="SimSun" w:hAnsi="UTM Helve" w:cs="Arial"/>
      <w:bCs/>
      <w:kern w:val="32"/>
      <w:sz w:val="23"/>
      <w:szCs w:val="23"/>
    </w:rPr>
  </w:style>
  <w:style w:type="character" w:customStyle="1" w:styleId="satChar1">
    <w:name w:val="sat Char1"/>
    <w:link w:val="sat"/>
    <w:rsid w:val="0079543A"/>
    <w:rPr>
      <w:rFonts w:ascii="UTM Helve" w:eastAsia="SimSun" w:hAnsi="UTM Helve" w:cs="Arial"/>
      <w:bCs/>
      <w:kern w:val="32"/>
      <w:sz w:val="23"/>
      <w:szCs w:val="23"/>
    </w:rPr>
  </w:style>
  <w:style w:type="paragraph" w:styleId="ListBullet">
    <w:name w:val="List Bullet"/>
    <w:basedOn w:val="Normal"/>
    <w:autoRedefine/>
    <w:rsid w:val="0079543A"/>
    <w:pPr>
      <w:tabs>
        <w:tab w:val="left" w:pos="284"/>
        <w:tab w:val="num" w:pos="360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ind w:left="360" w:hanging="360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satChar">
    <w:name w:val="sat Char"/>
    <w:basedOn w:val="Normal"/>
    <w:link w:val="satChar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30" w:lineRule="auto"/>
      <w:jc w:val="both"/>
    </w:pPr>
    <w:rPr>
      <w:rFonts w:ascii="UTM Helve" w:eastAsia="Times New Roman" w:hAnsi="UTM Helve" w:cs="Arial"/>
      <w:bCs/>
      <w:kern w:val="32"/>
      <w:sz w:val="23"/>
      <w:szCs w:val="23"/>
    </w:rPr>
  </w:style>
  <w:style w:type="character" w:customStyle="1" w:styleId="satCharChar">
    <w:name w:val="sat Char Char"/>
    <w:link w:val="satChar"/>
    <w:rsid w:val="0079543A"/>
    <w:rPr>
      <w:rFonts w:ascii="UTM Helve" w:eastAsia="Times New Roman" w:hAnsi="UTM Helve" w:cs="Arial"/>
      <w:bCs/>
      <w:kern w:val="32"/>
      <w:sz w:val="23"/>
      <w:szCs w:val="23"/>
    </w:rPr>
  </w:style>
  <w:style w:type="paragraph" w:customStyle="1" w:styleId="phan-soChar">
    <w:name w:val="phan-so Char"/>
    <w:basedOn w:val="Normal"/>
    <w:link w:val="phan-soChar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192" w:lineRule="auto"/>
      <w:jc w:val="both"/>
    </w:pPr>
    <w:rPr>
      <w:rFonts w:ascii="UTM Helve" w:eastAsia="Times New Roman" w:hAnsi="UTM Helve" w:cs="Arial"/>
      <w:bCs/>
      <w:kern w:val="32"/>
      <w:sz w:val="23"/>
      <w:szCs w:val="23"/>
    </w:rPr>
  </w:style>
  <w:style w:type="character" w:customStyle="1" w:styleId="phan-soCharChar">
    <w:name w:val="phan-so Char Char"/>
    <w:link w:val="phan-soChar"/>
    <w:rsid w:val="0079543A"/>
    <w:rPr>
      <w:rFonts w:ascii="UTM Helve" w:eastAsia="Times New Roman" w:hAnsi="UTM Helve" w:cs="Arial"/>
      <w:bCs/>
      <w:kern w:val="32"/>
      <w:sz w:val="23"/>
      <w:szCs w:val="23"/>
    </w:rPr>
  </w:style>
  <w:style w:type="paragraph" w:customStyle="1" w:styleId="phan-so">
    <w:name w:val="phan-so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11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tgcon1">
    <w:name w:val="tgcon1"/>
    <w:basedOn w:val="Normal"/>
    <w:link w:val="tgcon1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ind w:left="1134"/>
      <w:jc w:val="center"/>
    </w:pPr>
    <w:rPr>
      <w:rFonts w:ascii=".VnTimeH" w:eastAsia="Times New Roman" w:hAnsi=".VnTimeH" w:cs="Arial"/>
      <w:bCs/>
      <w:kern w:val="32"/>
      <w:sz w:val="19"/>
      <w:szCs w:val="19"/>
    </w:rPr>
  </w:style>
  <w:style w:type="character" w:customStyle="1" w:styleId="tgcon1Char">
    <w:name w:val="tgcon1 Char"/>
    <w:link w:val="tgcon1"/>
    <w:rsid w:val="0079543A"/>
    <w:rPr>
      <w:rFonts w:ascii=".VnTimeH" w:eastAsia="Times New Roman" w:hAnsi=".VnTimeH" w:cs="Arial"/>
      <w:bCs/>
      <w:kern w:val="32"/>
      <w:sz w:val="19"/>
      <w:szCs w:val="19"/>
    </w:rPr>
  </w:style>
  <w:style w:type="paragraph" w:customStyle="1" w:styleId="tg-con2">
    <w:name w:val="tg-con2"/>
    <w:basedOn w:val="tgcon1"/>
    <w:link w:val="tg-con2Char"/>
    <w:rsid w:val="0079543A"/>
    <w:pPr>
      <w:spacing w:before="40" w:after="80"/>
      <w:ind w:left="0"/>
    </w:pPr>
    <w:rPr>
      <w:i/>
    </w:rPr>
  </w:style>
  <w:style w:type="character" w:customStyle="1" w:styleId="tg-con2Char">
    <w:name w:val="tg-con2 Char"/>
    <w:link w:val="tg-con2"/>
    <w:rsid w:val="0079543A"/>
    <w:rPr>
      <w:rFonts w:ascii=".VnTimeH" w:eastAsia="Times New Roman" w:hAnsi=".VnTimeH" w:cs="Arial"/>
      <w:bCs/>
      <w:i/>
      <w:kern w:val="32"/>
      <w:sz w:val="19"/>
      <w:szCs w:val="19"/>
    </w:rPr>
  </w:style>
  <w:style w:type="paragraph" w:customStyle="1" w:styleId="tho-1">
    <w:name w:val="tho-1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ind w:left="284" w:hanging="284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lui-1">
    <w:name w:val="lui-1"/>
    <w:basedOn w:val="Normal"/>
    <w:rsid w:val="0079543A"/>
    <w:pPr>
      <w:tabs>
        <w:tab w:val="left" w:pos="284"/>
        <w:tab w:val="left" w:pos="567"/>
        <w:tab w:val="left" w:pos="3686"/>
      </w:tabs>
      <w:spacing w:before="80" w:after="0" w:line="233" w:lineRule="auto"/>
      <w:ind w:left="397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nh">
    <w:name w:val="nh"/>
    <w:basedOn w:val="Normal"/>
    <w:rsid w:val="0079543A"/>
    <w:pPr>
      <w:spacing w:before="80" w:after="0" w:line="230" w:lineRule="auto"/>
      <w:ind w:firstLine="170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bo-noitiep">
    <w:name w:val="bo-noitiep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00" w:after="0" w:line="240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tren4">
    <w:name w:val="+tren4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701"/>
        <w:tab w:val="left" w:pos="2268"/>
        <w:tab w:val="left" w:pos="3402"/>
        <w:tab w:val="right" w:pos="4253"/>
      </w:tabs>
      <w:spacing w:before="80" w:after="0" w:line="230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tyletg-con2NotItalic">
    <w:name w:val="Style tg-con2 + Not Italic"/>
    <w:basedOn w:val="tg-con2"/>
    <w:link w:val="Styletg-con2NotItalicChar"/>
    <w:rsid w:val="0079543A"/>
    <w:pPr>
      <w:spacing w:after="40"/>
    </w:pPr>
    <w:rPr>
      <w:i w:val="0"/>
    </w:rPr>
  </w:style>
  <w:style w:type="character" w:customStyle="1" w:styleId="Styletg-con2NotItalicChar">
    <w:name w:val="Style tg-con2 + Not Italic Char"/>
    <w:basedOn w:val="tg-con2Char"/>
    <w:link w:val="Styletg-con2NotItalic"/>
    <w:rsid w:val="0079543A"/>
    <w:rPr>
      <w:rFonts w:ascii=".VnTimeH" w:eastAsia="Times New Roman" w:hAnsi=".VnTimeH" w:cs="Arial"/>
      <w:bCs/>
      <w:i w:val="0"/>
      <w:kern w:val="32"/>
      <w:sz w:val="19"/>
      <w:szCs w:val="19"/>
    </w:rPr>
  </w:style>
  <w:style w:type="paragraph" w:customStyle="1" w:styleId="sattren">
    <w:name w:val="sat+tren"/>
    <w:basedOn w:val="satChar"/>
    <w:rsid w:val="0079543A"/>
    <w:pPr>
      <w:tabs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4253"/>
      </w:tabs>
      <w:spacing w:before="40" w:line="233" w:lineRule="auto"/>
    </w:pPr>
    <w:rPr>
      <w:spacing w:val="3"/>
      <w:szCs w:val="20"/>
    </w:rPr>
  </w:style>
  <w:style w:type="paragraph" w:customStyle="1" w:styleId="11">
    <w:name w:val="11"/>
    <w:basedOn w:val="Normal"/>
    <w:link w:val="11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jc w:val="both"/>
    </w:pPr>
    <w:rPr>
      <w:rFonts w:ascii="UTM Helve" w:eastAsia="Times New Roman" w:hAnsi="UTM Helve" w:cs="Arial"/>
      <w:bCs/>
      <w:kern w:val="32"/>
    </w:rPr>
  </w:style>
  <w:style w:type="character" w:customStyle="1" w:styleId="11Char">
    <w:name w:val="11 Char"/>
    <w:link w:val="11"/>
    <w:rsid w:val="0079543A"/>
    <w:rPr>
      <w:rFonts w:ascii="UTM Helve" w:eastAsia="Times New Roman" w:hAnsi="UTM Helve" w:cs="Arial"/>
      <w:bCs/>
      <w:kern w:val="32"/>
    </w:rPr>
  </w:style>
  <w:style w:type="character" w:customStyle="1" w:styleId="StyleVnTimeH">
    <w:name w:val="Style .VnTimeH"/>
    <w:rsid w:val="0079543A"/>
    <w:rPr>
      <w:rFonts w:ascii="Times New Roman" w:hAnsi="Times New Roman" w:cs="Arial"/>
      <w:bCs/>
      <w:kern w:val="32"/>
      <w:sz w:val="23"/>
      <w:szCs w:val="23"/>
      <w:lang w:val="es-CO" w:eastAsia="en-US" w:bidi="ar-SA"/>
    </w:rPr>
  </w:style>
  <w:style w:type="paragraph" w:customStyle="1" w:styleId="0">
    <w:name w:val="0"/>
    <w:aliases w:val="98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00" w:after="0" w:line="230" w:lineRule="auto"/>
      <w:jc w:val="both"/>
    </w:pPr>
    <w:rPr>
      <w:rFonts w:ascii="Times New Roman" w:eastAsia="Times New Roman" w:hAnsi="Times New Roman" w:cs="Times New Roman"/>
      <w:sz w:val="23"/>
      <w:szCs w:val="23"/>
      <w:lang w:val="it-IT"/>
    </w:rPr>
  </w:style>
  <w:style w:type="paragraph" w:customStyle="1" w:styleId="095">
    <w:name w:val="0.95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28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10">
    <w:name w:val="10"/>
    <w:aliases w:val="5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00" w:after="0" w:line="226" w:lineRule="auto"/>
      <w:jc w:val="both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bo-Unicode">
    <w:name w:val="bo-Unicode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60" w:after="0" w:line="230" w:lineRule="auto"/>
      <w:jc w:val="both"/>
    </w:pPr>
    <w:rPr>
      <w:rFonts w:ascii="Times New Roman" w:eastAsia="SimSun" w:hAnsi="Times New Roman" w:cs="Times New Roman"/>
      <w:sz w:val="23"/>
      <w:szCs w:val="23"/>
      <w:lang w:val="fr-FR"/>
    </w:rPr>
  </w:style>
  <w:style w:type="paragraph" w:customStyle="1" w:styleId="tgcon10">
    <w:name w:val="tgcon1.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CharChar2Char">
    <w:name w:val="Char Char2 Char"/>
    <w:basedOn w:val="Normal"/>
    <w:rsid w:val="0079543A"/>
    <w:pPr>
      <w:spacing w:after="160" w:line="240" w:lineRule="exact"/>
    </w:pPr>
    <w:rPr>
      <w:rFonts w:ascii="UTM Helve" w:eastAsia="Times New Roman" w:hAnsi="UTM Helve" w:cs="Arial"/>
      <w:bCs/>
      <w:kern w:val="32"/>
      <w:sz w:val="23"/>
      <w:szCs w:val="23"/>
      <w:lang w:val="es-CO"/>
    </w:rPr>
  </w:style>
  <w:style w:type="character" w:customStyle="1" w:styleId="CharChar1">
    <w:name w:val="Char Char1"/>
    <w:rsid w:val="0079543A"/>
    <w:rPr>
      <w:rFonts w:ascii=".VnBook-Antiqua" w:hAnsi=".VnBook-Antiqua" w:cs="Arial"/>
      <w:bCs/>
      <w:i/>
      <w:kern w:val="32"/>
      <w:sz w:val="22"/>
      <w:szCs w:val="22"/>
      <w:lang w:val="en-US" w:eastAsia="en-US" w:bidi="ar-SA"/>
    </w:rPr>
  </w:style>
  <w:style w:type="character" w:customStyle="1" w:styleId="go">
    <w:name w:val="go"/>
    <w:basedOn w:val="DefaultParagraphFont"/>
    <w:rsid w:val="0079543A"/>
    <w:rPr>
      <w:rFonts w:ascii="UTM Helve" w:hAnsi="UTM Helve" w:cs="Arial"/>
      <w:bCs/>
      <w:kern w:val="32"/>
      <w:sz w:val="23"/>
      <w:szCs w:val="23"/>
      <w:lang w:val="es-CO" w:eastAsia="en-US" w:bidi="ar-SA"/>
    </w:rPr>
  </w:style>
  <w:style w:type="paragraph" w:customStyle="1" w:styleId="tgcon1-ABC">
    <w:name w:val="tgcon1-ABC"/>
    <w:basedOn w:val="tgcon1"/>
    <w:rsid w:val="0079543A"/>
    <w:pPr>
      <w:tabs>
        <w:tab w:val="clear" w:pos="284"/>
        <w:tab w:val="clear" w:pos="567"/>
      </w:tabs>
      <w:spacing w:before="40" w:after="20" w:line="216" w:lineRule="auto"/>
      <w:ind w:left="0"/>
    </w:pPr>
    <w:rPr>
      <w:sz w:val="20"/>
      <w:szCs w:val="23"/>
    </w:rPr>
  </w:style>
  <w:style w:type="paragraph" w:customStyle="1" w:styleId="CharCharChar">
    <w:name w:val="Char Char Char"/>
    <w:basedOn w:val="Normal"/>
    <w:autoRedefine/>
    <w:rsid w:val="0079543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FooterChar1">
    <w:name w:val="Footer Char1"/>
    <w:locked/>
    <w:rsid w:val="0079543A"/>
    <w:rPr>
      <w:rFonts w:cs="Times New Roman"/>
      <w:sz w:val="24"/>
      <w:szCs w:val="24"/>
      <w:lang w:val="en-US" w:eastAsia="en-US" w:bidi="ar-SA"/>
    </w:rPr>
  </w:style>
  <w:style w:type="paragraph" w:styleId="PlainText">
    <w:name w:val="Plain Text"/>
    <w:basedOn w:val="Normal"/>
    <w:link w:val="PlainTextChar"/>
    <w:uiPriority w:val="99"/>
    <w:unhideWhenUsed/>
    <w:rsid w:val="0079543A"/>
    <w:pPr>
      <w:spacing w:after="0" w:line="240" w:lineRule="auto"/>
    </w:pPr>
    <w:rPr>
      <w:rFonts w:ascii="Consolas" w:eastAsia="Calibri" w:hAnsi="Consolas" w:cs="Arial"/>
      <w:kern w:val="32"/>
      <w:sz w:val="21"/>
      <w:szCs w:val="21"/>
      <w:lang w:val="es-CO"/>
    </w:rPr>
  </w:style>
  <w:style w:type="character" w:customStyle="1" w:styleId="PlainTextChar">
    <w:name w:val="Plain Text Char"/>
    <w:basedOn w:val="DefaultParagraphFont"/>
    <w:link w:val="PlainText"/>
    <w:uiPriority w:val="99"/>
    <w:rsid w:val="0079543A"/>
    <w:rPr>
      <w:rFonts w:ascii="Consolas" w:eastAsia="Calibri" w:hAnsi="Consolas" w:cs="Arial"/>
      <w:kern w:val="32"/>
      <w:sz w:val="21"/>
      <w:szCs w:val="21"/>
      <w:lang w:val="es-CO"/>
    </w:rPr>
  </w:style>
  <w:style w:type="paragraph" w:customStyle="1" w:styleId="Normal10">
    <w:name w:val="Normal1"/>
    <w:rsid w:val="0079543A"/>
    <w:pPr>
      <w:spacing w:after="0"/>
    </w:pPr>
    <w:rPr>
      <w:rFonts w:ascii="Arial" w:eastAsia="Times New Roman" w:hAnsi="Arial" w:cs="Arial"/>
      <w:color w:val="000000"/>
    </w:rPr>
  </w:style>
  <w:style w:type="character" w:styleId="IntenseEmphasis">
    <w:name w:val="Intense Emphasis"/>
    <w:uiPriority w:val="21"/>
    <w:qFormat/>
    <w:rsid w:val="0079543A"/>
    <w:rPr>
      <w:rFonts w:ascii="UTM Helve" w:hAnsi="UTM Helve" w:cs="Arial"/>
      <w:b/>
      <w:bCs/>
      <w:i/>
      <w:iCs/>
      <w:color w:val="4F81BD"/>
      <w:kern w:val="32"/>
      <w:sz w:val="23"/>
      <w:szCs w:val="23"/>
      <w:lang w:val="es-CO" w:eastAsia="en-US" w:bidi="ar-SA"/>
    </w:rPr>
  </w:style>
  <w:style w:type="paragraph" w:styleId="BodyTextIndent">
    <w:name w:val="Body Text Indent"/>
    <w:basedOn w:val="Normal"/>
    <w:link w:val="BodyTextIndentChar"/>
    <w:rsid w:val="0079543A"/>
    <w:pPr>
      <w:spacing w:before="80" w:after="120" w:line="240" w:lineRule="auto"/>
      <w:ind w:left="360"/>
      <w:jc w:val="both"/>
    </w:pPr>
    <w:rPr>
      <w:rFonts w:ascii=".VnTime" w:eastAsia="Times New Roman" w:hAnsi=".VnTime" w:cs="Arial"/>
      <w:kern w:val="32"/>
      <w:sz w:val="24"/>
      <w:szCs w:val="23"/>
      <w:lang w:val="es-CO"/>
    </w:rPr>
  </w:style>
  <w:style w:type="character" w:customStyle="1" w:styleId="BodyTextIndentChar">
    <w:name w:val="Body Text Indent Char"/>
    <w:basedOn w:val="DefaultParagraphFont"/>
    <w:link w:val="BodyTextIndent"/>
    <w:rsid w:val="0079543A"/>
    <w:rPr>
      <w:rFonts w:ascii=".VnTime" w:eastAsia="Times New Roman" w:hAnsi=".VnTime" w:cs="Arial"/>
      <w:kern w:val="32"/>
      <w:sz w:val="24"/>
      <w:szCs w:val="23"/>
      <w:lang w:val="es-CO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7954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80" w:after="0" w:line="240" w:lineRule="auto"/>
      <w:jc w:val="both"/>
    </w:pPr>
    <w:rPr>
      <w:rFonts w:ascii="Courier New" w:eastAsia="Times New Roman" w:hAnsi="Courier New" w:cs="Arial"/>
      <w:kern w:val="32"/>
      <w:sz w:val="23"/>
      <w:szCs w:val="23"/>
      <w:lang w:val="es-C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9543A"/>
    <w:rPr>
      <w:rFonts w:ascii="Courier New" w:eastAsia="Times New Roman" w:hAnsi="Courier New" w:cs="Arial"/>
      <w:kern w:val="32"/>
      <w:sz w:val="23"/>
      <w:szCs w:val="23"/>
      <w:lang w:val="es-CO"/>
    </w:rPr>
  </w:style>
  <w:style w:type="paragraph" w:styleId="NormalWeb">
    <w:name w:val="Normal (Web)"/>
    <w:basedOn w:val="Normal"/>
    <w:uiPriority w:val="99"/>
    <w:unhideWhenUsed/>
    <w:rsid w:val="0079543A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79543A"/>
    <w:pPr>
      <w:tabs>
        <w:tab w:val="left" w:pos="1152"/>
      </w:tabs>
      <w:spacing w:before="120" w:after="120" w:line="312" w:lineRule="auto"/>
    </w:pPr>
    <w:rPr>
      <w:rFonts w:ascii="Arial" w:eastAsia="Times New Roman" w:hAnsi="Arial" w:cs="Times New Roman"/>
      <w:sz w:val="26"/>
      <w:szCs w:val="20"/>
    </w:rPr>
  </w:style>
  <w:style w:type="paragraph" w:styleId="BodyText3">
    <w:name w:val="Body Text 3"/>
    <w:basedOn w:val="Normal"/>
    <w:link w:val="BodyText3Char"/>
    <w:rsid w:val="0079543A"/>
    <w:pPr>
      <w:spacing w:after="120" w:line="240" w:lineRule="auto"/>
    </w:pPr>
    <w:rPr>
      <w:rFonts w:ascii="UTM Helve" w:eastAsia="Times New Roman" w:hAnsi="UTM Helve" w:cs="Arial"/>
      <w:kern w:val="32"/>
      <w:sz w:val="16"/>
      <w:szCs w:val="16"/>
      <w:lang w:val="es-CO"/>
    </w:rPr>
  </w:style>
  <w:style w:type="character" w:customStyle="1" w:styleId="BodyText3Char">
    <w:name w:val="Body Text 3 Char"/>
    <w:basedOn w:val="DefaultParagraphFont"/>
    <w:link w:val="BodyText3"/>
    <w:rsid w:val="0079543A"/>
    <w:rPr>
      <w:rFonts w:ascii="UTM Helve" w:eastAsia="Times New Roman" w:hAnsi="UTM Helve" w:cs="Arial"/>
      <w:kern w:val="32"/>
      <w:sz w:val="16"/>
      <w:szCs w:val="16"/>
      <w:lang w:val="es-CO"/>
    </w:rPr>
  </w:style>
  <w:style w:type="paragraph" w:customStyle="1" w:styleId="CharChar2Char1">
    <w:name w:val="Char Char2 Char1"/>
    <w:basedOn w:val="Normal"/>
    <w:autoRedefine/>
    <w:rsid w:val="0079543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DocumentMap">
    <w:name w:val="Document Map"/>
    <w:basedOn w:val="Normal"/>
    <w:link w:val="DocumentMapChar"/>
    <w:uiPriority w:val="99"/>
    <w:unhideWhenUsed/>
    <w:rsid w:val="0079543A"/>
    <w:pPr>
      <w:spacing w:after="0" w:line="240" w:lineRule="auto"/>
    </w:pPr>
    <w:rPr>
      <w:rFonts w:ascii="Tahoma" w:eastAsia="Times New Roman" w:hAnsi="Tahoma" w:cs="Tahoma"/>
      <w:kern w:val="32"/>
      <w:sz w:val="16"/>
      <w:szCs w:val="16"/>
      <w:lang w:val="es-CO"/>
    </w:rPr>
  </w:style>
  <w:style w:type="character" w:customStyle="1" w:styleId="DocumentMapChar">
    <w:name w:val="Document Map Char"/>
    <w:basedOn w:val="DefaultParagraphFont"/>
    <w:link w:val="DocumentMap"/>
    <w:uiPriority w:val="99"/>
    <w:rsid w:val="0079543A"/>
    <w:rPr>
      <w:rFonts w:ascii="Tahoma" w:eastAsia="Times New Roman" w:hAnsi="Tahoma" w:cs="Tahoma"/>
      <w:kern w:val="32"/>
      <w:sz w:val="16"/>
      <w:szCs w:val="16"/>
      <w:lang w:val="es-CO"/>
    </w:rPr>
  </w:style>
  <w:style w:type="paragraph" w:customStyle="1" w:styleId="CharCharChar1">
    <w:name w:val="Char Char Char1"/>
    <w:basedOn w:val="Normal"/>
    <w:autoRedefine/>
    <w:uiPriority w:val="99"/>
    <w:rsid w:val="0079543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hoidong-ten">
    <w:name w:val="hoidong-ten"/>
    <w:basedOn w:val="Normal"/>
    <w:rsid w:val="0079543A"/>
    <w:pPr>
      <w:spacing w:after="0" w:line="226" w:lineRule="auto"/>
      <w:jc w:val="both"/>
    </w:pPr>
    <w:rPr>
      <w:rFonts w:ascii=".VnTimeH" w:eastAsia="Times New Roman" w:hAnsi=".VnTimeH" w:cs="Times New Roman"/>
      <w:sz w:val="17"/>
      <w:szCs w:val="20"/>
    </w:rPr>
  </w:style>
  <w:style w:type="paragraph" w:customStyle="1" w:styleId="hoidong1">
    <w:name w:val="hoidong1"/>
    <w:basedOn w:val="hoidong-ten"/>
    <w:rsid w:val="0079543A"/>
    <w:pPr>
      <w:jc w:val="center"/>
    </w:pPr>
    <w:rPr>
      <w:rFonts w:ascii=".VnCentury Schoolbook" w:hAnsi=".VnCentury Schoolbook"/>
      <w:i/>
      <w:sz w:val="18"/>
    </w:rPr>
  </w:style>
  <w:style w:type="paragraph" w:customStyle="1" w:styleId="hoidong2">
    <w:name w:val="hoidong2"/>
    <w:basedOn w:val="hoidong1"/>
    <w:rsid w:val="0079543A"/>
    <w:rPr>
      <w:rFonts w:ascii=".VnTimeH" w:hAnsi=".VnTimeH"/>
      <w:i w:val="0"/>
    </w:rPr>
  </w:style>
  <w:style w:type="character" w:customStyle="1" w:styleId="intstyle287">
    <w:name w:val="intstyle287"/>
    <w:hidden/>
    <w:rsid w:val="0079543A"/>
    <w:rPr>
      <w:rFonts w:ascii=".VnTime" w:hAnsi=".VnTime"/>
      <w:color w:val="000000"/>
    </w:rPr>
  </w:style>
  <w:style w:type="character" w:styleId="FollowedHyperlink">
    <w:name w:val="FollowedHyperlink"/>
    <w:uiPriority w:val="99"/>
    <w:unhideWhenUsed/>
    <w:rsid w:val="0079543A"/>
    <w:rPr>
      <w:color w:val="800080"/>
      <w:u w:val="single"/>
    </w:rPr>
  </w:style>
  <w:style w:type="paragraph" w:styleId="BodyText2">
    <w:name w:val="Body Text 2"/>
    <w:basedOn w:val="Normal"/>
    <w:link w:val="BodyText2Char"/>
    <w:uiPriority w:val="99"/>
    <w:unhideWhenUsed/>
    <w:rsid w:val="0079543A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79543A"/>
    <w:rPr>
      <w:rFonts w:ascii=".VnTime" w:eastAsia="Times New Roman" w:hAnsi=".VnTime" w:cs="Times New Roman"/>
      <w:sz w:val="28"/>
      <w:szCs w:val="24"/>
    </w:rPr>
  </w:style>
  <w:style w:type="numbering" w:customStyle="1" w:styleId="NoList5">
    <w:name w:val="No List5"/>
    <w:next w:val="NoList"/>
    <w:uiPriority w:val="99"/>
    <w:semiHidden/>
    <w:unhideWhenUsed/>
    <w:rsid w:val="00D42E0C"/>
  </w:style>
  <w:style w:type="numbering" w:customStyle="1" w:styleId="NoList6">
    <w:name w:val="No List6"/>
    <w:next w:val="NoList"/>
    <w:semiHidden/>
    <w:rsid w:val="003F52FA"/>
  </w:style>
  <w:style w:type="table" w:customStyle="1" w:styleId="TableGrid5">
    <w:name w:val="Table Grid5"/>
    <w:basedOn w:val="TableNormal"/>
    <w:next w:val="TableGrid"/>
    <w:rsid w:val="003F52F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rsid w:val="00E14634"/>
  </w:style>
  <w:style w:type="table" w:customStyle="1" w:styleId="TableGrid6">
    <w:name w:val="Table Grid6"/>
    <w:basedOn w:val="TableNormal"/>
    <w:next w:val="TableGrid"/>
    <w:rsid w:val="00E146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B272A9"/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B272A9"/>
    <w:pPr>
      <w:spacing w:after="0" w:line="360" w:lineRule="auto"/>
      <w:ind w:firstLine="709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B272A9"/>
  </w:style>
  <w:style w:type="character" w:customStyle="1" w:styleId="longtext1">
    <w:name w:val="long_text1"/>
    <w:rsid w:val="00323C9C"/>
    <w:rPr>
      <w:sz w:val="20"/>
      <w:szCs w:val="20"/>
    </w:rPr>
  </w:style>
  <w:style w:type="character" w:customStyle="1" w:styleId="shorttext1">
    <w:name w:val="short_text1"/>
    <w:rsid w:val="00323C9C"/>
    <w:rPr>
      <w:sz w:val="29"/>
      <w:szCs w:val="29"/>
    </w:rPr>
  </w:style>
  <w:style w:type="character" w:customStyle="1" w:styleId="mw-headline1">
    <w:name w:val="mw-headline1"/>
    <w:basedOn w:val="DefaultParagraphFont"/>
    <w:rsid w:val="00323C9C"/>
  </w:style>
  <w:style w:type="character" w:customStyle="1" w:styleId="CITE">
    <w:name w:val="CITE"/>
    <w:rsid w:val="00323C9C"/>
    <w:rPr>
      <w:i/>
    </w:rPr>
  </w:style>
  <w:style w:type="paragraph" w:customStyle="1" w:styleId="H1">
    <w:name w:val="H1"/>
    <w:basedOn w:val="Normal"/>
    <w:next w:val="Normal"/>
    <w:uiPriority w:val="99"/>
    <w:rsid w:val="00323C9C"/>
    <w:pPr>
      <w:keepNext/>
      <w:spacing w:before="100" w:after="100" w:line="240" w:lineRule="auto"/>
      <w:jc w:val="both"/>
      <w:outlineLvl w:val="1"/>
    </w:pPr>
    <w:rPr>
      <w:rFonts w:ascii="Times New Roman" w:eastAsia="Times New Roman" w:hAnsi="Times New Roman" w:cs="Times New Roman"/>
      <w:b/>
      <w:snapToGrid w:val="0"/>
      <w:kern w:val="36"/>
      <w:sz w:val="48"/>
      <w:szCs w:val="20"/>
    </w:rPr>
  </w:style>
  <w:style w:type="paragraph" w:customStyle="1" w:styleId="DefinitionTerm">
    <w:name w:val="Definition Term"/>
    <w:basedOn w:val="Normal"/>
    <w:next w:val="DefinitionList"/>
    <w:uiPriority w:val="99"/>
    <w:rsid w:val="00323C9C"/>
    <w:pPr>
      <w:spacing w:before="80" w:after="0" w:line="240" w:lineRule="auto"/>
      <w:jc w:val="both"/>
    </w:pPr>
    <w:rPr>
      <w:rFonts w:ascii="Times New Roman" w:eastAsia="Times New Roman" w:hAnsi="Times New Roman" w:cs="Times New Roman"/>
      <w:snapToGrid w:val="0"/>
      <w:sz w:val="24"/>
      <w:szCs w:val="20"/>
    </w:rPr>
  </w:style>
  <w:style w:type="paragraph" w:customStyle="1" w:styleId="DefinitionList">
    <w:name w:val="Definition List"/>
    <w:basedOn w:val="Normal"/>
    <w:next w:val="DefinitionTerm"/>
    <w:uiPriority w:val="99"/>
    <w:rsid w:val="00323C9C"/>
    <w:pPr>
      <w:spacing w:before="80" w:after="0" w:line="240" w:lineRule="auto"/>
      <w:ind w:left="360"/>
      <w:jc w:val="both"/>
    </w:pPr>
    <w:rPr>
      <w:rFonts w:ascii="Times New Roman" w:eastAsia="Times New Roman" w:hAnsi="Times New Roman" w:cs="Times New Roman"/>
      <w:snapToGrid w:val="0"/>
      <w:sz w:val="24"/>
      <w:szCs w:val="20"/>
    </w:rPr>
  </w:style>
  <w:style w:type="paragraph" w:customStyle="1" w:styleId="H2">
    <w:name w:val="H2"/>
    <w:basedOn w:val="Normal"/>
    <w:next w:val="Normal"/>
    <w:uiPriority w:val="99"/>
    <w:rsid w:val="00323C9C"/>
    <w:pPr>
      <w:keepNext/>
      <w:spacing w:before="100" w:after="100" w:line="240" w:lineRule="auto"/>
      <w:jc w:val="both"/>
      <w:outlineLvl w:val="2"/>
    </w:pPr>
    <w:rPr>
      <w:rFonts w:ascii="Times New Roman" w:eastAsia="Times New Roman" w:hAnsi="Times New Roman" w:cs="Times New Roman"/>
      <w:b/>
      <w:snapToGrid w:val="0"/>
      <w:sz w:val="36"/>
      <w:szCs w:val="20"/>
    </w:rPr>
  </w:style>
  <w:style w:type="paragraph" w:customStyle="1" w:styleId="Preformatted">
    <w:name w:val="Preformatted"/>
    <w:basedOn w:val="Normal"/>
    <w:uiPriority w:val="99"/>
    <w:rsid w:val="00323C9C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pacing w:before="80" w:after="0" w:line="240" w:lineRule="auto"/>
      <w:jc w:val="both"/>
    </w:pPr>
    <w:rPr>
      <w:rFonts w:ascii="Courier New" w:eastAsia="Times New Roman" w:hAnsi="Courier New" w:cs="Times New Roman"/>
      <w:snapToGrid w:val="0"/>
      <w:sz w:val="20"/>
      <w:szCs w:val="20"/>
    </w:rPr>
  </w:style>
  <w:style w:type="paragraph" w:customStyle="1" w:styleId="MCQ">
    <w:name w:val="MCQ"/>
    <w:basedOn w:val="Title"/>
    <w:uiPriority w:val="99"/>
    <w:rsid w:val="00323C9C"/>
    <w:pPr>
      <w:tabs>
        <w:tab w:val="num" w:pos="360"/>
        <w:tab w:val="left" w:pos="851"/>
        <w:tab w:val="left" w:pos="1276"/>
        <w:tab w:val="left" w:pos="2126"/>
        <w:tab w:val="left" w:pos="2552"/>
        <w:tab w:val="left" w:pos="3827"/>
        <w:tab w:val="left" w:pos="4253"/>
        <w:tab w:val="left" w:pos="5528"/>
        <w:tab w:val="left" w:pos="5954"/>
        <w:tab w:val="left" w:pos="7229"/>
        <w:tab w:val="left" w:pos="7655"/>
      </w:tabs>
      <w:spacing w:before="0" w:after="240"/>
      <w:ind w:left="360" w:hanging="360"/>
      <w:jc w:val="both"/>
      <w:outlineLvl w:val="9"/>
    </w:pPr>
    <w:rPr>
      <w:rFonts w:ascii="Times New Roman" w:hAnsi="Times New Roman"/>
      <w:b w:val="0"/>
      <w:sz w:val="24"/>
    </w:rPr>
  </w:style>
  <w:style w:type="paragraph" w:styleId="Title">
    <w:name w:val="Title"/>
    <w:basedOn w:val="Normal"/>
    <w:link w:val="TitleChar"/>
    <w:qFormat/>
    <w:rsid w:val="00323C9C"/>
    <w:pPr>
      <w:widowControl w:val="0"/>
      <w:adjustRightInd w:val="0"/>
      <w:spacing w:before="240" w:after="60" w:line="360" w:lineRule="atLeast"/>
      <w:jc w:val="center"/>
      <w:textAlignment w:val="baseline"/>
      <w:outlineLvl w:val="0"/>
    </w:pPr>
    <w:rPr>
      <w:rFonts w:ascii="Arial" w:eastAsia="PMingLiU" w:hAnsi="Arial" w:cs="Times New Roman"/>
      <w:b/>
      <w:sz w:val="32"/>
      <w:szCs w:val="20"/>
      <w:lang w:eastAsia="zh-TW"/>
    </w:rPr>
  </w:style>
  <w:style w:type="character" w:customStyle="1" w:styleId="TitleChar">
    <w:name w:val="Title Char"/>
    <w:basedOn w:val="DefaultParagraphFont"/>
    <w:link w:val="Title"/>
    <w:rsid w:val="00323C9C"/>
    <w:rPr>
      <w:rFonts w:ascii="Arial" w:eastAsia="PMingLiU" w:hAnsi="Arial" w:cs="Times New Roman"/>
      <w:b/>
      <w:sz w:val="32"/>
      <w:szCs w:val="20"/>
      <w:lang w:eastAsia="zh-TW"/>
    </w:rPr>
  </w:style>
  <w:style w:type="paragraph" w:customStyle="1" w:styleId="Style2">
    <w:name w:val="Style2"/>
    <w:basedOn w:val="Normal"/>
    <w:uiPriority w:val="99"/>
    <w:rsid w:val="00323C9C"/>
    <w:pPr>
      <w:spacing w:before="80" w:after="60" w:line="360" w:lineRule="auto"/>
      <w:jc w:val="both"/>
    </w:pPr>
    <w:rPr>
      <w:rFonts w:ascii=".VnArial Narrow" w:eastAsia="Times New Roman" w:hAnsi=".VnArial Narrow" w:cs="Times New Roman"/>
      <w:b/>
      <w:sz w:val="20"/>
      <w:szCs w:val="20"/>
    </w:rPr>
  </w:style>
  <w:style w:type="paragraph" w:customStyle="1" w:styleId="-">
    <w:name w:val="-"/>
    <w:basedOn w:val="Normal"/>
    <w:autoRedefine/>
    <w:uiPriority w:val="99"/>
    <w:rsid w:val="00323C9C"/>
    <w:pPr>
      <w:tabs>
        <w:tab w:val="left" w:pos="284"/>
        <w:tab w:val="num" w:pos="720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paragraph" w:customStyle="1" w:styleId="a">
    <w:name w:val="*"/>
    <w:basedOn w:val="Normal"/>
    <w:autoRedefine/>
    <w:uiPriority w:val="99"/>
    <w:rsid w:val="00323C9C"/>
    <w:pPr>
      <w:tabs>
        <w:tab w:val="left" w:pos="284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paragraph" w:customStyle="1" w:styleId="a0">
    <w:name w:val="+"/>
    <w:basedOn w:val="Normal"/>
    <w:autoRedefine/>
    <w:uiPriority w:val="99"/>
    <w:rsid w:val="00323C9C"/>
    <w:pPr>
      <w:tabs>
        <w:tab w:val="left" w:pos="284"/>
        <w:tab w:val="num" w:pos="360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paragraph" w:customStyle="1" w:styleId="a1">
    <w:name w:val="a"/>
    <w:basedOn w:val="Normal"/>
    <w:autoRedefine/>
    <w:uiPriority w:val="99"/>
    <w:rsid w:val="00323C9C"/>
    <w:pPr>
      <w:tabs>
        <w:tab w:val="left" w:pos="284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character" w:customStyle="1" w:styleId="debai">
    <w:name w:val="debai"/>
    <w:rsid w:val="00323C9C"/>
    <w:rPr>
      <w:rFonts w:ascii=".VnAvant" w:hAnsi=".VnAvant"/>
      <w:b/>
    </w:rPr>
  </w:style>
  <w:style w:type="paragraph" w:customStyle="1" w:styleId="MapleOutput">
    <w:name w:val="Maple Output"/>
    <w:uiPriority w:val="99"/>
    <w:rsid w:val="00323C9C"/>
    <w:pPr>
      <w:spacing w:before="80" w:after="80" w:line="360" w:lineRule="auto"/>
      <w:jc w:val="center"/>
    </w:pPr>
    <w:rPr>
      <w:rFonts w:ascii="Times New Roman" w:eastAsia="Times New Roman" w:hAnsi="Times New Roman" w:cs="Times New Roman"/>
      <w:snapToGrid w:val="0"/>
      <w:color w:val="000000"/>
      <w:sz w:val="24"/>
      <w:szCs w:val="20"/>
    </w:rPr>
  </w:style>
  <w:style w:type="character" w:customStyle="1" w:styleId="MapleInput">
    <w:name w:val="Maple Input"/>
    <w:rsid w:val="00323C9C"/>
    <w:rPr>
      <w:rFonts w:ascii="Courier New" w:hAnsi="Courier New"/>
      <w:b/>
      <w:color w:val="FF0000"/>
    </w:rPr>
  </w:style>
  <w:style w:type="character" w:customStyle="1" w:styleId="intstyle262">
    <w:name w:val="intstyle262"/>
    <w:hidden/>
    <w:rsid w:val="00323C9C"/>
    <w:rPr>
      <w:rFonts w:ascii=".VnTime" w:hAnsi=".VnTime"/>
      <w:color w:val="000000"/>
    </w:rPr>
  </w:style>
  <w:style w:type="character" w:customStyle="1" w:styleId="intstyle263">
    <w:name w:val="intstyle263"/>
    <w:hidden/>
    <w:rsid w:val="00323C9C"/>
    <w:rPr>
      <w:rFonts w:ascii=".VnTime" w:hAnsi=".VnTime"/>
      <w:color w:val="000000"/>
    </w:rPr>
  </w:style>
  <w:style w:type="character" w:customStyle="1" w:styleId="intstyle264">
    <w:name w:val="intstyle264"/>
    <w:hidden/>
    <w:rsid w:val="00323C9C"/>
    <w:rPr>
      <w:rFonts w:ascii=".VnTime" w:hAnsi=".VnTime"/>
      <w:color w:val="000000"/>
    </w:rPr>
  </w:style>
  <w:style w:type="character" w:customStyle="1" w:styleId="intstyle265">
    <w:name w:val="intstyle265"/>
    <w:hidden/>
    <w:rsid w:val="00323C9C"/>
    <w:rPr>
      <w:rFonts w:ascii=".VnTime" w:hAnsi=".VnTime"/>
      <w:color w:val="000000"/>
    </w:rPr>
  </w:style>
  <w:style w:type="character" w:customStyle="1" w:styleId="intstyle266">
    <w:name w:val="intstyle266"/>
    <w:hidden/>
    <w:rsid w:val="00323C9C"/>
    <w:rPr>
      <w:rFonts w:ascii=".VnTime" w:hAnsi=".VnTime"/>
      <w:color w:val="000000"/>
    </w:rPr>
  </w:style>
  <w:style w:type="character" w:customStyle="1" w:styleId="intstyle267">
    <w:name w:val="intstyle267"/>
    <w:hidden/>
    <w:rsid w:val="00323C9C"/>
    <w:rPr>
      <w:rFonts w:ascii=".VnTime" w:hAnsi=".VnTime"/>
      <w:color w:val="000000"/>
    </w:rPr>
  </w:style>
  <w:style w:type="character" w:customStyle="1" w:styleId="intstyle275">
    <w:name w:val="intstyle275"/>
    <w:hidden/>
    <w:rsid w:val="00323C9C"/>
    <w:rPr>
      <w:rFonts w:ascii=".VnTime" w:hAnsi=".VnTime"/>
      <w:color w:val="000000"/>
    </w:rPr>
  </w:style>
  <w:style w:type="character" w:customStyle="1" w:styleId="intstyle276">
    <w:name w:val="intstyle276"/>
    <w:hidden/>
    <w:rsid w:val="00323C9C"/>
    <w:rPr>
      <w:rFonts w:ascii=".VnTime" w:hAnsi=".VnTime"/>
      <w:color w:val="000000"/>
    </w:rPr>
  </w:style>
  <w:style w:type="character" w:customStyle="1" w:styleId="intstyle277">
    <w:name w:val="intstyle277"/>
    <w:hidden/>
    <w:rsid w:val="00323C9C"/>
    <w:rPr>
      <w:rFonts w:ascii=".VnTime" w:hAnsi=".VnTime"/>
      <w:color w:val="000000"/>
    </w:rPr>
  </w:style>
  <w:style w:type="character" w:customStyle="1" w:styleId="intstyle273">
    <w:name w:val="intstyle273"/>
    <w:hidden/>
    <w:rsid w:val="00323C9C"/>
    <w:rPr>
      <w:rFonts w:ascii=".VnTime" w:hAnsi=".VnTime"/>
      <w:color w:val="000000"/>
    </w:rPr>
  </w:style>
  <w:style w:type="character" w:customStyle="1" w:styleId="intstyle281">
    <w:name w:val="intstyle281"/>
    <w:hidden/>
    <w:rsid w:val="00323C9C"/>
    <w:rPr>
      <w:rFonts w:ascii=".VnTimeH" w:hAnsi=".VnTimeH"/>
      <w:color w:val="000000"/>
    </w:rPr>
  </w:style>
  <w:style w:type="character" w:customStyle="1" w:styleId="intstyle282">
    <w:name w:val="intstyle282"/>
    <w:hidden/>
    <w:rsid w:val="00323C9C"/>
    <w:rPr>
      <w:rFonts w:ascii=".VnTime" w:hAnsi=".VnTime"/>
      <w:color w:val="000000"/>
    </w:rPr>
  </w:style>
  <w:style w:type="character" w:customStyle="1" w:styleId="intstyle283">
    <w:name w:val="intstyle283"/>
    <w:hidden/>
    <w:rsid w:val="00323C9C"/>
    <w:rPr>
      <w:rFonts w:ascii=".VnTime" w:hAnsi=".VnTime"/>
      <w:color w:val="000000"/>
    </w:rPr>
  </w:style>
  <w:style w:type="character" w:customStyle="1" w:styleId="intstyle327">
    <w:name w:val="intstyle327"/>
    <w:hidden/>
    <w:rsid w:val="00323C9C"/>
    <w:rPr>
      <w:rFonts w:ascii=".VnTime" w:hAnsi=".VnTime"/>
      <w:color w:val="000000"/>
    </w:rPr>
  </w:style>
  <w:style w:type="character" w:customStyle="1" w:styleId="intstyle284">
    <w:name w:val="intstyle284"/>
    <w:hidden/>
    <w:rsid w:val="00323C9C"/>
    <w:rPr>
      <w:rFonts w:ascii=".VnTime" w:hAnsi=".VnTime"/>
      <w:color w:val="000000"/>
    </w:rPr>
  </w:style>
  <w:style w:type="character" w:customStyle="1" w:styleId="intstyle286">
    <w:name w:val="intstyle286"/>
    <w:hidden/>
    <w:rsid w:val="00323C9C"/>
    <w:rPr>
      <w:rFonts w:ascii=".VnTimeH" w:hAnsi=".VnTimeH"/>
      <w:color w:val="000000"/>
    </w:rPr>
  </w:style>
  <w:style w:type="character" w:customStyle="1" w:styleId="intstyle288">
    <w:name w:val="intstyle288"/>
    <w:hidden/>
    <w:rsid w:val="00323C9C"/>
    <w:rPr>
      <w:rFonts w:ascii=".VnTime" w:hAnsi=".VnTime"/>
      <w:color w:val="000000"/>
    </w:rPr>
  </w:style>
  <w:style w:type="character" w:customStyle="1" w:styleId="intstyle290">
    <w:name w:val="intstyle290"/>
    <w:hidden/>
    <w:rsid w:val="00323C9C"/>
    <w:rPr>
      <w:rFonts w:ascii=".VnTimeH" w:hAnsi=".VnTimeH"/>
      <w:color w:val="000000"/>
    </w:rPr>
  </w:style>
  <w:style w:type="character" w:customStyle="1" w:styleId="intstyle291">
    <w:name w:val="intstyle291"/>
    <w:hidden/>
    <w:rsid w:val="00323C9C"/>
    <w:rPr>
      <w:rFonts w:ascii=".VnTime" w:hAnsi=".VnTime"/>
      <w:color w:val="000000"/>
    </w:rPr>
  </w:style>
  <w:style w:type="character" w:customStyle="1" w:styleId="intstyle289">
    <w:name w:val="intstyle289"/>
    <w:hidden/>
    <w:rsid w:val="00323C9C"/>
    <w:rPr>
      <w:rFonts w:ascii=".VnTime" w:hAnsi=".VnTime"/>
      <w:color w:val="000000"/>
    </w:rPr>
  </w:style>
  <w:style w:type="character" w:customStyle="1" w:styleId="intstyle269">
    <w:name w:val="intstyle269"/>
    <w:hidden/>
    <w:rsid w:val="00323C9C"/>
    <w:rPr>
      <w:rFonts w:ascii=".VnTime" w:hAnsi=".VnTime"/>
      <w:color w:val="000000"/>
    </w:rPr>
  </w:style>
  <w:style w:type="character" w:customStyle="1" w:styleId="intstyle270">
    <w:name w:val="intstyle270"/>
    <w:hidden/>
    <w:rsid w:val="00323C9C"/>
    <w:rPr>
      <w:rFonts w:ascii=".VnTime" w:hAnsi=".VnTime"/>
      <w:color w:val="000000"/>
    </w:rPr>
  </w:style>
  <w:style w:type="paragraph" w:styleId="BlockText">
    <w:name w:val="Block Text"/>
    <w:basedOn w:val="Normal"/>
    <w:uiPriority w:val="99"/>
    <w:rsid w:val="00323C9C"/>
    <w:pPr>
      <w:spacing w:before="120" w:after="0" w:line="360" w:lineRule="auto"/>
      <w:ind w:left="720" w:right="652"/>
      <w:jc w:val="both"/>
    </w:pPr>
    <w:rPr>
      <w:rFonts w:ascii=".VnArial" w:eastAsia="Times New Roman" w:hAnsi=".VnArial" w:cs="Times New Roman"/>
      <w:szCs w:val="20"/>
    </w:rPr>
  </w:style>
  <w:style w:type="paragraph" w:customStyle="1" w:styleId="Style4">
    <w:name w:val="Style4"/>
    <w:basedOn w:val="BodyTextIndent2"/>
    <w:uiPriority w:val="99"/>
    <w:rsid w:val="00323C9C"/>
    <w:pPr>
      <w:spacing w:before="100" w:line="340" w:lineRule="atLeast"/>
      <w:ind w:firstLine="720"/>
    </w:pPr>
    <w:rPr>
      <w:rFonts w:ascii=".VnCentury Schoolbook" w:hAnsi=".VnCentury Schoolbook"/>
      <w:sz w:val="20"/>
    </w:rPr>
  </w:style>
  <w:style w:type="paragraph" w:customStyle="1" w:styleId="Style3">
    <w:name w:val="Style3"/>
    <w:basedOn w:val="Style2"/>
    <w:uiPriority w:val="99"/>
    <w:rsid w:val="00323C9C"/>
    <w:pPr>
      <w:spacing w:line="340" w:lineRule="atLeast"/>
    </w:pPr>
  </w:style>
  <w:style w:type="paragraph" w:styleId="BodyTextIndent3">
    <w:name w:val="Body Text Indent 3"/>
    <w:basedOn w:val="Normal"/>
    <w:link w:val="BodyTextIndent3Char"/>
    <w:uiPriority w:val="99"/>
    <w:rsid w:val="00323C9C"/>
    <w:pPr>
      <w:spacing w:before="60" w:after="40" w:line="330" w:lineRule="atLeast"/>
      <w:ind w:firstLine="720"/>
      <w:jc w:val="both"/>
    </w:pPr>
    <w:rPr>
      <w:rFonts w:ascii=".VnCentury Schoolbook" w:eastAsia="Times New Roman" w:hAnsi=".VnCentury Schoolbook" w:cs="Times New Roman"/>
      <w:szCs w:val="20"/>
      <w:lang w:val="en-A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23C9C"/>
    <w:rPr>
      <w:rFonts w:ascii=".VnCentury Schoolbook" w:eastAsia="Times New Roman" w:hAnsi=".VnCentury Schoolbook" w:cs="Times New Roman"/>
      <w:szCs w:val="20"/>
      <w:lang w:val="en-AU"/>
    </w:rPr>
  </w:style>
  <w:style w:type="paragraph" w:customStyle="1" w:styleId="nd">
    <w:name w:val="nd"/>
    <w:basedOn w:val="Normal"/>
    <w:qFormat/>
    <w:rsid w:val="00A04936"/>
    <w:pPr>
      <w:widowControl w:val="0"/>
      <w:spacing w:after="0" w:line="240" w:lineRule="auto"/>
      <w:ind w:firstLine="397"/>
      <w:jc w:val="both"/>
    </w:pPr>
    <w:rPr>
      <w:rFonts w:ascii="Times New Roman" w:eastAsia="SimSun" w:hAnsi="Times New Roman" w:cs="Times New Roman"/>
    </w:rPr>
  </w:style>
  <w:style w:type="character" w:styleId="SubtleEmphasis">
    <w:name w:val="Subtle Emphasis"/>
    <w:uiPriority w:val="99"/>
    <w:qFormat/>
    <w:rsid w:val="006E71AB"/>
    <w:rPr>
      <w:i/>
      <w:iCs/>
      <w:color w:val="808080"/>
    </w:rPr>
  </w:style>
  <w:style w:type="character" w:customStyle="1" w:styleId="hps">
    <w:name w:val="hps"/>
    <w:rsid w:val="006E71AB"/>
  </w:style>
  <w:style w:type="paragraph" w:customStyle="1" w:styleId="Blockquote">
    <w:name w:val="Blockquote"/>
    <w:basedOn w:val="Normal"/>
    <w:rsid w:val="00AC654B"/>
    <w:pPr>
      <w:autoSpaceDE w:val="0"/>
      <w:autoSpaceDN w:val="0"/>
      <w:adjustRightInd w:val="0"/>
      <w:spacing w:before="100" w:after="100" w:line="240" w:lineRule="auto"/>
      <w:ind w:left="360" w:right="360"/>
    </w:pPr>
    <w:rPr>
      <w:rFonts w:ascii="Times New Roman" w:eastAsia="Times New Roman" w:hAnsi="Times New Roman" w:cs="Times New Roman"/>
      <w:snapToGrid w:val="0"/>
      <w:color w:val="000000"/>
      <w:sz w:val="24"/>
      <w:szCs w:val="24"/>
    </w:rPr>
  </w:style>
  <w:style w:type="paragraph" w:customStyle="1" w:styleId="MapleOutput1">
    <w:name w:val="Maple Output1"/>
    <w:next w:val="MapleOutput"/>
    <w:rsid w:val="00AC654B"/>
    <w:pPr>
      <w:spacing w:after="0" w:line="360" w:lineRule="auto"/>
    </w:pPr>
    <w:rPr>
      <w:rFonts w:ascii="Times New Roman" w:eastAsia="Times New Roman" w:hAnsi="Times New Roman" w:cs="Times New Roman"/>
      <w:snapToGrid w:val="0"/>
      <w:color w:val="000000"/>
      <w:sz w:val="24"/>
      <w:szCs w:val="20"/>
    </w:rPr>
  </w:style>
  <w:style w:type="paragraph" w:customStyle="1" w:styleId="MaplePlot">
    <w:name w:val="Maple Plot"/>
    <w:next w:val="Normal"/>
    <w:rsid w:val="00AC654B"/>
    <w:pPr>
      <w:spacing w:after="0" w:line="240" w:lineRule="auto"/>
      <w:jc w:val="center"/>
    </w:pPr>
    <w:rPr>
      <w:rFonts w:ascii="Times New Roman" w:eastAsia="Times New Roman" w:hAnsi="Times New Roman" w:cs="Times New Roman"/>
      <w:snapToGrid w:val="0"/>
      <w:color w:val="000000"/>
      <w:sz w:val="24"/>
      <w:szCs w:val="20"/>
    </w:rPr>
  </w:style>
  <w:style w:type="paragraph" w:customStyle="1" w:styleId="Bullet">
    <w:name w:val="Bullet"/>
    <w:basedOn w:val="Normal"/>
    <w:rsid w:val="00AC654B"/>
    <w:pPr>
      <w:tabs>
        <w:tab w:val="num" w:pos="360"/>
      </w:tabs>
      <w:autoSpaceDE w:val="0"/>
      <w:autoSpaceDN w:val="0"/>
      <w:adjustRightInd w:val="0"/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HelpNormal">
    <w:name w:val="Help Normal"/>
    <w:rsid w:val="00AC654B"/>
    <w:rPr>
      <w:color w:val="000000"/>
      <w:sz w:val="24"/>
    </w:rPr>
  </w:style>
  <w:style w:type="paragraph" w:customStyle="1" w:styleId="Warning">
    <w:name w:val="Warning"/>
    <w:rsid w:val="00AC654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paragraph" w:customStyle="1" w:styleId="Error">
    <w:name w:val="Error"/>
    <w:next w:val="Warning"/>
    <w:rsid w:val="00AC654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FF00FF"/>
      <w:sz w:val="20"/>
      <w:szCs w:val="20"/>
    </w:rPr>
  </w:style>
  <w:style w:type="character" w:customStyle="1" w:styleId="2DOutput">
    <w:name w:val="2D Output"/>
    <w:rsid w:val="00AC654B"/>
    <w:rPr>
      <w:color w:val="0000FF"/>
    </w:rPr>
  </w:style>
  <w:style w:type="character" w:customStyle="1" w:styleId="mw-formatted-date">
    <w:name w:val="mw-formatted-date"/>
    <w:basedOn w:val="DefaultParagraphFont"/>
    <w:rsid w:val="00AC654B"/>
  </w:style>
  <w:style w:type="character" w:customStyle="1" w:styleId="google-src-text1">
    <w:name w:val="google-src-text1"/>
    <w:rsid w:val="00AC654B"/>
    <w:rPr>
      <w:vanish/>
      <w:webHidden w:val="0"/>
      <w:specVanish w:val="0"/>
    </w:rPr>
  </w:style>
  <w:style w:type="paragraph" w:customStyle="1" w:styleId="ui-tabs">
    <w:name w:val="ui-tabs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ps-advertisementbps-advertisement-google-banner-wrapper">
    <w:name w:val="bps-advertisement bps-advertisement-google-banner-wrapper"/>
    <w:basedOn w:val="DefaultParagraphFont"/>
    <w:rsid w:val="00AC654B"/>
  </w:style>
  <w:style w:type="character" w:customStyle="1" w:styleId="illinkstyle">
    <w:name w:val="il_link_style"/>
    <w:basedOn w:val="DefaultParagraphFont"/>
    <w:rsid w:val="00AC654B"/>
  </w:style>
  <w:style w:type="character" w:customStyle="1" w:styleId="ilspan">
    <w:name w:val="il_span"/>
    <w:basedOn w:val="DefaultParagraphFont"/>
    <w:rsid w:val="00AC654B"/>
  </w:style>
  <w:style w:type="character" w:customStyle="1" w:styleId="bps-assembly-containerbps-assembly-leftbps-mag">
    <w:name w:val="bps-assembly-container bps-assembly-left bps-mag"/>
    <w:basedOn w:val="DefaultParagraphFont"/>
    <w:rsid w:val="00AC654B"/>
  </w:style>
  <w:style w:type="character" w:customStyle="1" w:styleId="hint1">
    <w:name w:val="hint1"/>
    <w:rsid w:val="00AC654B"/>
    <w:rPr>
      <w:rFonts w:ascii="Arial" w:hAnsi="Arial" w:cs="Arial" w:hint="default"/>
      <w:b w:val="0"/>
      <w:bCs w:val="0"/>
      <w:i w:val="0"/>
      <w:iCs w:val="0"/>
      <w:caps w:val="0"/>
      <w:smallCaps w:val="0"/>
      <w:strike w:val="0"/>
      <w:dstrike w:val="0"/>
      <w:color w:val="000000"/>
      <w:u w:val="none"/>
      <w:effect w:val="none"/>
      <w:bdr w:val="single" w:sz="6" w:space="2" w:color="E0E0E0" w:frame="1"/>
      <w:shd w:val="clear" w:color="auto" w:fill="FBFBFB"/>
    </w:rPr>
  </w:style>
  <w:style w:type="character" w:customStyle="1" w:styleId="ilad1">
    <w:name w:val="il_ad1"/>
    <w:basedOn w:val="DefaultParagraphFont"/>
    <w:rsid w:val="00AC654B"/>
  </w:style>
  <w:style w:type="paragraph" w:styleId="z-TopofForm">
    <w:name w:val="HTML Top of Form"/>
    <w:basedOn w:val="Normal"/>
    <w:next w:val="Normal"/>
    <w:link w:val="z-TopofFormChar"/>
    <w:hidden/>
    <w:rsid w:val="00AC654B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C654B"/>
    <w:rPr>
      <w:rFonts w:ascii="Arial" w:eastAsia="Times New Roman" w:hAnsi="Arial" w:cs="Arial"/>
      <w:vanish/>
      <w:sz w:val="16"/>
      <w:szCs w:val="16"/>
    </w:rPr>
  </w:style>
  <w:style w:type="character" w:customStyle="1" w:styleId="editsection">
    <w:name w:val="editsection"/>
    <w:basedOn w:val="DefaultParagraphFont"/>
    <w:rsid w:val="00AC654B"/>
  </w:style>
  <w:style w:type="character" w:customStyle="1" w:styleId="mw-headline">
    <w:name w:val="mw-headline"/>
    <w:basedOn w:val="DefaultParagraphFont"/>
    <w:rsid w:val="00AC654B"/>
  </w:style>
  <w:style w:type="character" w:customStyle="1" w:styleId="citationjournal">
    <w:name w:val="citation journal"/>
    <w:basedOn w:val="DefaultParagraphFont"/>
    <w:rsid w:val="00AC654B"/>
  </w:style>
  <w:style w:type="character" w:customStyle="1" w:styleId="neverexpand">
    <w:name w:val="neverexpand"/>
    <w:basedOn w:val="DefaultParagraphFont"/>
    <w:rsid w:val="00AC654B"/>
  </w:style>
  <w:style w:type="character" w:customStyle="1" w:styleId="z3988">
    <w:name w:val="z3988"/>
    <w:basedOn w:val="DefaultParagraphFont"/>
    <w:rsid w:val="00AC654B"/>
  </w:style>
  <w:style w:type="character" w:customStyle="1" w:styleId="texhtml1">
    <w:name w:val="texhtml1"/>
    <w:rsid w:val="00AC654B"/>
    <w:rPr>
      <w:sz w:val="30"/>
      <w:szCs w:val="30"/>
    </w:rPr>
  </w:style>
  <w:style w:type="character" w:customStyle="1" w:styleId="toctoggle">
    <w:name w:val="toctoggle"/>
    <w:basedOn w:val="DefaultParagraphFont"/>
    <w:rsid w:val="00AC654B"/>
  </w:style>
  <w:style w:type="character" w:customStyle="1" w:styleId="tocnumber2">
    <w:name w:val="tocnumber2"/>
    <w:basedOn w:val="DefaultParagraphFont"/>
    <w:rsid w:val="00AC654B"/>
  </w:style>
  <w:style w:type="character" w:customStyle="1" w:styleId="toctext">
    <w:name w:val="toctext"/>
    <w:basedOn w:val="DefaultParagraphFont"/>
    <w:rsid w:val="00AC654B"/>
  </w:style>
  <w:style w:type="character" w:styleId="HTMLCite">
    <w:name w:val="HTML Cite"/>
    <w:rsid w:val="00AC654B"/>
    <w:rPr>
      <w:i w:val="0"/>
      <w:iCs w:val="0"/>
    </w:rPr>
  </w:style>
  <w:style w:type="character" w:styleId="HTMLTypewriter">
    <w:name w:val="HTML Typewriter"/>
    <w:rsid w:val="00AC654B"/>
    <w:rPr>
      <w:rFonts w:ascii="Courier New" w:eastAsia="Times New Roman" w:hAnsi="Courier New" w:cs="Courier New" w:hint="default"/>
      <w:sz w:val="20"/>
      <w:szCs w:val="20"/>
    </w:rPr>
  </w:style>
  <w:style w:type="paragraph" w:customStyle="1" w:styleId="error0">
    <w:name w:val="erro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references-small">
    <w:name w:val="references-smal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paragraph" w:customStyle="1" w:styleId="references-2column">
    <w:name w:val="references-2column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paragraph" w:customStyle="1" w:styleId="navbox-title">
    <w:name w:val="navbox-title"/>
    <w:basedOn w:val="Normal"/>
    <w:rsid w:val="00AC654B"/>
    <w:pPr>
      <w:shd w:val="clear" w:color="auto" w:fill="CCCC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abovebelow">
    <w:name w:val="navbox-abovebelow"/>
    <w:basedOn w:val="Normal"/>
    <w:rsid w:val="00AC654B"/>
    <w:pPr>
      <w:shd w:val="clear" w:color="auto" w:fill="DDDD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group">
    <w:name w:val="navbox-group"/>
    <w:basedOn w:val="Normal"/>
    <w:rsid w:val="00AC654B"/>
    <w:pPr>
      <w:shd w:val="clear" w:color="auto" w:fill="DDDDFF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navbox">
    <w:name w:val="navbox"/>
    <w:basedOn w:val="Normal"/>
    <w:rsid w:val="00AC654B"/>
    <w:pPr>
      <w:shd w:val="clear" w:color="auto" w:fill="FDFDF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subgroup">
    <w:name w:val="navbox-subgroup"/>
    <w:basedOn w:val="Normal"/>
    <w:rsid w:val="00AC654B"/>
    <w:pPr>
      <w:shd w:val="clear" w:color="auto" w:fill="FDFDF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list">
    <w:name w:val="navbox-lis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even">
    <w:name w:val="navbox-even"/>
    <w:basedOn w:val="Normal"/>
    <w:rsid w:val="00AC654B"/>
    <w:pPr>
      <w:shd w:val="clear" w:color="auto" w:fill="F7F7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odd">
    <w:name w:val="navbox-odd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ebutton">
    <w:name w:val="collapsebutton"/>
    <w:basedOn w:val="Normal"/>
    <w:rsid w:val="00AC654B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fobox">
    <w:name w:val="infobox"/>
    <w:basedOn w:val="Normal"/>
    <w:rsid w:val="00AC654B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120" w:after="120" w:line="240" w:lineRule="auto"/>
      <w:ind w:left="24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redirect-in-category">
    <w:name w:val="redirect-in-category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allpagesredirect">
    <w:name w:val="allpagesredirec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essagebox">
    <w:name w:val="messagebox"/>
    <w:basedOn w:val="Normal"/>
    <w:rsid w:val="00AC654B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after="24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pa">
    <w:name w:val="ipa"/>
    <w:basedOn w:val="Normal"/>
    <w:rsid w:val="00AC654B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unicode">
    <w:name w:val="unicode"/>
    <w:basedOn w:val="Normal"/>
    <w:rsid w:val="00AC654B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atinx">
    <w:name w:val="latinx"/>
    <w:basedOn w:val="Normal"/>
    <w:rsid w:val="00AC654B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polytonic">
    <w:name w:val="polytonic"/>
    <w:basedOn w:val="Normal"/>
    <w:rsid w:val="00AC654B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iddenstructure">
    <w:name w:val="hiddenstructure"/>
    <w:basedOn w:val="Normal"/>
    <w:rsid w:val="00AC654B"/>
    <w:pPr>
      <w:shd w:val="clear" w:color="auto" w:fill="00FF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rellink">
    <w:name w:val="rellink"/>
    <w:basedOn w:val="Normal"/>
    <w:rsid w:val="00AC654B"/>
    <w:pPr>
      <w:spacing w:before="100" w:beforeAutospacing="1" w:after="12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dablink">
    <w:name w:val="dablink"/>
    <w:basedOn w:val="Normal"/>
    <w:rsid w:val="00AC654B"/>
    <w:pPr>
      <w:spacing w:before="100" w:beforeAutospacing="1" w:after="12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geo-default">
    <w:name w:val="geo-defaul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eo-dms">
    <w:name w:val="geo-dms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eo-dec">
    <w:name w:val="geo-dec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eo-nondefault">
    <w:name w:val="geo-nondefaul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geo-multi-punct">
    <w:name w:val="geo-multi-punc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longitude">
    <w:name w:val="longitud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titude">
    <w:name w:val="latitud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mplate-documentation">
    <w:name w:val="template-documentation"/>
    <w:basedOn w:val="Normal"/>
    <w:rsid w:val="00AC654B"/>
    <w:pPr>
      <w:pBdr>
        <w:top w:val="single" w:sz="6" w:space="12" w:color="AAAAAA"/>
        <w:left w:val="single" w:sz="6" w:space="12" w:color="AAAAAA"/>
        <w:bottom w:val="single" w:sz="6" w:space="12" w:color="AAAAAA"/>
        <w:right w:val="single" w:sz="6" w:space="12" w:color="AAAAAA"/>
      </w:pBdr>
      <w:shd w:val="clear" w:color="auto" w:fill="ECFCF4"/>
      <w:spacing w:before="24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w-tag-markers">
    <w:name w:val="mw-tag-markers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i/>
      <w:iCs/>
    </w:rPr>
  </w:style>
  <w:style w:type="paragraph" w:customStyle="1" w:styleId="diffchange">
    <w:name w:val="diffchang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toccolours">
    <w:name w:val="toccolours"/>
    <w:basedOn w:val="Normal"/>
    <w:rsid w:val="00AC654B"/>
    <w:pPr>
      <w:pBdr>
        <w:top w:val="single" w:sz="6" w:space="4" w:color="AAAAAA"/>
        <w:left w:val="single" w:sz="6" w:space="4" w:color="AAAAAA"/>
        <w:bottom w:val="single" w:sz="6" w:space="4" w:color="AAAAAA"/>
        <w:right w:val="single" w:sz="6" w:space="4" w:color="AAAAAA"/>
      </w:pBdr>
      <w:shd w:val="clear" w:color="auto" w:fill="F9F9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texhtml">
    <w:name w:val="texhtml"/>
    <w:basedOn w:val="Normal"/>
    <w:rsid w:val="00AC654B"/>
    <w:pPr>
      <w:spacing w:before="100" w:beforeAutospacing="1" w:after="100" w:afterAutospacing="1" w:line="360" w:lineRule="atLeast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source-python">
    <w:name w:val="source-python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urce-scheme">
    <w:name w:val="source-schem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box">
    <w:name w:val="imbox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number">
    <w:name w:val="tocnumbe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2">
    <w:name w:val="toclevel-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3">
    <w:name w:val="toclevel-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4">
    <w:name w:val="toclevel-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5">
    <w:name w:val="toclevel-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6">
    <w:name w:val="toclevel-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7">
    <w:name w:val="toclevel-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pb-header">
    <w:name w:val="wpb-heade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pb-outside">
    <w:name w:val="wpb-outsid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1">
    <w:name w:val="me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2">
    <w:name w:val="me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mbox">
    <w:name w:val="tmbox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tenoticesmall">
    <w:name w:val="sitenoticesmal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tenoticesmallanon">
    <w:name w:val="sitenoticesmallanon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tenoticesmalluser">
    <w:name w:val="sitenoticesmalluse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">
    <w:name w:val="kw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1">
    <w:name w:val="co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2">
    <w:name w:val="co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ulti">
    <w:name w:val="comulti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u0">
    <w:name w:val="nu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0">
    <w:name w:val="st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">
    <w:name w:val="kw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3">
    <w:name w:val="kw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4">
    <w:name w:val="kw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1">
    <w:name w:val="st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5">
    <w:name w:val="kw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6">
    <w:name w:val="kw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7">
    <w:name w:val="kw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8">
    <w:name w:val="kw8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9">
    <w:name w:val="kw9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0">
    <w:name w:val="kw1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1">
    <w:name w:val="kw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2">
    <w:name w:val="kw1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3">
    <w:name w:val="kw1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4">
    <w:name w:val="kw1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5">
    <w:name w:val="kw1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6">
    <w:name w:val="kw1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7">
    <w:name w:val="kw1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8">
    <w:name w:val="kw18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9">
    <w:name w:val="kw19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0">
    <w:name w:val="kw2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1">
    <w:name w:val="kw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2">
    <w:name w:val="kw2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3">
    <w:name w:val="kw2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4">
    <w:name w:val="kw2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5">
    <w:name w:val="kw2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6">
    <w:name w:val="kw2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7">
    <w:name w:val="kw2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8">
    <w:name w:val="kw28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9">
    <w:name w:val="kw29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30">
    <w:name w:val="kw3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itation">
    <w:name w:val="citation"/>
    <w:rsid w:val="00AC654B"/>
    <w:rPr>
      <w:i w:val="0"/>
      <w:iCs w:val="0"/>
    </w:rPr>
  </w:style>
  <w:style w:type="paragraph" w:customStyle="1" w:styleId="navbox-title1">
    <w:name w:val="navbox-title1"/>
    <w:basedOn w:val="Normal"/>
    <w:rsid w:val="00AC654B"/>
    <w:pPr>
      <w:shd w:val="clear" w:color="auto" w:fill="DDDD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group1">
    <w:name w:val="navbox-group1"/>
    <w:basedOn w:val="Normal"/>
    <w:rsid w:val="00AC654B"/>
    <w:pPr>
      <w:shd w:val="clear" w:color="auto" w:fill="E6E6FF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navbox-abovebelow1">
    <w:name w:val="navbox-abovebelow1"/>
    <w:basedOn w:val="Normal"/>
    <w:rsid w:val="00AC654B"/>
    <w:pPr>
      <w:shd w:val="clear" w:color="auto" w:fill="E6E6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ebutton1">
    <w:name w:val="collapsebutton1"/>
    <w:basedOn w:val="Normal"/>
    <w:rsid w:val="00AC654B"/>
    <w:pPr>
      <w:shd w:val="clear" w:color="auto" w:fill="FDFDFD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box1">
    <w:name w:val="imbox1"/>
    <w:basedOn w:val="Normal"/>
    <w:rsid w:val="00AC654B"/>
    <w:pPr>
      <w:spacing w:after="0" w:line="240" w:lineRule="auto"/>
      <w:ind w:left="-120" w:right="-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box2">
    <w:name w:val="imbox2"/>
    <w:basedOn w:val="Normal"/>
    <w:rsid w:val="00AC654B"/>
    <w:pPr>
      <w:spacing w:before="60" w:after="60" w:line="240" w:lineRule="auto"/>
      <w:ind w:left="60" w:right="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mbox1">
    <w:name w:val="tmbox1"/>
    <w:basedOn w:val="Normal"/>
    <w:rsid w:val="00AC654B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yperlink1">
    <w:name w:val="Hyperlink1"/>
    <w:rsid w:val="00AC654B"/>
    <w:rPr>
      <w:strike w:val="0"/>
      <w:dstrike w:val="0"/>
      <w:color w:val="0000FF"/>
      <w:u w:val="none"/>
      <w:effect w:val="none"/>
    </w:rPr>
  </w:style>
  <w:style w:type="character" w:customStyle="1" w:styleId="FollowedHyperlink1">
    <w:name w:val="FollowedHyperlink1"/>
    <w:rsid w:val="00AC654B"/>
    <w:rPr>
      <w:strike w:val="0"/>
      <w:dstrike w:val="0"/>
      <w:color w:val="0000FF"/>
      <w:u w:val="none"/>
      <w:effect w:val="none"/>
    </w:rPr>
  </w:style>
  <w:style w:type="paragraph" w:customStyle="1" w:styleId="NormalWeb1">
    <w:name w:val="Normal (Web)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Web2">
    <w:name w:val="Normal (Web)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number1">
    <w:name w:val="tocnumber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21">
    <w:name w:val="toclevel-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31">
    <w:name w:val="toclevel-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41">
    <w:name w:val="toclevel-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51">
    <w:name w:val="toclevel-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61">
    <w:name w:val="toclevel-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71">
    <w:name w:val="toclevel-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character" w:customStyle="1" w:styleId="HTMLCite1">
    <w:name w:val="HTML Cite1"/>
    <w:rsid w:val="00AC654B"/>
    <w:rPr>
      <w:i w:val="0"/>
      <w:iCs w:val="0"/>
      <w:sz w:val="20"/>
      <w:szCs w:val="20"/>
    </w:rPr>
  </w:style>
  <w:style w:type="paragraph" w:customStyle="1" w:styleId="wpb-header1">
    <w:name w:val="wpb-header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wpb-header2">
    <w:name w:val="wpb-header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pb-outside1">
    <w:name w:val="wpb-outside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Heading11">
    <w:name w:val="Heading 11"/>
    <w:basedOn w:val="Normal"/>
    <w:rsid w:val="00AC654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vanish/>
      <w:kern w:val="36"/>
      <w:sz w:val="48"/>
      <w:szCs w:val="48"/>
    </w:rPr>
  </w:style>
  <w:style w:type="paragraph" w:customStyle="1" w:styleId="sitenoticesmall1">
    <w:name w:val="sitenoticesmall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itenoticesmallanon1">
    <w:name w:val="sitenoticesmallanon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itenoticesmalluser1">
    <w:name w:val="sitenoticesmalluser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HTMLPreformatted1">
    <w:name w:val="HTML Preformatted1"/>
    <w:basedOn w:val="Normal"/>
    <w:rsid w:val="00AC654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paragraph" w:customStyle="1" w:styleId="co11">
    <w:name w:val="co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8000"/>
      <w:sz w:val="24"/>
      <w:szCs w:val="24"/>
    </w:rPr>
  </w:style>
  <w:style w:type="paragraph" w:customStyle="1" w:styleId="co21">
    <w:name w:val="co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8000"/>
      <w:sz w:val="24"/>
      <w:szCs w:val="24"/>
    </w:rPr>
  </w:style>
  <w:style w:type="paragraph" w:customStyle="1" w:styleId="comulti1">
    <w:name w:val="comulti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8000"/>
      <w:sz w:val="24"/>
      <w:szCs w:val="24"/>
    </w:rPr>
  </w:style>
  <w:style w:type="paragraph" w:customStyle="1" w:styleId="nu01">
    <w:name w:val="nu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st01">
    <w:name w:val="st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0099"/>
      <w:sz w:val="24"/>
      <w:szCs w:val="24"/>
    </w:rPr>
  </w:style>
  <w:style w:type="paragraph" w:customStyle="1" w:styleId="kw110">
    <w:name w:val="kw11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66"/>
      <w:sz w:val="24"/>
      <w:szCs w:val="24"/>
    </w:rPr>
  </w:style>
  <w:style w:type="paragraph" w:customStyle="1" w:styleId="co22">
    <w:name w:val="co2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1">
    <w:name w:val="kw1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210">
    <w:name w:val="kw21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31">
    <w:name w:val="kw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41">
    <w:name w:val="kw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112">
    <w:name w:val="kw11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211">
    <w:name w:val="kw2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113">
    <w:name w:val="kw11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kw212">
    <w:name w:val="kw21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kw32">
    <w:name w:val="kw3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kw42">
    <w:name w:val="kw4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co23">
    <w:name w:val="co2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4">
    <w:name w:val="kw11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213">
    <w:name w:val="kw21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33">
    <w:name w:val="kw3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43">
    <w:name w:val="kw4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st02">
    <w:name w:val="st0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0099"/>
      <w:sz w:val="24"/>
      <w:szCs w:val="24"/>
    </w:rPr>
  </w:style>
  <w:style w:type="paragraph" w:customStyle="1" w:styleId="st11">
    <w:name w:val="st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kw51">
    <w:name w:val="kw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61">
    <w:name w:val="kw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71">
    <w:name w:val="kw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81">
    <w:name w:val="kw8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91">
    <w:name w:val="kw9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01">
    <w:name w:val="kw1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5">
    <w:name w:val="kw11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21">
    <w:name w:val="kw1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31">
    <w:name w:val="kw1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41">
    <w:name w:val="kw1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51">
    <w:name w:val="kw1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61">
    <w:name w:val="kw1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kw171">
    <w:name w:val="kw1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0099"/>
      <w:sz w:val="24"/>
      <w:szCs w:val="24"/>
    </w:rPr>
  </w:style>
  <w:style w:type="paragraph" w:customStyle="1" w:styleId="kw181">
    <w:name w:val="kw18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91">
    <w:name w:val="kw19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01">
    <w:name w:val="kw2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kw214">
    <w:name w:val="kw21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21">
    <w:name w:val="kw2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31">
    <w:name w:val="kw2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41">
    <w:name w:val="kw2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51">
    <w:name w:val="kw2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6699"/>
      <w:sz w:val="24"/>
      <w:szCs w:val="24"/>
    </w:rPr>
  </w:style>
  <w:style w:type="paragraph" w:customStyle="1" w:styleId="kw261">
    <w:name w:val="kw2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71">
    <w:name w:val="kw2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81">
    <w:name w:val="kw28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91">
    <w:name w:val="kw29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301">
    <w:name w:val="kw3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6">
    <w:name w:val="kw11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me11">
    <w:name w:val="me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49999"/>
      <w:sz w:val="24"/>
      <w:szCs w:val="24"/>
    </w:rPr>
  </w:style>
  <w:style w:type="paragraph" w:customStyle="1" w:styleId="me21">
    <w:name w:val="me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49999"/>
      <w:sz w:val="24"/>
      <w:szCs w:val="24"/>
    </w:rPr>
  </w:style>
  <w:style w:type="paragraph" w:customStyle="1" w:styleId="HTMLPreformatted2">
    <w:name w:val="HTML Preformatted2"/>
    <w:basedOn w:val="Normal"/>
    <w:rsid w:val="00AC654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kw117">
    <w:name w:val="kw117"/>
    <w:basedOn w:val="DefaultParagraphFont"/>
    <w:rsid w:val="00AC654B"/>
  </w:style>
  <w:style w:type="character" w:customStyle="1" w:styleId="br0">
    <w:name w:val="br0"/>
    <w:basedOn w:val="DefaultParagraphFont"/>
    <w:rsid w:val="00AC654B"/>
  </w:style>
  <w:style w:type="character" w:customStyle="1" w:styleId="st03">
    <w:name w:val="st03"/>
    <w:basedOn w:val="DefaultParagraphFont"/>
    <w:rsid w:val="00AC654B"/>
  </w:style>
  <w:style w:type="character" w:customStyle="1" w:styleId="nu02">
    <w:name w:val="nu02"/>
    <w:basedOn w:val="DefaultParagraphFont"/>
    <w:rsid w:val="00AC654B"/>
  </w:style>
  <w:style w:type="character" w:customStyle="1" w:styleId="co12">
    <w:name w:val="co12"/>
    <w:basedOn w:val="DefaultParagraphFont"/>
    <w:rsid w:val="00AC654B"/>
  </w:style>
  <w:style w:type="character" w:customStyle="1" w:styleId="sy0">
    <w:name w:val="sy0"/>
    <w:basedOn w:val="DefaultParagraphFont"/>
    <w:rsid w:val="00AC654B"/>
  </w:style>
  <w:style w:type="character" w:styleId="HTMLCode">
    <w:name w:val="HTML Code"/>
    <w:rsid w:val="00AC654B"/>
    <w:rPr>
      <w:rFonts w:ascii="Courier New" w:eastAsia="Times New Roman" w:hAnsi="Courier New" w:cs="Courier New"/>
      <w:sz w:val="20"/>
      <w:szCs w:val="20"/>
    </w:rPr>
  </w:style>
  <w:style w:type="character" w:customStyle="1" w:styleId="citationbook">
    <w:name w:val="citation book"/>
    <w:rsid w:val="00AC654B"/>
    <w:rPr>
      <w:sz w:val="22"/>
      <w:szCs w:val="22"/>
    </w:rPr>
  </w:style>
  <w:style w:type="character" w:customStyle="1" w:styleId="printonly">
    <w:name w:val="printonly"/>
    <w:rsid w:val="00AC654B"/>
    <w:rPr>
      <w:sz w:val="22"/>
      <w:szCs w:val="22"/>
    </w:rPr>
  </w:style>
  <w:style w:type="character" w:customStyle="1" w:styleId="citationweb">
    <w:name w:val="citation web"/>
    <w:rsid w:val="00AC654B"/>
    <w:rPr>
      <w:sz w:val="22"/>
      <w:szCs w:val="22"/>
    </w:rPr>
  </w:style>
  <w:style w:type="character" w:customStyle="1" w:styleId="reference-accessdate">
    <w:name w:val="reference-accessdate"/>
    <w:rsid w:val="00AC654B"/>
    <w:rPr>
      <w:sz w:val="22"/>
      <w:szCs w:val="22"/>
    </w:rPr>
  </w:style>
  <w:style w:type="paragraph" w:styleId="z-BottomofForm">
    <w:name w:val="HTML Bottom of Form"/>
    <w:basedOn w:val="Normal"/>
    <w:next w:val="Normal"/>
    <w:link w:val="z-BottomofFormChar"/>
    <w:hidden/>
    <w:rsid w:val="00AC654B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AC654B"/>
    <w:rPr>
      <w:rFonts w:ascii="Arial" w:eastAsia="Times New Roman" w:hAnsi="Arial" w:cs="Arial"/>
      <w:vanish/>
      <w:sz w:val="16"/>
      <w:szCs w:val="16"/>
    </w:rPr>
  </w:style>
  <w:style w:type="paragraph" w:customStyle="1" w:styleId="style8">
    <w:name w:val="style8"/>
    <w:basedOn w:val="Normal"/>
    <w:rsid w:val="00AC654B"/>
    <w:pP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66FF00"/>
      <w:sz w:val="32"/>
      <w:szCs w:val="32"/>
    </w:rPr>
  </w:style>
  <w:style w:type="paragraph" w:customStyle="1" w:styleId="style36">
    <w:name w:val="style36"/>
    <w:basedOn w:val="Normal"/>
    <w:rsid w:val="00AC654B"/>
    <w:pP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FCC00"/>
      <w:sz w:val="28"/>
      <w:szCs w:val="28"/>
    </w:rPr>
  </w:style>
  <w:style w:type="character" w:customStyle="1" w:styleId="style271">
    <w:name w:val="style271"/>
    <w:rsid w:val="00AC654B"/>
    <w:rPr>
      <w:rFonts w:ascii="Courier New" w:hAnsi="Courier New" w:cs="Courier New" w:hint="default"/>
      <w:b/>
      <w:bCs/>
      <w:color w:val="FFCE5E"/>
      <w:sz w:val="28"/>
      <w:szCs w:val="28"/>
    </w:rPr>
  </w:style>
  <w:style w:type="character" w:customStyle="1" w:styleId="citationmathworld">
    <w:name w:val="citation mathworld"/>
    <w:basedOn w:val="DefaultParagraphFont"/>
    <w:rsid w:val="00AC654B"/>
  </w:style>
  <w:style w:type="paragraph" w:customStyle="1" w:styleId="reference">
    <w:name w:val="reference"/>
    <w:basedOn w:val="Normal"/>
    <w:rsid w:val="00AC654B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5"/>
      <w:szCs w:val="15"/>
    </w:rPr>
  </w:style>
  <w:style w:type="paragraph" w:customStyle="1" w:styleId="text">
    <w:name w:val="text"/>
    <w:basedOn w:val="Normal"/>
    <w:rsid w:val="00AC654B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paragraph" w:customStyle="1" w:styleId="crossrefs">
    <w:name w:val="crossrefs"/>
    <w:basedOn w:val="Normal"/>
    <w:rsid w:val="00AC654B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character" w:customStyle="1" w:styleId="crosslinkheader1">
    <w:name w:val="crosslinkheader1"/>
    <w:rsid w:val="00AC654B"/>
    <w:rPr>
      <w:rFonts w:ascii="Tahoma" w:hAnsi="Tahoma" w:cs="Tahoma" w:hint="default"/>
      <w:b/>
      <w:bCs/>
      <w:color w:val="146A68"/>
      <w:sz w:val="17"/>
      <w:szCs w:val="17"/>
    </w:rPr>
  </w:style>
  <w:style w:type="paragraph" w:customStyle="1" w:styleId="mw-plusminus-pos">
    <w:name w:val="mw-plusminus-pos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400"/>
      <w:sz w:val="24"/>
      <w:szCs w:val="24"/>
    </w:rPr>
  </w:style>
  <w:style w:type="paragraph" w:customStyle="1" w:styleId="mw-plusminus-neg">
    <w:name w:val="mw-plusminus-neg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B0000"/>
      <w:sz w:val="24"/>
      <w:szCs w:val="24"/>
    </w:rPr>
  </w:style>
  <w:style w:type="paragraph" w:customStyle="1" w:styleId="source-pascal">
    <w:name w:val="source-pasca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kw44">
    <w:name w:val="kw44"/>
    <w:basedOn w:val="DefaultParagraphFont"/>
    <w:rsid w:val="00AC654B"/>
  </w:style>
  <w:style w:type="character" w:customStyle="1" w:styleId="kw34">
    <w:name w:val="kw34"/>
    <w:basedOn w:val="DefaultParagraphFont"/>
    <w:rsid w:val="00AC654B"/>
  </w:style>
  <w:style w:type="character" w:customStyle="1" w:styleId="sth">
    <w:name w:val="st_h"/>
    <w:basedOn w:val="DefaultParagraphFont"/>
    <w:rsid w:val="00AC654B"/>
  </w:style>
  <w:style w:type="character" w:customStyle="1" w:styleId="thumbimage">
    <w:name w:val="thumbimage"/>
    <w:basedOn w:val="DefaultParagraphFont"/>
    <w:rsid w:val="00AC654B"/>
  </w:style>
  <w:style w:type="character" w:customStyle="1" w:styleId="tex">
    <w:name w:val="tex"/>
    <w:basedOn w:val="DefaultParagraphFont"/>
    <w:rsid w:val="00AC654B"/>
  </w:style>
  <w:style w:type="character" w:customStyle="1" w:styleId="comulti2">
    <w:name w:val="comulti2"/>
    <w:basedOn w:val="DefaultParagraphFont"/>
    <w:rsid w:val="00AC654B"/>
  </w:style>
  <w:style w:type="paragraph" w:customStyle="1" w:styleId="Title1">
    <w:name w:val="Title1"/>
    <w:basedOn w:val="Normal"/>
    <w:rsid w:val="00AC654B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lead">
    <w:name w:val="lead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5F5F5F"/>
    </w:rPr>
  </w:style>
  <w:style w:type="character" w:customStyle="1" w:styleId="nowrap1">
    <w:name w:val="nowrap1"/>
    <w:basedOn w:val="DefaultParagraphFont"/>
    <w:rsid w:val="00AC654B"/>
  </w:style>
  <w:style w:type="character" w:customStyle="1" w:styleId="languageen">
    <w:name w:val="language en"/>
    <w:basedOn w:val="DefaultParagraphFont"/>
    <w:rsid w:val="00AC654B"/>
  </w:style>
  <w:style w:type="character" w:customStyle="1" w:styleId="languagefr">
    <w:name w:val="language fr"/>
    <w:basedOn w:val="DefaultParagraphFont"/>
    <w:rsid w:val="00AC654B"/>
  </w:style>
  <w:style w:type="character" w:customStyle="1" w:styleId="languagede">
    <w:name w:val="language de"/>
    <w:basedOn w:val="DefaultParagraphFont"/>
    <w:rsid w:val="00AC654B"/>
  </w:style>
  <w:style w:type="paragraph" w:customStyle="1" w:styleId="entry-footer">
    <w:name w:val="entry-footer"/>
    <w:basedOn w:val="Normal"/>
    <w:rsid w:val="00AC654B"/>
    <w:pPr>
      <w:pBdr>
        <w:top w:val="single" w:sz="6" w:space="2" w:color="D7DBED"/>
      </w:pBdr>
      <w:spacing w:after="300" w:line="240" w:lineRule="auto"/>
      <w:jc w:val="right"/>
    </w:pPr>
    <w:rPr>
      <w:rFonts w:ascii="Times New Roman" w:eastAsia="Times New Roman" w:hAnsi="Times New Roman" w:cs="Times New Roman"/>
      <w:color w:val="666666"/>
      <w:sz w:val="15"/>
      <w:szCs w:val="15"/>
    </w:rPr>
  </w:style>
  <w:style w:type="paragraph" w:customStyle="1" w:styleId="comment-footer">
    <w:name w:val="comment-footer"/>
    <w:basedOn w:val="Normal"/>
    <w:rsid w:val="00AC654B"/>
    <w:pPr>
      <w:pBdr>
        <w:top w:val="single" w:sz="6" w:space="2" w:color="D7DBED"/>
      </w:pBdr>
      <w:spacing w:after="300" w:line="240" w:lineRule="auto"/>
      <w:ind w:left="150"/>
      <w:jc w:val="right"/>
    </w:pPr>
    <w:rPr>
      <w:rFonts w:ascii="Times New Roman" w:eastAsia="Times New Roman" w:hAnsi="Times New Roman" w:cs="Times New Roman"/>
      <w:color w:val="666666"/>
      <w:sz w:val="15"/>
      <w:szCs w:val="15"/>
    </w:rPr>
  </w:style>
  <w:style w:type="character" w:customStyle="1" w:styleId="post-footers">
    <w:name w:val="post-footers"/>
    <w:basedOn w:val="DefaultParagraphFont"/>
    <w:rsid w:val="00AC654B"/>
  </w:style>
  <w:style w:type="character" w:customStyle="1" w:styleId="separator">
    <w:name w:val="separator"/>
    <w:basedOn w:val="DefaultParagraphFont"/>
    <w:rsid w:val="00AC654B"/>
  </w:style>
  <w:style w:type="paragraph" w:customStyle="1" w:styleId="smallerbody">
    <w:name w:val="smallerbody"/>
    <w:basedOn w:val="Normal"/>
    <w:rsid w:val="00AC654B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color w:val="000000"/>
      <w:sz w:val="20"/>
      <w:szCs w:val="20"/>
    </w:rPr>
  </w:style>
  <w:style w:type="paragraph" w:customStyle="1" w:styleId="blacktext">
    <w:name w:val="blacktext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18"/>
      <w:szCs w:val="18"/>
    </w:rPr>
  </w:style>
  <w:style w:type="paragraph" w:customStyle="1" w:styleId="lessontitle">
    <w:name w:val="lessontitle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color w:val="336666"/>
      <w:sz w:val="27"/>
      <w:szCs w:val="27"/>
    </w:rPr>
  </w:style>
  <w:style w:type="character" w:customStyle="1" w:styleId="lessonbold1">
    <w:name w:val="lessonbold1"/>
    <w:rsid w:val="00AC654B"/>
    <w:rPr>
      <w:rFonts w:ascii="Arial" w:hAnsi="Arial" w:cs="Arial" w:hint="default"/>
      <w:b/>
      <w:bCs/>
      <w:color w:val="000000"/>
      <w:sz w:val="18"/>
      <w:szCs w:val="18"/>
    </w:rPr>
  </w:style>
  <w:style w:type="character" w:customStyle="1" w:styleId="lessonheadings1">
    <w:name w:val="lessonheadings1"/>
    <w:rsid w:val="00AC654B"/>
    <w:rPr>
      <w:rFonts w:ascii="Arial" w:hAnsi="Arial" w:cs="Arial" w:hint="default"/>
      <w:b/>
      <w:bCs/>
      <w:color w:val="336666"/>
      <w:sz w:val="21"/>
      <w:szCs w:val="21"/>
    </w:rPr>
  </w:style>
  <w:style w:type="character" w:customStyle="1" w:styleId="blacktext1">
    <w:name w:val="blacktext1"/>
    <w:rsid w:val="00AC654B"/>
    <w:rPr>
      <w:rFonts w:ascii="Arial" w:hAnsi="Arial" w:cs="Arial" w:hint="default"/>
      <w:b w:val="0"/>
      <w:bCs w:val="0"/>
      <w:color w:val="000000"/>
      <w:sz w:val="18"/>
      <w:szCs w:val="18"/>
    </w:rPr>
  </w:style>
  <w:style w:type="character" w:customStyle="1" w:styleId="fn">
    <w:name w:val="fn"/>
    <w:basedOn w:val="DefaultParagraphFont"/>
    <w:rsid w:val="00AC654B"/>
  </w:style>
  <w:style w:type="character" w:customStyle="1" w:styleId="first">
    <w:name w:val="first"/>
    <w:basedOn w:val="DefaultParagraphFont"/>
    <w:rsid w:val="00AC654B"/>
  </w:style>
  <w:style w:type="character" w:customStyle="1" w:styleId="index">
    <w:name w:val="index"/>
    <w:basedOn w:val="DefaultParagraphFont"/>
    <w:rsid w:val="00AC654B"/>
  </w:style>
  <w:style w:type="paragraph" w:customStyle="1" w:styleId="google-ad-right">
    <w:name w:val="google-ad-righ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ps-topic-citation-mla">
    <w:name w:val="bps-topic-citation-mla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ps-topic-citation-apa">
    <w:name w:val="bps-topic-citation-apa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mment1">
    <w:name w:val="comment1"/>
    <w:rsid w:val="00AC654B"/>
    <w:rPr>
      <w:color w:val="006400"/>
    </w:rPr>
  </w:style>
  <w:style w:type="character" w:customStyle="1" w:styleId="keyword1">
    <w:name w:val="keyword1"/>
    <w:rsid w:val="00AC654B"/>
    <w:rPr>
      <w:color w:val="00008B"/>
    </w:rPr>
  </w:style>
  <w:style w:type="paragraph" w:customStyle="1" w:styleId="small">
    <w:name w:val="smal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dthistoolbox">
    <w:name w:val="addthis_toolbox"/>
    <w:basedOn w:val="DefaultParagraphFont"/>
    <w:rsid w:val="00AC654B"/>
  </w:style>
  <w:style w:type="character" w:customStyle="1" w:styleId="emph11">
    <w:name w:val="emph11"/>
    <w:rsid w:val="00AC654B"/>
    <w:rPr>
      <w:rFonts w:ascii="Arial" w:hAnsi="Arial" w:cs="Arial" w:hint="default"/>
      <w:b/>
      <w:bCs/>
      <w:color w:val="FF0000"/>
    </w:rPr>
  </w:style>
  <w:style w:type="character" w:customStyle="1" w:styleId="textlarge">
    <w:name w:val="textlarge"/>
    <w:basedOn w:val="DefaultParagraphFont"/>
    <w:rsid w:val="00AC654B"/>
  </w:style>
  <w:style w:type="character" w:customStyle="1" w:styleId="blsp-spelling-error">
    <w:name w:val="blsp-spelling-error"/>
    <w:basedOn w:val="DefaultParagraphFont"/>
    <w:rsid w:val="00AC654B"/>
  </w:style>
  <w:style w:type="character" w:customStyle="1" w:styleId="blsp-spelling-corrected">
    <w:name w:val="blsp-spelling-corrected"/>
    <w:basedOn w:val="DefaultParagraphFont"/>
    <w:rsid w:val="00AC654B"/>
  </w:style>
  <w:style w:type="character" w:customStyle="1" w:styleId="posted1">
    <w:name w:val="posted1"/>
    <w:rsid w:val="00AC654B"/>
    <w:rPr>
      <w:color w:val="666666"/>
    </w:rPr>
  </w:style>
  <w:style w:type="paragraph" w:customStyle="1" w:styleId="abstract">
    <w:name w:val="abstract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categories">
    <w:name w:val="categories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keywords">
    <w:name w:val="keywords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genterms">
    <w:name w:val="genterms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small-text">
    <w:name w:val="small-text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0"/>
      <w:szCs w:val="20"/>
    </w:rPr>
  </w:style>
  <w:style w:type="character" w:customStyle="1" w:styleId="heading">
    <w:name w:val="heading"/>
    <w:rsid w:val="00AC654B"/>
    <w:rPr>
      <w:b/>
      <w:bCs/>
    </w:rPr>
  </w:style>
  <w:style w:type="character" w:customStyle="1" w:styleId="mediumb-text1">
    <w:name w:val="mediumb-text1"/>
    <w:rsid w:val="00AC654B"/>
    <w:rPr>
      <w:rFonts w:ascii="Arial" w:hAnsi="Arial" w:cs="Arial" w:hint="default"/>
      <w:b/>
      <w:bCs/>
      <w:color w:val="000000"/>
      <w:sz w:val="24"/>
      <w:szCs w:val="24"/>
    </w:rPr>
  </w:style>
  <w:style w:type="character" w:customStyle="1" w:styleId="small-text1">
    <w:name w:val="small-text1"/>
    <w:rsid w:val="00AC654B"/>
    <w:rPr>
      <w:rFonts w:ascii="Arial" w:hAnsi="Arial" w:cs="Arial" w:hint="default"/>
      <w:color w:val="000000"/>
      <w:sz w:val="20"/>
      <w:szCs w:val="20"/>
    </w:rPr>
  </w:style>
  <w:style w:type="character" w:customStyle="1" w:styleId="titles2">
    <w:name w:val="titles2"/>
    <w:rsid w:val="00AC654B"/>
    <w:rPr>
      <w:color w:val="3B9C9C"/>
    </w:rPr>
  </w:style>
  <w:style w:type="character" w:customStyle="1" w:styleId="seealso">
    <w:name w:val="seealso"/>
    <w:rsid w:val="00AC654B"/>
    <w:rPr>
      <w:rFonts w:ascii="Verdana" w:hAnsi="Verdana" w:hint="default"/>
      <w:color w:val="0000FF"/>
      <w:sz w:val="18"/>
      <w:szCs w:val="18"/>
    </w:rPr>
  </w:style>
  <w:style w:type="character" w:customStyle="1" w:styleId="tagsize11">
    <w:name w:val="tag_size_11"/>
    <w:rsid w:val="00AC654B"/>
    <w:rPr>
      <w:sz w:val="24"/>
      <w:szCs w:val="24"/>
    </w:rPr>
  </w:style>
  <w:style w:type="paragraph" w:customStyle="1" w:styleId="product-summary21">
    <w:name w:val="product-summary21"/>
    <w:basedOn w:val="Normal"/>
    <w:rsid w:val="00AC654B"/>
    <w:pPr>
      <w:spacing w:before="150" w:after="45" w:line="240" w:lineRule="auto"/>
      <w:ind w:left="150"/>
    </w:pPr>
    <w:rPr>
      <w:rFonts w:ascii="Verdana" w:eastAsia="Times New Roman" w:hAnsi="Verdana" w:cs="Times New Roman"/>
      <w:sz w:val="18"/>
      <w:szCs w:val="18"/>
    </w:rPr>
  </w:style>
  <w:style w:type="character" w:customStyle="1" w:styleId="product-price2">
    <w:name w:val="product-price2"/>
    <w:rsid w:val="00AC654B"/>
    <w:rPr>
      <w:b/>
      <w:bCs/>
      <w:color w:val="FF0000"/>
    </w:rPr>
  </w:style>
  <w:style w:type="character" w:customStyle="1" w:styleId="product-date">
    <w:name w:val="product-date"/>
    <w:basedOn w:val="DefaultParagraphFont"/>
    <w:rsid w:val="00AC654B"/>
  </w:style>
  <w:style w:type="character" w:customStyle="1" w:styleId="user">
    <w:name w:val="user"/>
    <w:basedOn w:val="DefaultParagraphFont"/>
    <w:rsid w:val="00AC654B"/>
  </w:style>
  <w:style w:type="character" w:customStyle="1" w:styleId="by">
    <w:name w:val="by"/>
    <w:basedOn w:val="DefaultParagraphFont"/>
    <w:rsid w:val="00AC654B"/>
  </w:style>
  <w:style w:type="character" w:customStyle="1" w:styleId="ovtitle1">
    <w:name w:val="ovtitle1"/>
    <w:rsid w:val="00AC654B"/>
    <w:rPr>
      <w:u w:val="single"/>
    </w:rPr>
  </w:style>
  <w:style w:type="character" w:customStyle="1" w:styleId="ovdescr1">
    <w:name w:val="ovdescr1"/>
    <w:rsid w:val="00AC654B"/>
    <w:rPr>
      <w:color w:val="000000"/>
    </w:rPr>
  </w:style>
  <w:style w:type="character" w:customStyle="1" w:styleId="ovurl1">
    <w:name w:val="ovurl1"/>
    <w:rsid w:val="00AC654B"/>
    <w:rPr>
      <w:color w:val="226699"/>
      <w:sz w:val="20"/>
      <w:szCs w:val="20"/>
    </w:rPr>
  </w:style>
  <w:style w:type="character" w:customStyle="1" w:styleId="tiny">
    <w:name w:val="tiny"/>
    <w:basedOn w:val="DefaultParagraphFont"/>
    <w:rsid w:val="00AC654B"/>
  </w:style>
  <w:style w:type="character" w:customStyle="1" w:styleId="swspritesstar40">
    <w:name w:val="swsprite s_star_4_0"/>
    <w:basedOn w:val="DefaultParagraphFont"/>
    <w:rsid w:val="00AC654B"/>
  </w:style>
  <w:style w:type="character" w:customStyle="1" w:styleId="swspriteschevron">
    <w:name w:val="swsprite s_chevron"/>
    <w:basedOn w:val="DefaultParagraphFont"/>
    <w:rsid w:val="00AC654B"/>
  </w:style>
  <w:style w:type="character" w:customStyle="1" w:styleId="availgreen">
    <w:name w:val="availgreen"/>
    <w:basedOn w:val="DefaultParagraphFont"/>
    <w:rsid w:val="00AC654B"/>
  </w:style>
  <w:style w:type="character" w:customStyle="1" w:styleId="olpcondlink">
    <w:name w:val="olpcondlink"/>
    <w:basedOn w:val="DefaultParagraphFont"/>
    <w:rsid w:val="00AC654B"/>
  </w:style>
  <w:style w:type="character" w:customStyle="1" w:styleId="price">
    <w:name w:val="price"/>
    <w:basedOn w:val="DefaultParagraphFont"/>
    <w:rsid w:val="00AC654B"/>
  </w:style>
  <w:style w:type="paragraph" w:customStyle="1" w:styleId="bxgy-text">
    <w:name w:val="bxgy-tex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Variable">
    <w:name w:val="HTML Variable"/>
    <w:rsid w:val="00AC654B"/>
    <w:rPr>
      <w:i/>
      <w:iCs/>
    </w:rPr>
  </w:style>
  <w:style w:type="character" w:customStyle="1" w:styleId="plainlinksnourlexpansion">
    <w:name w:val="plainlinks nourlexpansion"/>
    <w:basedOn w:val="DefaultParagraphFont"/>
    <w:rsid w:val="00AC654B"/>
  </w:style>
  <w:style w:type="character" w:customStyle="1" w:styleId="geo-dms1">
    <w:name w:val="geo-dms1"/>
    <w:rsid w:val="00AC654B"/>
    <w:rPr>
      <w:vanish w:val="0"/>
      <w:webHidden w:val="0"/>
      <w:specVanish w:val="0"/>
    </w:rPr>
  </w:style>
  <w:style w:type="character" w:customStyle="1" w:styleId="latitude1">
    <w:name w:val="latitude1"/>
    <w:rsid w:val="00AC654B"/>
    <w:rPr>
      <w:vanish w:val="0"/>
      <w:webHidden w:val="0"/>
      <w:specVanish w:val="0"/>
    </w:rPr>
  </w:style>
  <w:style w:type="character" w:customStyle="1" w:styleId="longitude1">
    <w:name w:val="longitude1"/>
    <w:rsid w:val="00AC654B"/>
    <w:rPr>
      <w:vanish w:val="0"/>
      <w:webHidden w:val="0"/>
      <w:specVanish w:val="0"/>
    </w:rPr>
  </w:style>
  <w:style w:type="character" w:customStyle="1" w:styleId="geo-multi-punct1">
    <w:name w:val="geo-multi-punct1"/>
    <w:rsid w:val="00AC654B"/>
    <w:rPr>
      <w:vanish/>
      <w:webHidden w:val="0"/>
      <w:specVanish w:val="0"/>
    </w:rPr>
  </w:style>
  <w:style w:type="character" w:customStyle="1" w:styleId="geo-nondefault1">
    <w:name w:val="geo-nondefault1"/>
    <w:rsid w:val="00AC654B"/>
    <w:rPr>
      <w:vanish/>
      <w:webHidden w:val="0"/>
      <w:specVanish w:val="0"/>
    </w:rPr>
  </w:style>
  <w:style w:type="character" w:customStyle="1" w:styleId="geo-dec1">
    <w:name w:val="geo-dec1"/>
    <w:rsid w:val="00AC654B"/>
    <w:rPr>
      <w:vanish/>
      <w:webHidden w:val="0"/>
      <w:specVanish w:val="0"/>
    </w:rPr>
  </w:style>
  <w:style w:type="character" w:customStyle="1" w:styleId="geo">
    <w:name w:val="geo"/>
    <w:rsid w:val="00AC654B"/>
    <w:rPr>
      <w:vanish/>
      <w:webHidden w:val="0"/>
      <w:specVanish w:val="0"/>
    </w:rPr>
  </w:style>
  <w:style w:type="character" w:customStyle="1" w:styleId="collapsebutton2">
    <w:name w:val="collapsebutton2"/>
    <w:rsid w:val="00AC654B"/>
    <w:rPr>
      <w:b w:val="0"/>
      <w:bCs w:val="0"/>
      <w:shd w:val="clear" w:color="auto" w:fill="CCCCFF"/>
    </w:rPr>
  </w:style>
  <w:style w:type="paragraph" w:customStyle="1" w:styleId="introtext1">
    <w:name w:val="intro_text1"/>
    <w:basedOn w:val="Normal"/>
    <w:rsid w:val="00AC654B"/>
    <w:pPr>
      <w:spacing w:before="270" w:after="270" w:line="336" w:lineRule="auto"/>
    </w:pPr>
    <w:rPr>
      <w:rFonts w:ascii="Arial" w:eastAsia="Times New Roman" w:hAnsi="Arial" w:cs="Arial"/>
      <w:b/>
      <w:bCs/>
      <w:color w:val="5F5F5F"/>
      <w:sz w:val="24"/>
      <w:szCs w:val="24"/>
    </w:rPr>
  </w:style>
  <w:style w:type="paragraph" w:customStyle="1" w:styleId="bodytext1">
    <w:name w:val="body_text1"/>
    <w:basedOn w:val="Normal"/>
    <w:rsid w:val="00AC654B"/>
    <w:pPr>
      <w:spacing w:before="270" w:after="270" w:line="336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Heading31">
    <w:name w:val="Heading 31"/>
    <w:basedOn w:val="Normal"/>
    <w:rsid w:val="00AC654B"/>
    <w:pPr>
      <w:spacing w:before="90" w:after="0" w:line="240" w:lineRule="auto"/>
      <w:outlineLvl w:val="3"/>
    </w:pPr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reviewtitle">
    <w:name w:val="reviewtitle"/>
    <w:rsid w:val="00AC654B"/>
    <w:rPr>
      <w:b/>
      <w:bCs/>
      <w:sz w:val="18"/>
      <w:szCs w:val="18"/>
    </w:rPr>
  </w:style>
  <w:style w:type="character" w:customStyle="1" w:styleId="by1">
    <w:name w:val="by1"/>
    <w:rsid w:val="00AC654B"/>
    <w:rPr>
      <w:b w:val="0"/>
      <w:bCs w:val="0"/>
      <w:sz w:val="18"/>
      <w:szCs w:val="18"/>
    </w:rPr>
  </w:style>
  <w:style w:type="paragraph" w:customStyle="1" w:styleId="Heading41">
    <w:name w:val="Heading 41"/>
    <w:basedOn w:val="Normal"/>
    <w:rsid w:val="00AC654B"/>
    <w:pPr>
      <w:spacing w:before="240" w:after="240" w:line="336" w:lineRule="atLeast"/>
      <w:outlineLvl w:val="4"/>
    </w:pPr>
    <w:rPr>
      <w:rFonts w:ascii="Times New Roman" w:eastAsia="Times New Roman" w:hAnsi="Times New Roman" w:cs="Times New Roman"/>
      <w:b/>
      <w:bCs/>
      <w:caps/>
      <w:color w:val="777777"/>
      <w:spacing w:val="48"/>
      <w:sz w:val="24"/>
      <w:szCs w:val="24"/>
    </w:rPr>
  </w:style>
  <w:style w:type="character" w:customStyle="1" w:styleId="post-authorvcard">
    <w:name w:val="post-author vcard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post-timestamp">
    <w:name w:val="post-timestamp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item-action">
    <w:name w:val="item-action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item-controlblog-adminpid-466200745">
    <w:name w:val="item-control blog-admin pid-466200745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post-labels">
    <w:name w:val="post-labels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item-controlblog-admin">
    <w:name w:val="item-control blog-admin"/>
    <w:basedOn w:val="DefaultParagraphFont"/>
    <w:rsid w:val="00AC654B"/>
  </w:style>
  <w:style w:type="paragraph" w:styleId="BodyTextFirstIndent">
    <w:name w:val="Body Text First Indent"/>
    <w:basedOn w:val="BodyText"/>
    <w:link w:val="BodyTextFirstIndentChar"/>
    <w:rsid w:val="00AC654B"/>
    <w:pPr>
      <w:tabs>
        <w:tab w:val="clear" w:pos="4253"/>
      </w:tabs>
      <w:autoSpaceDE w:val="0"/>
      <w:autoSpaceDN w:val="0"/>
      <w:adjustRightInd w:val="0"/>
      <w:spacing w:after="120"/>
      <w:ind w:firstLine="210"/>
      <w:jc w:val="left"/>
    </w:pPr>
    <w:rPr>
      <w:rFonts w:ascii="Times New Roman" w:hAnsi="Times New Roman"/>
      <w:color w:val="00000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AC654B"/>
    <w:rPr>
      <w:rFonts w:ascii="Times New Roman" w:eastAsia="Times New Roman" w:hAnsi="Times New Roman" w:cs="Times New Roman"/>
      <w:color w:val="00000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AC654B"/>
    <w:pPr>
      <w:autoSpaceDE w:val="0"/>
      <w:autoSpaceDN w:val="0"/>
      <w:adjustRightInd w:val="0"/>
      <w:spacing w:before="0"/>
      <w:ind w:firstLine="210"/>
      <w:jc w:val="left"/>
    </w:pPr>
    <w:rPr>
      <w:rFonts w:ascii="Times New Roman" w:hAnsi="Times New Roman" w:cs="Times New Roman"/>
      <w:color w:val="000000"/>
      <w:kern w:val="0"/>
      <w:szCs w:val="24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AC654B"/>
    <w:rPr>
      <w:rFonts w:ascii="Times New Roman" w:eastAsia="Times New Roman" w:hAnsi="Times New Roman" w:cs="Times New Roman"/>
      <w:color w:val="000000"/>
      <w:kern w:val="32"/>
      <w:sz w:val="24"/>
      <w:szCs w:val="24"/>
      <w:lang w:val="es-CO"/>
    </w:rPr>
  </w:style>
  <w:style w:type="paragraph" w:styleId="Closing">
    <w:name w:val="Closing"/>
    <w:basedOn w:val="Normal"/>
    <w:link w:val="ClosingChar"/>
    <w:rsid w:val="00AC654B"/>
    <w:pPr>
      <w:autoSpaceDE w:val="0"/>
      <w:autoSpaceDN w:val="0"/>
      <w:adjustRightInd w:val="0"/>
      <w:spacing w:after="0" w:line="240" w:lineRule="auto"/>
      <w:ind w:left="432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Date">
    <w:name w:val="Date"/>
    <w:basedOn w:val="Normal"/>
    <w:next w:val="Normal"/>
    <w:link w:val="DateChar"/>
    <w:rsid w:val="00AC65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DateChar">
    <w:name w:val="Date Char"/>
    <w:basedOn w:val="DefaultParagraphFont"/>
    <w:link w:val="Date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E-mailSignature">
    <w:name w:val="E-mail Signature"/>
    <w:basedOn w:val="Normal"/>
    <w:link w:val="E-mailSignatureChar"/>
    <w:rsid w:val="00AC65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EnvelopeAddress">
    <w:name w:val="envelope address"/>
    <w:basedOn w:val="Normal"/>
    <w:rsid w:val="00AC654B"/>
    <w:pPr>
      <w:framePr w:w="7920" w:h="1980" w:hRule="exact" w:hSpace="180" w:wrap="auto" w:hAnchor="page" w:xAlign="center" w:yAlign="bottom"/>
      <w:autoSpaceDE w:val="0"/>
      <w:autoSpaceDN w:val="0"/>
      <w:adjustRightInd w:val="0"/>
      <w:spacing w:after="0" w:line="240" w:lineRule="auto"/>
      <w:ind w:left="2880"/>
    </w:pPr>
    <w:rPr>
      <w:rFonts w:ascii="Arial" w:eastAsia="Times New Roman" w:hAnsi="Arial" w:cs="Arial"/>
      <w:color w:val="000000"/>
      <w:sz w:val="24"/>
      <w:szCs w:val="24"/>
    </w:rPr>
  </w:style>
  <w:style w:type="paragraph" w:styleId="EnvelopeReturn">
    <w:name w:val="envelope return"/>
    <w:basedOn w:val="Normal"/>
    <w:rsid w:val="00AC654B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0"/>
      <w:szCs w:val="20"/>
    </w:rPr>
  </w:style>
  <w:style w:type="paragraph" w:styleId="HTMLAddress">
    <w:name w:val="HTML Address"/>
    <w:basedOn w:val="Normal"/>
    <w:link w:val="HTMLAddressChar"/>
    <w:rsid w:val="00AC65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AC654B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List">
    <w:name w:val="List"/>
    <w:basedOn w:val="Normal"/>
    <w:rsid w:val="00AC654B"/>
    <w:pPr>
      <w:autoSpaceDE w:val="0"/>
      <w:autoSpaceDN w:val="0"/>
      <w:adjustRightInd w:val="0"/>
      <w:spacing w:after="0" w:line="240" w:lineRule="auto"/>
      <w:ind w:left="36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2">
    <w:name w:val="List 2"/>
    <w:basedOn w:val="Normal"/>
    <w:rsid w:val="00AC654B"/>
    <w:pPr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3">
    <w:name w:val="List 3"/>
    <w:basedOn w:val="Normal"/>
    <w:rsid w:val="00AC654B"/>
    <w:pPr>
      <w:autoSpaceDE w:val="0"/>
      <w:autoSpaceDN w:val="0"/>
      <w:adjustRightInd w:val="0"/>
      <w:spacing w:after="0" w:line="240" w:lineRule="auto"/>
      <w:ind w:left="108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4">
    <w:name w:val="List 4"/>
    <w:basedOn w:val="Normal"/>
    <w:rsid w:val="00AC654B"/>
    <w:pPr>
      <w:autoSpaceDE w:val="0"/>
      <w:autoSpaceDN w:val="0"/>
      <w:adjustRightInd w:val="0"/>
      <w:spacing w:after="0" w:line="240" w:lineRule="auto"/>
      <w:ind w:left="144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5">
    <w:name w:val="List 5"/>
    <w:basedOn w:val="Normal"/>
    <w:rsid w:val="00AC654B"/>
    <w:pPr>
      <w:autoSpaceDE w:val="0"/>
      <w:autoSpaceDN w:val="0"/>
      <w:adjustRightInd w:val="0"/>
      <w:spacing w:after="0" w:line="240" w:lineRule="auto"/>
      <w:ind w:left="180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2">
    <w:name w:val="List Bullet 2"/>
    <w:basedOn w:val="Normal"/>
    <w:rsid w:val="00AC654B"/>
    <w:pPr>
      <w:tabs>
        <w:tab w:val="num" w:pos="432"/>
      </w:tabs>
      <w:autoSpaceDE w:val="0"/>
      <w:autoSpaceDN w:val="0"/>
      <w:adjustRightInd w:val="0"/>
      <w:spacing w:after="0" w:line="240" w:lineRule="auto"/>
      <w:ind w:left="432" w:hanging="432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3">
    <w:name w:val="List Bullet 3"/>
    <w:basedOn w:val="Normal"/>
    <w:rsid w:val="00AC654B"/>
    <w:pPr>
      <w:tabs>
        <w:tab w:val="num" w:pos="1538"/>
      </w:tabs>
      <w:autoSpaceDE w:val="0"/>
      <w:autoSpaceDN w:val="0"/>
      <w:adjustRightInd w:val="0"/>
      <w:spacing w:after="0" w:line="240" w:lineRule="auto"/>
      <w:ind w:left="1538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4">
    <w:name w:val="List Bullet 4"/>
    <w:basedOn w:val="Normal"/>
    <w:rsid w:val="00AC654B"/>
    <w:pPr>
      <w:tabs>
        <w:tab w:val="num" w:pos="360"/>
      </w:tabs>
      <w:autoSpaceDE w:val="0"/>
      <w:autoSpaceDN w:val="0"/>
      <w:adjustRightInd w:val="0"/>
      <w:spacing w:after="0" w:line="240" w:lineRule="auto"/>
      <w:ind w:left="36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5">
    <w:name w:val="List Bullet 5"/>
    <w:basedOn w:val="Normal"/>
    <w:rsid w:val="00AC654B"/>
    <w:pPr>
      <w:tabs>
        <w:tab w:val="num" w:pos="720"/>
      </w:tabs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">
    <w:name w:val="List Continue"/>
    <w:basedOn w:val="Normal"/>
    <w:rsid w:val="00AC654B"/>
    <w:pPr>
      <w:autoSpaceDE w:val="0"/>
      <w:autoSpaceDN w:val="0"/>
      <w:adjustRightInd w:val="0"/>
      <w:spacing w:after="120" w:line="240" w:lineRule="auto"/>
      <w:ind w:left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2">
    <w:name w:val="List Continue 2"/>
    <w:basedOn w:val="Normal"/>
    <w:rsid w:val="00AC654B"/>
    <w:pPr>
      <w:autoSpaceDE w:val="0"/>
      <w:autoSpaceDN w:val="0"/>
      <w:adjustRightInd w:val="0"/>
      <w:spacing w:after="120" w:line="240" w:lineRule="auto"/>
      <w:ind w:left="72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3">
    <w:name w:val="List Continue 3"/>
    <w:basedOn w:val="Normal"/>
    <w:rsid w:val="00AC654B"/>
    <w:pPr>
      <w:autoSpaceDE w:val="0"/>
      <w:autoSpaceDN w:val="0"/>
      <w:adjustRightInd w:val="0"/>
      <w:spacing w:after="120" w:line="240" w:lineRule="auto"/>
      <w:ind w:left="108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4">
    <w:name w:val="List Continue 4"/>
    <w:basedOn w:val="Normal"/>
    <w:rsid w:val="00AC654B"/>
    <w:pPr>
      <w:autoSpaceDE w:val="0"/>
      <w:autoSpaceDN w:val="0"/>
      <w:adjustRightInd w:val="0"/>
      <w:spacing w:after="120" w:line="240" w:lineRule="auto"/>
      <w:ind w:left="144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5">
    <w:name w:val="List Continue 5"/>
    <w:basedOn w:val="Normal"/>
    <w:rsid w:val="00AC654B"/>
    <w:pPr>
      <w:autoSpaceDE w:val="0"/>
      <w:autoSpaceDN w:val="0"/>
      <w:adjustRightInd w:val="0"/>
      <w:spacing w:after="120" w:line="240" w:lineRule="auto"/>
      <w:ind w:left="180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">
    <w:name w:val="List Number"/>
    <w:basedOn w:val="Normal"/>
    <w:rsid w:val="00AC654B"/>
    <w:pPr>
      <w:tabs>
        <w:tab w:val="num" w:pos="1080"/>
      </w:tabs>
      <w:autoSpaceDE w:val="0"/>
      <w:autoSpaceDN w:val="0"/>
      <w:adjustRightInd w:val="0"/>
      <w:spacing w:after="0" w:line="240" w:lineRule="auto"/>
      <w:ind w:left="108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2">
    <w:name w:val="List Number 2"/>
    <w:basedOn w:val="Normal"/>
    <w:rsid w:val="00AC654B"/>
    <w:pPr>
      <w:tabs>
        <w:tab w:val="num" w:pos="1440"/>
      </w:tabs>
      <w:autoSpaceDE w:val="0"/>
      <w:autoSpaceDN w:val="0"/>
      <w:adjustRightInd w:val="0"/>
      <w:spacing w:after="0" w:line="240" w:lineRule="auto"/>
      <w:ind w:left="144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3">
    <w:name w:val="List Number 3"/>
    <w:basedOn w:val="Normal"/>
    <w:rsid w:val="00AC654B"/>
    <w:pPr>
      <w:tabs>
        <w:tab w:val="num" w:pos="1800"/>
      </w:tabs>
      <w:autoSpaceDE w:val="0"/>
      <w:autoSpaceDN w:val="0"/>
      <w:adjustRightInd w:val="0"/>
      <w:spacing w:after="0" w:line="240" w:lineRule="auto"/>
      <w:ind w:left="180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4">
    <w:name w:val="List Number 4"/>
    <w:basedOn w:val="Normal"/>
    <w:rsid w:val="00AC654B"/>
    <w:pPr>
      <w:tabs>
        <w:tab w:val="num" w:pos="360"/>
      </w:tabs>
      <w:autoSpaceDE w:val="0"/>
      <w:autoSpaceDN w:val="0"/>
      <w:adjustRightInd w:val="0"/>
      <w:spacing w:after="0" w:line="240" w:lineRule="auto"/>
      <w:ind w:left="36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5">
    <w:name w:val="List Number 5"/>
    <w:basedOn w:val="Normal"/>
    <w:rsid w:val="00AC654B"/>
    <w:pPr>
      <w:tabs>
        <w:tab w:val="num" w:pos="720"/>
      </w:tabs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MessageHeader">
    <w:name w:val="Message Header"/>
    <w:basedOn w:val="Normal"/>
    <w:link w:val="MessageHeaderChar"/>
    <w:rsid w:val="00AC654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 w:val="0"/>
      <w:autoSpaceDN w:val="0"/>
      <w:adjustRightInd w:val="0"/>
      <w:spacing w:after="0" w:line="240" w:lineRule="auto"/>
      <w:ind w:left="1080" w:hanging="1080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AC654B"/>
    <w:rPr>
      <w:rFonts w:ascii="Arial" w:eastAsia="Times New Roman" w:hAnsi="Arial" w:cs="Arial"/>
      <w:color w:val="000000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AC654B"/>
    <w:pPr>
      <w:autoSpaceDE w:val="0"/>
      <w:autoSpaceDN w:val="0"/>
      <w:adjustRightInd w:val="0"/>
      <w:spacing w:after="0" w:line="240" w:lineRule="auto"/>
      <w:ind w:left="72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AC654B"/>
    <w:pPr>
      <w:numPr>
        <w:numId w:val="1"/>
      </w:numPr>
      <w:tabs>
        <w:tab w:val="clear" w:pos="360"/>
      </w:tabs>
      <w:autoSpaceDE w:val="0"/>
      <w:autoSpaceDN w:val="0"/>
      <w:adjustRightInd w:val="0"/>
      <w:spacing w:after="0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AC654B"/>
    <w:pPr>
      <w:numPr>
        <w:numId w:val="2"/>
      </w:numPr>
      <w:tabs>
        <w:tab w:val="clear" w:pos="1080"/>
      </w:tabs>
      <w:autoSpaceDE w:val="0"/>
      <w:autoSpaceDN w:val="0"/>
      <w:adjustRightInd w:val="0"/>
      <w:spacing w:after="0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ignature">
    <w:name w:val="Signature"/>
    <w:basedOn w:val="Normal"/>
    <w:link w:val="SignatureChar"/>
    <w:rsid w:val="00AC654B"/>
    <w:pPr>
      <w:numPr>
        <w:numId w:val="3"/>
      </w:numPr>
      <w:tabs>
        <w:tab w:val="clear" w:pos="1440"/>
      </w:tabs>
      <w:autoSpaceDE w:val="0"/>
      <w:autoSpaceDN w:val="0"/>
      <w:adjustRightInd w:val="0"/>
      <w:spacing w:after="0" w:line="240" w:lineRule="auto"/>
      <w:ind w:left="432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ubtitle">
    <w:name w:val="Subtitle"/>
    <w:basedOn w:val="Normal"/>
    <w:link w:val="SubtitleChar"/>
    <w:uiPriority w:val="11"/>
    <w:qFormat/>
    <w:rsid w:val="00AC654B"/>
    <w:pPr>
      <w:numPr>
        <w:numId w:val="4"/>
      </w:numPr>
      <w:tabs>
        <w:tab w:val="clear" w:pos="1800"/>
      </w:tabs>
      <w:autoSpaceDE w:val="0"/>
      <w:autoSpaceDN w:val="0"/>
      <w:adjustRightInd w:val="0"/>
      <w:spacing w:after="60" w:line="240" w:lineRule="auto"/>
      <w:ind w:left="0" w:firstLine="0"/>
      <w:jc w:val="center"/>
      <w:outlineLvl w:val="1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C654B"/>
    <w:rPr>
      <w:rFonts w:ascii="Arial" w:eastAsia="Times New Roman" w:hAnsi="Arial" w:cs="Arial"/>
      <w:color w:val="000000"/>
      <w:sz w:val="24"/>
      <w:szCs w:val="24"/>
    </w:rPr>
  </w:style>
  <w:style w:type="paragraph" w:customStyle="1" w:styleId="Reference0">
    <w:name w:val="Reference"/>
    <w:basedOn w:val="Normal"/>
    <w:rsid w:val="00AC654B"/>
    <w:pPr>
      <w:tabs>
        <w:tab w:val="num" w:pos="1080"/>
      </w:tabs>
      <w:spacing w:after="0" w:line="240" w:lineRule="exact"/>
      <w:ind w:left="1080" w:hanging="360"/>
      <w:jc w:val="both"/>
    </w:pPr>
    <w:rPr>
      <w:rFonts w:ascii="Helvetica" w:eastAsia="SimSun" w:hAnsi="Helvetica" w:cs="Times New Roman"/>
      <w:sz w:val="20"/>
      <w:szCs w:val="20"/>
      <w:lang w:eastAsia="zh-CN"/>
    </w:rPr>
  </w:style>
  <w:style w:type="character" w:customStyle="1" w:styleId="apple-style-span">
    <w:name w:val="apple-style-span"/>
    <w:basedOn w:val="DefaultParagraphFont"/>
    <w:rsid w:val="00AC654B"/>
  </w:style>
  <w:style w:type="paragraph" w:customStyle="1" w:styleId="sNormal1">
    <w:name w:val="sNormal 1"/>
    <w:basedOn w:val="Normal"/>
    <w:rsid w:val="00AC654B"/>
    <w:pPr>
      <w:spacing w:after="0" w:line="220" w:lineRule="atLeast"/>
      <w:jc w:val="both"/>
    </w:pPr>
    <w:rPr>
      <w:rFonts w:ascii="Times New Roman" w:eastAsia="SimSun" w:hAnsi="Times New Roman" w:cs="Times New Roman"/>
      <w:sz w:val="20"/>
      <w:szCs w:val="20"/>
    </w:rPr>
  </w:style>
  <w:style w:type="paragraph" w:customStyle="1" w:styleId="author">
    <w:name w:val="author"/>
    <w:basedOn w:val="Normal"/>
    <w:rsid w:val="00AC654B"/>
    <w:pPr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Subtitle1">
    <w:name w:val="Subtitle1"/>
    <w:basedOn w:val="Normal"/>
    <w:rsid w:val="00AC654B"/>
    <w:pPr>
      <w:numPr>
        <w:numId w:val="5"/>
      </w:numPr>
      <w:tabs>
        <w:tab w:val="clear" w:pos="360"/>
      </w:tabs>
      <w:autoSpaceDE w:val="0"/>
      <w:autoSpaceDN w:val="0"/>
      <w:adjustRightInd w:val="0"/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b/>
      <w:bCs/>
      <w:color w:val="5F5F5F"/>
      <w:sz w:val="24"/>
      <w:szCs w:val="24"/>
    </w:rPr>
  </w:style>
  <w:style w:type="paragraph" w:customStyle="1" w:styleId="msonospacing0">
    <w:name w:val="msonospacing"/>
    <w:basedOn w:val="Normal"/>
    <w:rsid w:val="00AC654B"/>
    <w:pPr>
      <w:numPr>
        <w:numId w:val="6"/>
      </w:numPr>
      <w:tabs>
        <w:tab w:val="clear" w:pos="720"/>
      </w:tabs>
      <w:autoSpaceDE w:val="0"/>
      <w:autoSpaceDN w:val="0"/>
      <w:adjustRightInd w:val="0"/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ore">
    <w:name w:val="more"/>
    <w:basedOn w:val="Normal"/>
    <w:rsid w:val="00AC654B"/>
    <w:pPr>
      <w:numPr>
        <w:numId w:val="7"/>
      </w:numPr>
      <w:tabs>
        <w:tab w:val="clear" w:pos="1080"/>
      </w:tabs>
      <w:autoSpaceDE w:val="0"/>
      <w:autoSpaceDN w:val="0"/>
      <w:adjustRightInd w:val="0"/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style261">
    <w:name w:val="style261"/>
    <w:rsid w:val="00AC654B"/>
    <w:rPr>
      <w:rFonts w:ascii="Verdana" w:hAnsi="Verdana" w:hint="default"/>
    </w:rPr>
  </w:style>
  <w:style w:type="character" w:customStyle="1" w:styleId="style22221">
    <w:name w:val="style22221"/>
    <w:rsid w:val="00AC654B"/>
    <w:rPr>
      <w:rFonts w:ascii="Arial" w:hAnsi="Arial" w:cs="Arial" w:hint="default"/>
      <w:color w:val="666666"/>
      <w:sz w:val="17"/>
      <w:szCs w:val="17"/>
    </w:rPr>
  </w:style>
  <w:style w:type="character" w:customStyle="1" w:styleId="style51">
    <w:name w:val="style51"/>
    <w:rsid w:val="00AC654B"/>
    <w:rPr>
      <w:rFonts w:ascii="Arial" w:hAnsi="Arial" w:cs="Arial" w:hint="default"/>
      <w:color w:val="CCCCCC"/>
      <w:sz w:val="18"/>
      <w:szCs w:val="18"/>
    </w:rPr>
  </w:style>
  <w:style w:type="character" w:customStyle="1" w:styleId="titlecontentanpham1">
    <w:name w:val="title_content_anpham1"/>
    <w:rsid w:val="00AC654B"/>
    <w:rPr>
      <w:rFonts w:ascii="Arial" w:hAnsi="Arial" w:cs="Arial" w:hint="default"/>
      <w:b/>
      <w:bCs/>
      <w:strike w:val="0"/>
      <w:dstrike w:val="0"/>
      <w:color w:val="EB262E"/>
      <w:sz w:val="30"/>
      <w:szCs w:val="30"/>
      <w:u w:val="none"/>
      <w:effect w:val="none"/>
    </w:rPr>
  </w:style>
  <w:style w:type="character" w:customStyle="1" w:styleId="mbooktabletext">
    <w:name w:val="mbooktabletext"/>
    <w:basedOn w:val="DefaultParagraphFont"/>
    <w:rsid w:val="00AC654B"/>
  </w:style>
  <w:style w:type="character" w:customStyle="1" w:styleId="descriptor">
    <w:name w:val="descriptor"/>
    <w:basedOn w:val="DefaultParagraphFont"/>
    <w:rsid w:val="00AC654B"/>
  </w:style>
  <w:style w:type="paragraph" w:styleId="TOC1">
    <w:name w:val="toc 1"/>
    <w:basedOn w:val="Normal"/>
    <w:next w:val="Normal"/>
    <w:autoRedefine/>
    <w:uiPriority w:val="39"/>
    <w:rsid w:val="00AC654B"/>
    <w:pPr>
      <w:tabs>
        <w:tab w:val="right" w:leader="dot" w:pos="8780"/>
      </w:tabs>
      <w:spacing w:before="240"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2">
    <w:name w:val="toc 2"/>
    <w:basedOn w:val="Normal"/>
    <w:next w:val="Normal"/>
    <w:autoRedefine/>
    <w:rsid w:val="00AC654B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</w:rPr>
  </w:style>
  <w:style w:type="paragraph" w:styleId="TOC3">
    <w:name w:val="toc 3"/>
    <w:basedOn w:val="Normal"/>
    <w:next w:val="Normal"/>
    <w:autoRedefine/>
    <w:rsid w:val="00AC654B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3">
    <w:name w:val="H3"/>
    <w:basedOn w:val="Normal"/>
    <w:next w:val="Normal"/>
    <w:rsid w:val="00AC654B"/>
    <w:pPr>
      <w:keepNext/>
      <w:spacing w:before="100" w:after="100" w:line="240" w:lineRule="auto"/>
      <w:outlineLvl w:val="3"/>
    </w:pPr>
    <w:rPr>
      <w:rFonts w:ascii="Times New Roman" w:eastAsia="Times New Roman" w:hAnsi="Times New Roman" w:cs="Times New Roman"/>
      <w:b/>
      <w:snapToGrid w:val="0"/>
      <w:sz w:val="28"/>
      <w:szCs w:val="20"/>
    </w:rPr>
  </w:style>
  <w:style w:type="paragraph" w:customStyle="1" w:styleId="H4">
    <w:name w:val="H4"/>
    <w:basedOn w:val="Normal"/>
    <w:next w:val="Normal"/>
    <w:rsid w:val="00AC654B"/>
    <w:pPr>
      <w:keepNext/>
      <w:spacing w:before="100" w:after="100" w:line="240" w:lineRule="auto"/>
      <w:outlineLvl w:val="4"/>
    </w:pPr>
    <w:rPr>
      <w:rFonts w:ascii="Times New Roman" w:eastAsia="Times New Roman" w:hAnsi="Times New Roman" w:cs="Times New Roman"/>
      <w:b/>
      <w:snapToGrid w:val="0"/>
      <w:sz w:val="24"/>
      <w:szCs w:val="20"/>
    </w:rPr>
  </w:style>
  <w:style w:type="character" w:customStyle="1" w:styleId="WW8Num1z3">
    <w:name w:val="WW8Num1z3"/>
    <w:rsid w:val="00AC654B"/>
    <w:rPr>
      <w:rFonts w:ascii="Symbol" w:hAnsi="Symbol"/>
    </w:rPr>
  </w:style>
  <w:style w:type="paragraph" w:customStyle="1" w:styleId="msonormal0">
    <w:name w:val="msonorma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AC654B"/>
    <w:rPr>
      <w:rFonts w:ascii="VnNimbusRomanNo9L-Italic" w:hAnsi="VnNimbusRomanNo9L-Italic" w:hint="default"/>
      <w:b w:val="0"/>
      <w:bCs w:val="0"/>
      <w:i/>
      <w:iCs/>
      <w:color w:val="000000"/>
      <w:sz w:val="24"/>
      <w:szCs w:val="24"/>
    </w:rPr>
  </w:style>
  <w:style w:type="character" w:customStyle="1" w:styleId="Style14pt">
    <w:name w:val="Style 14 pt"/>
    <w:basedOn w:val="DefaultParagraphFont"/>
    <w:qFormat/>
    <w:rsid w:val="00AC654B"/>
    <w:rPr>
      <w:rFonts w:ascii="Times New Roman" w:hAnsi="Times New Roman"/>
      <w:sz w:val="28"/>
    </w:rPr>
  </w:style>
  <w:style w:type="paragraph" w:customStyle="1" w:styleId="Char1">
    <w:name w:val="Char1"/>
    <w:basedOn w:val="Normal"/>
    <w:rsid w:val="0005006E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numbering" w:customStyle="1" w:styleId="NoList8">
    <w:name w:val="No List8"/>
    <w:next w:val="NoList"/>
    <w:semiHidden/>
    <w:rsid w:val="00F82BB7"/>
  </w:style>
  <w:style w:type="paragraph" w:customStyle="1" w:styleId="CharCharChar2">
    <w:name w:val="Char Char Char2"/>
    <w:basedOn w:val="Normal"/>
    <w:autoRedefine/>
    <w:rsid w:val="00627E0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Quote">
    <w:name w:val="Quote"/>
    <w:basedOn w:val="Normal"/>
    <w:next w:val="Normal"/>
    <w:link w:val="QuoteChar"/>
    <w:uiPriority w:val="29"/>
    <w:qFormat/>
    <w:rsid w:val="00951C8D"/>
    <w:pPr>
      <w:spacing w:before="200" w:after="160" w:line="240" w:lineRule="auto"/>
      <w:ind w:left="864" w:right="864"/>
      <w:jc w:val="center"/>
    </w:pPr>
    <w:rPr>
      <w:rFonts w:ascii="Times New Roman" w:eastAsia="Times New Roman" w:hAnsi="Times New Roman" w:cs="Times New Roman"/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51C8D"/>
    <w:rPr>
      <w:rFonts w:ascii="Times New Roman" w:eastAsia="Times New Roman" w:hAnsi="Times New Roman" w:cs="Times New Roman"/>
      <w:i/>
      <w:iCs/>
      <w:color w:val="404040" w:themeColor="text1" w:themeTint="BF"/>
    </w:rPr>
  </w:style>
  <w:style w:type="table" w:customStyle="1" w:styleId="TableGrid7">
    <w:name w:val="Table Grid7"/>
    <w:basedOn w:val="TableNormal"/>
    <w:next w:val="TableGrid"/>
    <w:rsid w:val="001D61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5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DF3D69"/>
  </w:style>
  <w:style w:type="character" w:customStyle="1" w:styleId="mjxassistivemathml">
    <w:name w:val="mjx_assistive_mathml"/>
    <w:basedOn w:val="DefaultParagraphFont"/>
    <w:rsid w:val="00DF3D69"/>
  </w:style>
  <w:style w:type="paragraph" w:customStyle="1" w:styleId="CharCharCharCharCharChar">
    <w:name w:val="Char Char Char Char Char Char"/>
    <w:basedOn w:val="Normal"/>
    <w:autoRedefine/>
    <w:rsid w:val="005F350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5">
    <w:name w:val="Normal_0_5"/>
    <w:qFormat/>
    <w:rsid w:val="000626C6"/>
    <w:rPr>
      <w:rFonts w:ascii="Times New Roman" w:eastAsia="Calibri" w:hAnsi="Times New Roman" w:cs="Times New Roman"/>
      <w:sz w:val="28"/>
    </w:rPr>
  </w:style>
  <w:style w:type="character" w:customStyle="1" w:styleId="Normal0Char">
    <w:name w:val="Normal_0 Char"/>
    <w:link w:val="Normal0"/>
    <w:rsid w:val="000626C6"/>
    <w:rPr>
      <w:rFonts w:ascii="Calibri" w:eastAsia="Calibri" w:hAnsi="Calibri" w:cs="Times New Roman"/>
      <w:sz w:val="20"/>
      <w:szCs w:val="20"/>
    </w:rPr>
  </w:style>
  <w:style w:type="paragraph" w:customStyle="1" w:styleId="Normal08">
    <w:name w:val="Normal_0_8"/>
    <w:qFormat/>
    <w:rsid w:val="000626C6"/>
    <w:rPr>
      <w:rFonts w:ascii="Times New Roman" w:eastAsia="Calibri" w:hAnsi="Times New Roman" w:cs="Times New Roman"/>
      <w:sz w:val="28"/>
    </w:rPr>
  </w:style>
  <w:style w:type="paragraph" w:customStyle="1" w:styleId="NoSpacing1">
    <w:name w:val="No Spacing1"/>
    <w:uiPriority w:val="1"/>
    <w:qFormat/>
    <w:rsid w:val="000626C6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CU">
    <w:name w:val="CÂU"/>
    <w:basedOn w:val="Normal"/>
    <w:qFormat/>
    <w:rsid w:val="000626C6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customStyle="1" w:styleId="fontstyle31">
    <w:name w:val="fontstyle31"/>
    <w:rsid w:val="000626C6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0626C6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0626C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0626C6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0626C6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0626C6"/>
  </w:style>
  <w:style w:type="paragraph" w:customStyle="1" w:styleId="ListParagraph2">
    <w:name w:val="List Paragraph2"/>
    <w:basedOn w:val="Normal"/>
    <w:uiPriority w:val="99"/>
    <w:rsid w:val="000626C6"/>
    <w:pPr>
      <w:ind w:left="720"/>
      <w:contextualSpacing/>
    </w:pPr>
    <w:rPr>
      <w:rFonts w:ascii="Times New Roman" w:eastAsia="Calibri" w:hAnsi="Times New Roman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0626C6"/>
  </w:style>
  <w:style w:type="paragraph" w:customStyle="1" w:styleId="Style10">
    <w:name w:val="_Style 1"/>
    <w:qFormat/>
    <w:rsid w:val="000626C6"/>
    <w:rPr>
      <w:rFonts w:ascii="Calibri" w:eastAsia="Calibri" w:hAnsi="Calibri" w:cs="Times New Roman"/>
    </w:rPr>
  </w:style>
  <w:style w:type="character" w:styleId="CommentReference">
    <w:name w:val="annotation reference"/>
    <w:uiPriority w:val="99"/>
    <w:semiHidden/>
    <w:unhideWhenUsed/>
    <w:rsid w:val="000626C6"/>
    <w:rPr>
      <w:sz w:val="16"/>
      <w:szCs w:val="16"/>
    </w:rPr>
  </w:style>
  <w:style w:type="paragraph" w:customStyle="1" w:styleId="msolistparagraph0">
    <w:name w:val="msolistparagraph"/>
    <w:basedOn w:val="Normal"/>
    <w:rsid w:val="000626C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626C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626C6"/>
    <w:rPr>
      <w:rFonts w:ascii="Times New Roman" w:eastAsia="Times New Roman" w:hAnsi="Times New Roman" w:cs="Times New Roman"/>
      <w:b/>
      <w:bCs/>
      <w:i/>
      <w:iCs/>
      <w:color w:val="4F81BD"/>
      <w:sz w:val="28"/>
      <w:szCs w:val="28"/>
    </w:rPr>
  </w:style>
  <w:style w:type="character" w:styleId="BookTitle">
    <w:name w:val="Book Title"/>
    <w:uiPriority w:val="33"/>
    <w:qFormat/>
    <w:rsid w:val="000626C6"/>
    <w:rPr>
      <w:b/>
      <w:bCs/>
      <w:smallCaps/>
      <w:spacing w:val="5"/>
    </w:rPr>
  </w:style>
  <w:style w:type="paragraph" w:customStyle="1" w:styleId="chuong0">
    <w:name w:val="chuong"/>
    <w:basedOn w:val="Normal"/>
    <w:rsid w:val="00C93450"/>
    <w:pP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36"/>
      <w:szCs w:val="36"/>
      <w:lang w:val="pt-BR"/>
    </w:rPr>
  </w:style>
  <w:style w:type="paragraph" w:customStyle="1" w:styleId="chuongten">
    <w:name w:val="chuong ten"/>
    <w:basedOn w:val="Normal"/>
    <w:rsid w:val="00C93450"/>
    <w:pPr>
      <w:spacing w:after="1000" w:line="240" w:lineRule="auto"/>
    </w:pPr>
    <w:rPr>
      <w:rFonts w:ascii="Times New Roman" w:eastAsia="Times New Roman" w:hAnsi="Times New Roman" w:cs="Times New Roman"/>
      <w:color w:val="000000"/>
      <w:sz w:val="32"/>
      <w:szCs w:val="32"/>
      <w:lang w:val="pt-BR"/>
    </w:rPr>
  </w:style>
  <w:style w:type="paragraph" w:customStyle="1" w:styleId="tiet">
    <w:name w:val="tiet"/>
    <w:basedOn w:val="Normal"/>
    <w:rsid w:val="00C93450"/>
    <w:pPr>
      <w:spacing w:before="700" w:after="40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8"/>
      <w:lang w:val="pt-BR"/>
    </w:rPr>
  </w:style>
  <w:style w:type="paragraph" w:customStyle="1" w:styleId="baitapten">
    <w:name w:val="bai tap ten"/>
    <w:basedOn w:val="Normal"/>
    <w:rsid w:val="00C93450"/>
    <w:pPr>
      <w:tabs>
        <w:tab w:val="left" w:pos="397"/>
        <w:tab w:val="left" w:pos="794"/>
        <w:tab w:val="left" w:pos="1191"/>
        <w:tab w:val="left" w:pos="1588"/>
        <w:tab w:val="left" w:pos="1985"/>
        <w:tab w:val="left" w:pos="2381"/>
        <w:tab w:val="left" w:pos="2778"/>
        <w:tab w:val="left" w:pos="3175"/>
        <w:tab w:val="left" w:pos="3572"/>
        <w:tab w:val="left" w:pos="3969"/>
        <w:tab w:val="left" w:pos="4366"/>
        <w:tab w:val="left" w:pos="4763"/>
        <w:tab w:val="left" w:pos="5160"/>
        <w:tab w:val="left" w:pos="5557"/>
        <w:tab w:val="left" w:pos="5954"/>
        <w:tab w:val="left" w:pos="6350"/>
        <w:tab w:val="left" w:pos="6747"/>
        <w:tab w:val="left" w:pos="7144"/>
        <w:tab w:val="left" w:pos="7541"/>
        <w:tab w:val="right" w:pos="7938"/>
      </w:tabs>
      <w:spacing w:before="400" w:after="240" w:line="264" w:lineRule="auto"/>
      <w:jc w:val="center"/>
    </w:pPr>
    <w:rPr>
      <w:rFonts w:ascii="Arial" w:eastAsia="Times New Roman" w:hAnsi="Arial" w:cs="Arial"/>
      <w:b/>
      <w:bCs/>
      <w:color w:val="000000"/>
      <w:spacing w:val="4"/>
      <w:sz w:val="24"/>
      <w:szCs w:val="24"/>
      <w:lang w:val="pt-BR"/>
    </w:rPr>
  </w:style>
  <w:style w:type="paragraph" w:customStyle="1" w:styleId="baitap">
    <w:name w:val="bai tap"/>
    <w:basedOn w:val="Normal"/>
    <w:rsid w:val="00C93450"/>
    <w:pPr>
      <w:tabs>
        <w:tab w:val="left" w:pos="397"/>
        <w:tab w:val="left" w:pos="794"/>
        <w:tab w:val="left" w:pos="1191"/>
        <w:tab w:val="left" w:pos="1588"/>
        <w:tab w:val="left" w:pos="1985"/>
        <w:tab w:val="left" w:pos="2381"/>
        <w:tab w:val="left" w:pos="2778"/>
        <w:tab w:val="left" w:pos="3175"/>
        <w:tab w:val="left" w:pos="3572"/>
        <w:tab w:val="left" w:pos="3969"/>
        <w:tab w:val="left" w:pos="4366"/>
        <w:tab w:val="left" w:pos="4763"/>
        <w:tab w:val="left" w:pos="5160"/>
        <w:tab w:val="left" w:pos="5557"/>
        <w:tab w:val="left" w:pos="5954"/>
        <w:tab w:val="left" w:pos="6350"/>
        <w:tab w:val="left" w:pos="6747"/>
        <w:tab w:val="left" w:pos="7144"/>
        <w:tab w:val="left" w:pos="7541"/>
        <w:tab w:val="right" w:pos="7938"/>
      </w:tabs>
      <w:spacing w:after="80" w:line="264" w:lineRule="auto"/>
      <w:ind w:left="397" w:hanging="397"/>
      <w:jc w:val="both"/>
    </w:pPr>
    <w:rPr>
      <w:rFonts w:ascii="Times New Roman" w:eastAsia="Times New Roman" w:hAnsi="Times New Roman" w:cs="Times New Roman"/>
      <w:color w:val="000000"/>
      <w:spacing w:val="4"/>
      <w:sz w:val="24"/>
      <w:szCs w:val="24"/>
      <w:lang w:val="pt-BR"/>
    </w:rPr>
  </w:style>
  <w:style w:type="paragraph" w:customStyle="1" w:styleId="cach07">
    <w:name w:val="cach 0.7"/>
    <w:basedOn w:val="Normal"/>
    <w:rsid w:val="00C93450"/>
    <w:pPr>
      <w:tabs>
        <w:tab w:val="left" w:pos="397"/>
        <w:tab w:val="left" w:pos="794"/>
        <w:tab w:val="left" w:pos="1191"/>
        <w:tab w:val="left" w:pos="1588"/>
        <w:tab w:val="left" w:pos="1985"/>
        <w:tab w:val="left" w:pos="2381"/>
        <w:tab w:val="left" w:pos="2778"/>
        <w:tab w:val="left" w:pos="3175"/>
        <w:tab w:val="left" w:pos="3572"/>
        <w:tab w:val="left" w:pos="3969"/>
        <w:tab w:val="left" w:pos="4366"/>
        <w:tab w:val="left" w:pos="4763"/>
        <w:tab w:val="left" w:pos="5160"/>
        <w:tab w:val="left" w:pos="5557"/>
        <w:tab w:val="left" w:pos="5954"/>
        <w:tab w:val="left" w:pos="6350"/>
        <w:tab w:val="left" w:pos="6747"/>
        <w:tab w:val="left" w:pos="7144"/>
        <w:tab w:val="left" w:pos="7541"/>
        <w:tab w:val="right" w:pos="7938"/>
      </w:tabs>
      <w:spacing w:after="80" w:line="264" w:lineRule="auto"/>
      <w:ind w:left="397"/>
      <w:jc w:val="both"/>
    </w:pPr>
    <w:rPr>
      <w:rFonts w:ascii="Times New Roman" w:eastAsia="Times New Roman" w:hAnsi="Times New Roman" w:cs="Times New Roman"/>
      <w:color w:val="000000"/>
      <w:spacing w:val="4"/>
      <w:sz w:val="24"/>
      <w:szCs w:val="24"/>
    </w:rPr>
  </w:style>
  <w:style w:type="character" w:customStyle="1" w:styleId="BalloonTextChar1">
    <w:name w:val="Balloon Text Char1"/>
    <w:basedOn w:val="DefaultParagraphFont"/>
    <w:uiPriority w:val="99"/>
    <w:semiHidden/>
    <w:rsid w:val="002A62CD"/>
    <w:rPr>
      <w:rFonts w:ascii="Tahoma" w:hAnsi="Tahoma" w:cs="Tahoma"/>
      <w:sz w:val="16"/>
      <w:szCs w:val="16"/>
    </w:rPr>
  </w:style>
  <w:style w:type="paragraph" w:customStyle="1" w:styleId="msonormalcxspmiddle">
    <w:name w:val="msonormalcxspmiddle"/>
    <w:basedOn w:val="Normal"/>
    <w:rsid w:val="002A62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2A62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DefaultParagraphFont"/>
    <w:rsid w:val="00366E1C"/>
  </w:style>
  <w:style w:type="character" w:customStyle="1" w:styleId="postbody1">
    <w:name w:val="postbody1"/>
    <w:rsid w:val="003A3832"/>
    <w:rPr>
      <w:sz w:val="18"/>
      <w:szCs w:val="18"/>
    </w:rPr>
  </w:style>
  <w:style w:type="character" w:customStyle="1" w:styleId="CommentTextChar16">
    <w:name w:val="Comment Text Char16"/>
    <w:basedOn w:val="DefaultParagraphFont"/>
    <w:uiPriority w:val="99"/>
    <w:semiHidden/>
    <w:rsid w:val="004D4AA6"/>
    <w:rPr>
      <w:rFonts w:cs="Times New Roman"/>
      <w:sz w:val="20"/>
      <w:szCs w:val="20"/>
      <w:lang w:val="en-US" w:eastAsia="en-US"/>
    </w:rPr>
  </w:style>
  <w:style w:type="character" w:customStyle="1" w:styleId="CommentTextChar15">
    <w:name w:val="Comment Text Char15"/>
    <w:basedOn w:val="DefaultParagraphFont"/>
    <w:uiPriority w:val="99"/>
    <w:semiHidden/>
    <w:rsid w:val="004D4AA6"/>
    <w:rPr>
      <w:rFonts w:cs="Times New Roman"/>
      <w:sz w:val="20"/>
      <w:szCs w:val="20"/>
      <w:lang w:val="en-US" w:eastAsia="en-US"/>
    </w:rPr>
  </w:style>
  <w:style w:type="character" w:customStyle="1" w:styleId="CommentTextChar14">
    <w:name w:val="Comment Text Char14"/>
    <w:basedOn w:val="DefaultParagraphFont"/>
    <w:uiPriority w:val="99"/>
    <w:semiHidden/>
    <w:rsid w:val="004D4AA6"/>
    <w:rPr>
      <w:rFonts w:cs="Times New Roman"/>
      <w:sz w:val="20"/>
      <w:szCs w:val="20"/>
      <w:lang w:val="en-US" w:eastAsia="en-US"/>
    </w:rPr>
  </w:style>
  <w:style w:type="character" w:customStyle="1" w:styleId="CommentTextChar13">
    <w:name w:val="Comment Text Char13"/>
    <w:basedOn w:val="DefaultParagraphFont"/>
    <w:uiPriority w:val="99"/>
    <w:semiHidden/>
    <w:rsid w:val="004D4AA6"/>
    <w:rPr>
      <w:rFonts w:cs="Times New Roman"/>
      <w:sz w:val="20"/>
      <w:szCs w:val="20"/>
    </w:rPr>
  </w:style>
  <w:style w:type="character" w:customStyle="1" w:styleId="CommentTextChar12">
    <w:name w:val="Comment Text Char12"/>
    <w:basedOn w:val="DefaultParagraphFont"/>
    <w:uiPriority w:val="99"/>
    <w:semiHidden/>
    <w:rsid w:val="004D4AA6"/>
    <w:rPr>
      <w:rFonts w:cs="Times New Roman"/>
      <w:sz w:val="20"/>
      <w:szCs w:val="20"/>
    </w:rPr>
  </w:style>
  <w:style w:type="character" w:customStyle="1" w:styleId="CommentTextChar11">
    <w:name w:val="Comment Text Char11"/>
    <w:basedOn w:val="DefaultParagraphFont"/>
    <w:uiPriority w:val="99"/>
    <w:semiHidden/>
    <w:rsid w:val="004D4AA6"/>
    <w:rPr>
      <w:rFonts w:cs="Times New Roman"/>
      <w:sz w:val="20"/>
      <w:szCs w:val="20"/>
    </w:rPr>
  </w:style>
  <w:style w:type="character" w:customStyle="1" w:styleId="CommentSubjectChar16">
    <w:name w:val="Comment Subject Char16"/>
    <w:basedOn w:val="CommentTextChar"/>
    <w:uiPriority w:val="99"/>
    <w:semiHidden/>
    <w:rsid w:val="004D4AA6"/>
    <w:rPr>
      <w:rFonts w:cs="Times New Roman"/>
      <w:b/>
      <w:bCs/>
      <w:sz w:val="20"/>
      <w:szCs w:val="20"/>
      <w:lang w:val="en-US" w:eastAsia="en-US"/>
    </w:rPr>
  </w:style>
  <w:style w:type="character" w:customStyle="1" w:styleId="CommentSubjectChar15">
    <w:name w:val="Comment Subject Char15"/>
    <w:basedOn w:val="CommentTextChar"/>
    <w:uiPriority w:val="99"/>
    <w:semiHidden/>
    <w:rsid w:val="004D4AA6"/>
    <w:rPr>
      <w:rFonts w:cs="Times New Roman"/>
      <w:b/>
      <w:bCs/>
      <w:sz w:val="20"/>
      <w:szCs w:val="20"/>
      <w:lang w:val="en-US" w:eastAsia="en-US"/>
    </w:rPr>
  </w:style>
  <w:style w:type="character" w:customStyle="1" w:styleId="CommentSubjectChar14">
    <w:name w:val="Comment Subject Char14"/>
    <w:basedOn w:val="CommentTextChar"/>
    <w:uiPriority w:val="99"/>
    <w:semiHidden/>
    <w:rsid w:val="004D4AA6"/>
    <w:rPr>
      <w:rFonts w:cs="Times New Roman"/>
      <w:b/>
      <w:bCs/>
      <w:sz w:val="20"/>
      <w:szCs w:val="20"/>
      <w:lang w:val="en-US" w:eastAsia="en-US"/>
    </w:rPr>
  </w:style>
  <w:style w:type="character" w:customStyle="1" w:styleId="CommentSubjectChar13">
    <w:name w:val="Comment Subject Char13"/>
    <w:basedOn w:val="CommentTextChar"/>
    <w:uiPriority w:val="99"/>
    <w:semiHidden/>
    <w:rsid w:val="004D4AA6"/>
    <w:rPr>
      <w:rFonts w:cs="Times New Roman"/>
      <w:b/>
      <w:bCs/>
      <w:sz w:val="20"/>
      <w:szCs w:val="20"/>
    </w:rPr>
  </w:style>
  <w:style w:type="character" w:customStyle="1" w:styleId="CommentSubjectChar12">
    <w:name w:val="Comment Subject Char12"/>
    <w:basedOn w:val="CommentTextChar"/>
    <w:uiPriority w:val="99"/>
    <w:semiHidden/>
    <w:rsid w:val="004D4AA6"/>
    <w:rPr>
      <w:rFonts w:cs="Times New Roman"/>
      <w:b/>
      <w:bCs/>
      <w:sz w:val="20"/>
      <w:szCs w:val="20"/>
    </w:rPr>
  </w:style>
  <w:style w:type="character" w:customStyle="1" w:styleId="CommentSubjectChar11">
    <w:name w:val="Comment Subject Char11"/>
    <w:basedOn w:val="CommentTextChar11"/>
    <w:uiPriority w:val="99"/>
    <w:semiHidden/>
    <w:rsid w:val="004D4AA6"/>
    <w:rPr>
      <w:rFonts w:cs="Times New Roman"/>
      <w:b/>
      <w:bCs/>
      <w:sz w:val="20"/>
      <w:szCs w:val="20"/>
    </w:rPr>
  </w:style>
  <w:style w:type="character" w:customStyle="1" w:styleId="BodyTextIndent2Char16">
    <w:name w:val="Body Text Indent 2 Char16"/>
    <w:basedOn w:val="DefaultParagraphFont"/>
    <w:uiPriority w:val="99"/>
    <w:semiHidden/>
    <w:rsid w:val="004D4AA6"/>
    <w:rPr>
      <w:rFonts w:cs="Times New Roman"/>
      <w:lang w:val="en-US" w:eastAsia="en-US"/>
    </w:rPr>
  </w:style>
  <w:style w:type="character" w:customStyle="1" w:styleId="BodyTextIndent2Char15">
    <w:name w:val="Body Text Indent 2 Char15"/>
    <w:basedOn w:val="DefaultParagraphFont"/>
    <w:uiPriority w:val="99"/>
    <w:semiHidden/>
    <w:rsid w:val="004D4AA6"/>
    <w:rPr>
      <w:rFonts w:cs="Times New Roman"/>
      <w:lang w:val="en-US" w:eastAsia="en-US"/>
    </w:rPr>
  </w:style>
  <w:style w:type="character" w:customStyle="1" w:styleId="BodyTextIndent2Char14">
    <w:name w:val="Body Text Indent 2 Char14"/>
    <w:basedOn w:val="DefaultParagraphFont"/>
    <w:uiPriority w:val="99"/>
    <w:semiHidden/>
    <w:rsid w:val="004D4AA6"/>
    <w:rPr>
      <w:rFonts w:cs="Times New Roman"/>
      <w:lang w:val="en-US" w:eastAsia="en-US"/>
    </w:rPr>
  </w:style>
  <w:style w:type="character" w:customStyle="1" w:styleId="BodyTextIndent2Char13">
    <w:name w:val="Body Text Indent 2 Char13"/>
    <w:basedOn w:val="DefaultParagraphFont"/>
    <w:uiPriority w:val="99"/>
    <w:semiHidden/>
    <w:rsid w:val="004D4AA6"/>
    <w:rPr>
      <w:rFonts w:cs="Times New Roman"/>
    </w:rPr>
  </w:style>
  <w:style w:type="character" w:customStyle="1" w:styleId="BodyTextIndent2Char12">
    <w:name w:val="Body Text Indent 2 Char12"/>
    <w:basedOn w:val="DefaultParagraphFont"/>
    <w:uiPriority w:val="99"/>
    <w:semiHidden/>
    <w:rsid w:val="004D4AA6"/>
    <w:rPr>
      <w:rFonts w:cs="Times New Roman"/>
    </w:rPr>
  </w:style>
  <w:style w:type="character" w:customStyle="1" w:styleId="BodyTextIndent2Char11">
    <w:name w:val="Body Text Indent 2 Char11"/>
    <w:basedOn w:val="DefaultParagraphFont"/>
    <w:uiPriority w:val="99"/>
    <w:semiHidden/>
    <w:rsid w:val="004D4AA6"/>
    <w:rPr>
      <w:rFonts w:cs="Times New Roman"/>
    </w:rPr>
  </w:style>
  <w:style w:type="paragraph" w:customStyle="1" w:styleId="DefaultParagraphFontParaChar">
    <w:name w:val="Default Paragraph Font Para Char"/>
    <w:basedOn w:val="Normal"/>
    <w:rsid w:val="004D4AA6"/>
    <w:pPr>
      <w:spacing w:after="160" w:line="240" w:lineRule="exact"/>
    </w:pPr>
    <w:rPr>
      <w:rFonts w:ascii="Verdana" w:eastAsia="Times New Roman" w:hAnsi="Verdana" w:cs="Times New Roman"/>
      <w:sz w:val="20"/>
      <w:szCs w:val="20"/>
    </w:rPr>
  </w:style>
  <w:style w:type="character" w:customStyle="1" w:styleId="HeaderChar1">
    <w:name w:val="Header Char1"/>
    <w:basedOn w:val="DefaultParagraphFont"/>
    <w:uiPriority w:val="99"/>
    <w:semiHidden/>
    <w:rsid w:val="0079038C"/>
  </w:style>
  <w:style w:type="character" w:customStyle="1" w:styleId="mo">
    <w:name w:val="mo"/>
    <w:basedOn w:val="DefaultParagraphFont"/>
    <w:rsid w:val="00D9399C"/>
  </w:style>
  <w:style w:type="character" w:customStyle="1" w:styleId="fontstyle11">
    <w:name w:val="fontstyle11"/>
    <w:rsid w:val="00BF7A32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000-Bi-normal">
    <w:name w:val="000-Bài - normal"/>
    <w:basedOn w:val="Normal"/>
    <w:link w:val="000-Bi-normalChar"/>
    <w:qFormat/>
    <w:rsid w:val="00BF7A32"/>
    <w:pPr>
      <w:spacing w:after="160" w:line="256" w:lineRule="auto"/>
      <w:ind w:left="720" w:hanging="360"/>
    </w:pPr>
    <w:rPr>
      <w:rFonts w:ascii="Calibri" w:eastAsia="Calibri" w:hAnsi="Calibri" w:cs="Times New Roman"/>
    </w:rPr>
  </w:style>
  <w:style w:type="character" w:customStyle="1" w:styleId="000-Bi-normalChar">
    <w:name w:val="000-Bài - normal Char"/>
    <w:link w:val="000-Bi-normal"/>
    <w:locked/>
    <w:rsid w:val="00BF7A32"/>
    <w:rPr>
      <w:rFonts w:ascii="Calibri" w:eastAsia="Calibri" w:hAnsi="Calibri" w:cs="Times New Roman"/>
    </w:rPr>
  </w:style>
  <w:style w:type="character" w:customStyle="1" w:styleId="BodyTextChar1">
    <w:name w:val="Body Text Char1"/>
    <w:basedOn w:val="DefaultParagraphFont"/>
    <w:uiPriority w:val="99"/>
    <w:semiHidden/>
    <w:rsid w:val="00BF7A32"/>
  </w:style>
  <w:style w:type="character" w:customStyle="1" w:styleId="CommentTextChar18">
    <w:name w:val="Comment Text Char18"/>
    <w:basedOn w:val="DefaultParagraphFont"/>
    <w:uiPriority w:val="99"/>
    <w:semiHidden/>
    <w:rsid w:val="000E24EB"/>
    <w:rPr>
      <w:rFonts w:cs="Times New Roman"/>
      <w:sz w:val="20"/>
      <w:szCs w:val="20"/>
    </w:rPr>
  </w:style>
  <w:style w:type="character" w:customStyle="1" w:styleId="CommentTextChar17">
    <w:name w:val="Comment Text Char17"/>
    <w:basedOn w:val="DefaultParagraphFont"/>
    <w:uiPriority w:val="99"/>
    <w:semiHidden/>
    <w:rsid w:val="000E24EB"/>
    <w:rPr>
      <w:rFonts w:cs="Times New Roman"/>
      <w:sz w:val="20"/>
      <w:szCs w:val="20"/>
    </w:rPr>
  </w:style>
  <w:style w:type="character" w:customStyle="1" w:styleId="CommentSubjectChar18">
    <w:name w:val="Comment Subject Char18"/>
    <w:basedOn w:val="CommentTextChar"/>
    <w:uiPriority w:val="99"/>
    <w:semiHidden/>
    <w:rsid w:val="000E24EB"/>
    <w:rPr>
      <w:rFonts w:cs="Times New Roman"/>
      <w:b/>
      <w:bCs/>
      <w:sz w:val="20"/>
      <w:szCs w:val="20"/>
    </w:rPr>
  </w:style>
  <w:style w:type="character" w:customStyle="1" w:styleId="CommentSubjectChar17">
    <w:name w:val="Comment Subject Char17"/>
    <w:basedOn w:val="CommentTextChar"/>
    <w:uiPriority w:val="99"/>
    <w:semiHidden/>
    <w:rsid w:val="000E24EB"/>
    <w:rPr>
      <w:rFonts w:cs="Times New Roman"/>
      <w:b/>
      <w:bCs/>
      <w:sz w:val="20"/>
      <w:szCs w:val="20"/>
    </w:rPr>
  </w:style>
  <w:style w:type="character" w:customStyle="1" w:styleId="BodyTextIndent2Char18">
    <w:name w:val="Body Text Indent 2 Char18"/>
    <w:basedOn w:val="DefaultParagraphFont"/>
    <w:uiPriority w:val="99"/>
    <w:semiHidden/>
    <w:rsid w:val="000E24EB"/>
    <w:rPr>
      <w:rFonts w:cs="Times New Roman"/>
    </w:rPr>
  </w:style>
  <w:style w:type="character" w:customStyle="1" w:styleId="BodyTextIndent2Char17">
    <w:name w:val="Body Text Indent 2 Char17"/>
    <w:basedOn w:val="DefaultParagraphFont"/>
    <w:uiPriority w:val="99"/>
    <w:semiHidden/>
    <w:rsid w:val="000E24EB"/>
    <w:rPr>
      <w:rFonts w:cs="Times New Roman"/>
    </w:rPr>
  </w:style>
  <w:style w:type="paragraph" w:customStyle="1" w:styleId="CharCharChar3">
    <w:name w:val="Char Char Char3"/>
    <w:basedOn w:val="Normal"/>
    <w:autoRedefine/>
    <w:rsid w:val="000E24E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tieudetin">
    <w:name w:val="tieudetin"/>
    <w:basedOn w:val="DefaultParagraphFont"/>
    <w:rsid w:val="000E24EB"/>
    <w:rPr>
      <w:rFonts w:cs="Times New Roman"/>
    </w:rPr>
  </w:style>
  <w:style w:type="character" w:customStyle="1" w:styleId="Bodytext20">
    <w:name w:val="Body text (2)_"/>
    <w:link w:val="Bodytext21"/>
    <w:locked/>
    <w:rsid w:val="00C54087"/>
    <w:rPr>
      <w:b/>
      <w:bCs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C54087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character" w:customStyle="1" w:styleId="mjx-chtml">
    <w:name w:val="mjx-chtml"/>
    <w:basedOn w:val="DefaultParagraphFont"/>
    <w:rsid w:val="004D5CB6"/>
  </w:style>
  <w:style w:type="character" w:customStyle="1" w:styleId="mjx-math">
    <w:name w:val="mjx-math"/>
    <w:basedOn w:val="DefaultParagraphFont"/>
    <w:rsid w:val="004D5CB6"/>
  </w:style>
  <w:style w:type="character" w:customStyle="1" w:styleId="mjx-mrow">
    <w:name w:val="mjx-mrow"/>
    <w:basedOn w:val="DefaultParagraphFont"/>
    <w:rsid w:val="004D5CB6"/>
  </w:style>
  <w:style w:type="character" w:customStyle="1" w:styleId="mjx-mstyle">
    <w:name w:val="mjx-mstyle"/>
    <w:basedOn w:val="DefaultParagraphFont"/>
    <w:rsid w:val="004D5CB6"/>
  </w:style>
  <w:style w:type="character" w:customStyle="1" w:styleId="mjx-msubsup">
    <w:name w:val="mjx-msubsup"/>
    <w:basedOn w:val="DefaultParagraphFont"/>
    <w:rsid w:val="004D5CB6"/>
  </w:style>
  <w:style w:type="character" w:customStyle="1" w:styleId="mjx-base">
    <w:name w:val="mjx-base"/>
    <w:basedOn w:val="DefaultParagraphFont"/>
    <w:rsid w:val="004D5CB6"/>
  </w:style>
  <w:style w:type="character" w:customStyle="1" w:styleId="mjx-mo">
    <w:name w:val="mjx-mo"/>
    <w:basedOn w:val="DefaultParagraphFont"/>
    <w:rsid w:val="004D5CB6"/>
  </w:style>
  <w:style w:type="character" w:customStyle="1" w:styleId="mjx-stack">
    <w:name w:val="mjx-stack"/>
    <w:basedOn w:val="DefaultParagraphFont"/>
    <w:rsid w:val="004D5CB6"/>
  </w:style>
  <w:style w:type="character" w:customStyle="1" w:styleId="mjx-sup">
    <w:name w:val="mjx-sup"/>
    <w:basedOn w:val="DefaultParagraphFont"/>
    <w:rsid w:val="004D5CB6"/>
  </w:style>
  <w:style w:type="character" w:customStyle="1" w:styleId="mjx-texatom">
    <w:name w:val="mjx-texatom"/>
    <w:basedOn w:val="DefaultParagraphFont"/>
    <w:rsid w:val="004D5CB6"/>
  </w:style>
  <w:style w:type="character" w:customStyle="1" w:styleId="mjx-mi">
    <w:name w:val="mjx-mi"/>
    <w:basedOn w:val="DefaultParagraphFont"/>
    <w:rsid w:val="004D5CB6"/>
  </w:style>
  <w:style w:type="character" w:customStyle="1" w:styleId="mjx-sub">
    <w:name w:val="mjx-sub"/>
    <w:basedOn w:val="DefaultParagraphFont"/>
    <w:rsid w:val="004D5CB6"/>
  </w:style>
  <w:style w:type="character" w:customStyle="1" w:styleId="mjx-msup">
    <w:name w:val="mjx-msup"/>
    <w:basedOn w:val="DefaultParagraphFont"/>
    <w:rsid w:val="004D5CB6"/>
  </w:style>
  <w:style w:type="character" w:customStyle="1" w:styleId="mjx-mspace">
    <w:name w:val="mjx-mspace"/>
    <w:basedOn w:val="DefaultParagraphFont"/>
    <w:rsid w:val="004D5CB6"/>
  </w:style>
  <w:style w:type="character" w:customStyle="1" w:styleId="mjx-mn">
    <w:name w:val="mjx-mn"/>
    <w:basedOn w:val="DefaultParagraphFont"/>
    <w:rsid w:val="004D5CB6"/>
  </w:style>
  <w:style w:type="character" w:customStyle="1" w:styleId="mjx-mfrac">
    <w:name w:val="mjx-mfrac"/>
    <w:basedOn w:val="DefaultParagraphFont"/>
    <w:rsid w:val="004D5CB6"/>
  </w:style>
  <w:style w:type="character" w:customStyle="1" w:styleId="mjx-box">
    <w:name w:val="mjx-box"/>
    <w:basedOn w:val="DefaultParagraphFont"/>
    <w:rsid w:val="004D5CB6"/>
  </w:style>
  <w:style w:type="character" w:customStyle="1" w:styleId="mjx-numerator">
    <w:name w:val="mjx-numerator"/>
    <w:basedOn w:val="DefaultParagraphFont"/>
    <w:rsid w:val="004D5CB6"/>
  </w:style>
  <w:style w:type="character" w:customStyle="1" w:styleId="mjx-denominator">
    <w:name w:val="mjx-denominator"/>
    <w:basedOn w:val="DefaultParagraphFont"/>
    <w:rsid w:val="004D5CB6"/>
  </w:style>
  <w:style w:type="character" w:customStyle="1" w:styleId="mjx-line">
    <w:name w:val="mjx-line"/>
    <w:basedOn w:val="DefaultParagraphFont"/>
    <w:rsid w:val="004D5CB6"/>
  </w:style>
  <w:style w:type="character" w:customStyle="1" w:styleId="mjx-vsize">
    <w:name w:val="mjx-vsize"/>
    <w:basedOn w:val="DefaultParagraphFont"/>
    <w:rsid w:val="004D5CB6"/>
  </w:style>
  <w:style w:type="character" w:customStyle="1" w:styleId="mjx-mtext">
    <w:name w:val="mjx-mtext"/>
    <w:basedOn w:val="DefaultParagraphFont"/>
    <w:rsid w:val="004D5CB6"/>
  </w:style>
  <w:style w:type="character" w:customStyle="1" w:styleId="mjx-delim-v">
    <w:name w:val="mjx-delim-v"/>
    <w:basedOn w:val="DefaultParagraphFont"/>
    <w:rsid w:val="004D5CB6"/>
  </w:style>
  <w:style w:type="character" w:customStyle="1" w:styleId="mjx-full-width">
    <w:name w:val="mjx-full-width"/>
    <w:basedOn w:val="DefaultParagraphFont"/>
    <w:rsid w:val="004D5CB6"/>
  </w:style>
  <w:style w:type="character" w:customStyle="1" w:styleId="mjx-mtable">
    <w:name w:val="mjx-mtable"/>
    <w:basedOn w:val="DefaultParagraphFont"/>
    <w:rsid w:val="004D5CB6"/>
  </w:style>
  <w:style w:type="character" w:customStyle="1" w:styleId="mjx-table">
    <w:name w:val="mjx-table"/>
    <w:basedOn w:val="DefaultParagraphFont"/>
    <w:rsid w:val="004D5CB6"/>
  </w:style>
  <w:style w:type="character" w:customStyle="1" w:styleId="mjx-mtr">
    <w:name w:val="mjx-mtr"/>
    <w:basedOn w:val="DefaultParagraphFont"/>
    <w:rsid w:val="004D5CB6"/>
  </w:style>
  <w:style w:type="character" w:customStyle="1" w:styleId="mjx-mtd">
    <w:name w:val="mjx-mtd"/>
    <w:basedOn w:val="DefaultParagraphFont"/>
    <w:rsid w:val="004D5CB6"/>
  </w:style>
  <w:style w:type="character" w:customStyle="1" w:styleId="mjx-block">
    <w:name w:val="mjx-block"/>
    <w:basedOn w:val="DefaultParagraphFont"/>
    <w:rsid w:val="004D5CB6"/>
  </w:style>
  <w:style w:type="character" w:customStyle="1" w:styleId="mjx-strut">
    <w:name w:val="mjx-strut"/>
    <w:basedOn w:val="DefaultParagraphFont"/>
    <w:rsid w:val="004D5CB6"/>
  </w:style>
  <w:style w:type="character" w:customStyle="1" w:styleId="mjx-msqrt">
    <w:name w:val="mjx-msqrt"/>
    <w:basedOn w:val="DefaultParagraphFont"/>
    <w:rsid w:val="004D5CB6"/>
  </w:style>
  <w:style w:type="character" w:customStyle="1" w:styleId="mjx-surd">
    <w:name w:val="mjx-surd"/>
    <w:basedOn w:val="DefaultParagraphFont"/>
    <w:rsid w:val="004D5CB6"/>
  </w:style>
  <w:style w:type="character" w:customStyle="1" w:styleId="mjx-mroot">
    <w:name w:val="mjx-mroot"/>
    <w:basedOn w:val="DefaultParagraphFont"/>
    <w:rsid w:val="004D5CB6"/>
  </w:style>
  <w:style w:type="character" w:customStyle="1" w:styleId="mjx-root">
    <w:name w:val="mjx-root"/>
    <w:basedOn w:val="DefaultParagraphFont"/>
    <w:rsid w:val="004D5CB6"/>
  </w:style>
  <w:style w:type="paragraph" w:customStyle="1" w:styleId="Char0">
    <w:name w:val="Char"/>
    <w:basedOn w:val="Normal"/>
    <w:semiHidden/>
    <w:rsid w:val="00356F71"/>
    <w:pPr>
      <w:spacing w:after="160" w:line="240" w:lineRule="exact"/>
    </w:pPr>
    <w:rPr>
      <w:rFonts w:ascii="Arial" w:eastAsia="Times New Roman" w:hAnsi="Arial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footer" w:qFormat="1"/>
    <w:lsdException w:name="caption" w:uiPriority="0" w:qFormat="1"/>
    <w:lsdException w:name="envelope address" w:uiPriority="0"/>
    <w:lsdException w:name="envelope return" w:uiPriority="0"/>
    <w:lsdException w:name="footnote reference" w:uiPriority="0"/>
    <w:lsdException w:name="page number" w:uiPriority="0"/>
    <w:lsdException w:name="List" w:uiPriority="0"/>
    <w:lsdException w:name="List Bullet" w:uiPriority="0"/>
    <w:lsdException w:name="List Number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List Continue 4" w:uiPriority="0"/>
    <w:lsdException w:name="List Continue 5" w:uiPriority="0"/>
    <w:lsdException w:name="Message Header" w:uiPriority="0"/>
    <w:lsdException w:name="Subtitle" w:semiHidden="0" w:uiPriority="11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E-mail Signature" w:uiPriority="0"/>
    <w:lsdException w:name="HTML Top of Form" w:uiPriority="0"/>
    <w:lsdException w:name="HTML Bottom of Form" w:uiPriority="0"/>
    <w:lsdException w:name="HTML Address" w:uiPriority="0"/>
    <w:lsdException w:name="HTML Cite" w:uiPriority="0"/>
    <w:lsdException w:name="HTML Code" w:uiPriority="0"/>
    <w:lsdException w:name="HTML Typewriter" w:uiPriority="0"/>
    <w:lsdException w:name="HTML Variable" w:uiPriority="0"/>
    <w:lsdException w:name="Table Grid" w:uiPriority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6570"/>
  </w:style>
  <w:style w:type="paragraph" w:styleId="Heading1">
    <w:name w:val="heading 1"/>
    <w:basedOn w:val="Normal"/>
    <w:next w:val="Normal"/>
    <w:link w:val="Heading1Char"/>
    <w:uiPriority w:val="9"/>
    <w:qFormat/>
    <w:rsid w:val="00E808DF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E808DF"/>
    <w:pPr>
      <w:keepNext/>
      <w:keepLines/>
      <w:spacing w:before="40" w:after="0" w:line="259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aliases w:val="小节标题,小节标题1,小节标题2"/>
    <w:basedOn w:val="Normal"/>
    <w:link w:val="Heading3Char"/>
    <w:qFormat/>
    <w:rsid w:val="00E808DF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qFormat/>
    <w:rsid w:val="0079543A"/>
    <w:pPr>
      <w:keepNext/>
      <w:tabs>
        <w:tab w:val="left" w:pos="284"/>
        <w:tab w:val="left" w:pos="567"/>
        <w:tab w:val="num" w:pos="864"/>
        <w:tab w:val="right" w:pos="4253"/>
      </w:tabs>
      <w:spacing w:before="40" w:after="40" w:line="310" w:lineRule="exact"/>
      <w:ind w:left="864" w:hanging="144"/>
      <w:jc w:val="center"/>
      <w:outlineLvl w:val="3"/>
    </w:pPr>
    <w:rPr>
      <w:rFonts w:ascii=".VnTimeH" w:eastAsia="Times New Roman" w:hAnsi=".VnTimeH" w:cs="Times New Roman"/>
      <w:i/>
      <w:color w:val="000000"/>
      <w:spacing w:val="-2"/>
    </w:rPr>
  </w:style>
  <w:style w:type="paragraph" w:styleId="Heading5">
    <w:name w:val="heading 5"/>
    <w:basedOn w:val="Normal"/>
    <w:next w:val="Normal"/>
    <w:link w:val="Heading5Char"/>
    <w:qFormat/>
    <w:rsid w:val="0079543A"/>
    <w:pPr>
      <w:keepNext/>
      <w:tabs>
        <w:tab w:val="left" w:pos="284"/>
        <w:tab w:val="left" w:pos="567"/>
        <w:tab w:val="num" w:pos="1008"/>
        <w:tab w:val="right" w:pos="4253"/>
      </w:tabs>
      <w:spacing w:before="40" w:after="40" w:line="310" w:lineRule="exact"/>
      <w:ind w:left="1008" w:hanging="432"/>
      <w:jc w:val="center"/>
      <w:outlineLvl w:val="4"/>
    </w:pPr>
    <w:rPr>
      <w:rFonts w:ascii=".VnCentury SchoolbookH" w:eastAsia="Times New Roman" w:hAnsi=".VnCentury SchoolbookH" w:cs="Times New Roman"/>
      <w:color w:val="000000"/>
      <w:spacing w:val="-2"/>
      <w:sz w:val="28"/>
    </w:rPr>
  </w:style>
  <w:style w:type="paragraph" w:styleId="Heading6">
    <w:name w:val="heading 6"/>
    <w:basedOn w:val="Normal"/>
    <w:next w:val="Normal"/>
    <w:link w:val="Heading6Char"/>
    <w:qFormat/>
    <w:rsid w:val="0079543A"/>
    <w:pPr>
      <w:keepNext/>
      <w:tabs>
        <w:tab w:val="left" w:pos="284"/>
        <w:tab w:val="left" w:pos="567"/>
        <w:tab w:val="num" w:pos="1152"/>
        <w:tab w:val="right" w:pos="4253"/>
      </w:tabs>
      <w:spacing w:before="40" w:after="40" w:line="310" w:lineRule="exact"/>
      <w:ind w:left="1152" w:hanging="432"/>
      <w:jc w:val="both"/>
      <w:outlineLvl w:val="5"/>
    </w:pPr>
    <w:rPr>
      <w:rFonts w:ascii=".VnBook-Antiqua" w:eastAsia="Times New Roman" w:hAnsi=".VnBook-Antiqua" w:cs="Times New Roman"/>
      <w:b/>
      <w:color w:val="000000"/>
      <w:spacing w:val="-2"/>
    </w:rPr>
  </w:style>
  <w:style w:type="paragraph" w:styleId="Heading7">
    <w:name w:val="heading 7"/>
    <w:basedOn w:val="Normal"/>
    <w:next w:val="Normal"/>
    <w:link w:val="Heading7Char"/>
    <w:qFormat/>
    <w:rsid w:val="0079543A"/>
    <w:pPr>
      <w:keepNext/>
      <w:tabs>
        <w:tab w:val="left" w:pos="284"/>
        <w:tab w:val="left" w:pos="567"/>
        <w:tab w:val="num" w:pos="1296"/>
        <w:tab w:val="right" w:pos="4253"/>
      </w:tabs>
      <w:spacing w:before="40" w:after="40" w:line="340" w:lineRule="exact"/>
      <w:ind w:left="1296" w:hanging="288"/>
      <w:jc w:val="center"/>
      <w:outlineLvl w:val="6"/>
    </w:pPr>
    <w:rPr>
      <w:rFonts w:ascii=".VnTimeH" w:eastAsia="Times New Roman" w:hAnsi=".VnTimeH" w:cs="Times New Roman"/>
      <w:b/>
      <w:color w:val="000000"/>
      <w:spacing w:val="-2"/>
    </w:rPr>
  </w:style>
  <w:style w:type="paragraph" w:styleId="Heading8">
    <w:name w:val="heading 8"/>
    <w:basedOn w:val="Normal"/>
    <w:next w:val="Normal"/>
    <w:link w:val="Heading8Char"/>
    <w:qFormat/>
    <w:rsid w:val="0079543A"/>
    <w:pPr>
      <w:keepNext/>
      <w:tabs>
        <w:tab w:val="left" w:pos="284"/>
        <w:tab w:val="left" w:pos="567"/>
        <w:tab w:val="num" w:pos="1440"/>
        <w:tab w:val="right" w:pos="4253"/>
      </w:tabs>
      <w:spacing w:before="40" w:after="40" w:line="310" w:lineRule="exact"/>
      <w:ind w:left="1440" w:hanging="432"/>
      <w:jc w:val="center"/>
      <w:outlineLvl w:val="7"/>
    </w:pPr>
    <w:rPr>
      <w:rFonts w:ascii=".VnBook-Antiqua" w:eastAsia="Times New Roman" w:hAnsi=".VnBook-Antiqua" w:cs="Times New Roman"/>
      <w:i/>
      <w:color w:val="000000"/>
      <w:spacing w:val="-2"/>
      <w:sz w:val="25"/>
      <w:lang w:val="x-none" w:eastAsia="x-none"/>
    </w:rPr>
  </w:style>
  <w:style w:type="paragraph" w:styleId="Heading9">
    <w:name w:val="heading 9"/>
    <w:basedOn w:val="Normal"/>
    <w:next w:val="Normal"/>
    <w:link w:val="Heading9Char"/>
    <w:qFormat/>
    <w:rsid w:val="0079543A"/>
    <w:pPr>
      <w:keepNext/>
      <w:tabs>
        <w:tab w:val="left" w:pos="284"/>
        <w:tab w:val="left" w:pos="567"/>
        <w:tab w:val="num" w:pos="1584"/>
        <w:tab w:val="right" w:pos="4253"/>
      </w:tabs>
      <w:spacing w:before="40" w:after="40" w:line="310" w:lineRule="exact"/>
      <w:ind w:left="1584" w:hanging="144"/>
      <w:jc w:val="center"/>
      <w:outlineLvl w:val="8"/>
    </w:pPr>
    <w:rPr>
      <w:rFonts w:ascii=".VnBook-Antiqua" w:eastAsia="Times New Roman" w:hAnsi=".VnBook-Antiqua" w:cs="Times New Roman"/>
      <w:i/>
      <w:color w:val="000000"/>
      <w:spacing w:val="-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18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A18F8"/>
  </w:style>
  <w:style w:type="paragraph" w:styleId="Footer">
    <w:name w:val="footer"/>
    <w:basedOn w:val="Normal"/>
    <w:link w:val="FooterChar"/>
    <w:uiPriority w:val="99"/>
    <w:unhideWhenUsed/>
    <w:qFormat/>
    <w:rsid w:val="000A18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0A18F8"/>
  </w:style>
  <w:style w:type="paragraph" w:styleId="BalloonText">
    <w:name w:val="Balloon Text"/>
    <w:basedOn w:val="Normal"/>
    <w:link w:val="BalloonTextChar"/>
    <w:uiPriority w:val="99"/>
    <w:unhideWhenUsed/>
    <w:rsid w:val="004D6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D6F7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652A9F"/>
    <w:pPr>
      <w:ind w:left="720"/>
      <w:contextualSpacing/>
    </w:pPr>
  </w:style>
  <w:style w:type="table" w:styleId="TableGrid">
    <w:name w:val="Table Grid"/>
    <w:basedOn w:val="TableNormal"/>
    <w:rsid w:val="00F80B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474C2"/>
    <w:rPr>
      <w:color w:val="808080"/>
    </w:rPr>
  </w:style>
  <w:style w:type="paragraph" w:customStyle="1" w:styleId="tren2">
    <w:name w:val="+tren2"/>
    <w:basedOn w:val="Normal"/>
    <w:rsid w:val="00B57912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40" w:after="0" w:line="230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MTDisplayEquation">
    <w:name w:val="MTDisplayEquation"/>
    <w:basedOn w:val="Normal"/>
    <w:next w:val="Normal"/>
    <w:link w:val="MTDisplayEquationChar"/>
    <w:rsid w:val="007905DA"/>
    <w:pPr>
      <w:tabs>
        <w:tab w:val="center" w:pos="4680"/>
        <w:tab w:val="right" w:pos="9360"/>
      </w:tabs>
      <w:spacing w:after="120"/>
    </w:pPr>
    <w:rPr>
      <w:rFonts w:ascii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7905DA"/>
    <w:rPr>
      <w:rFonts w:ascii="Times New Roman" w:hAnsi="Times New Roman" w:cs="Times New Roman"/>
      <w:sz w:val="24"/>
    </w:rPr>
  </w:style>
  <w:style w:type="numbering" w:customStyle="1" w:styleId="NoList1">
    <w:name w:val="No List1"/>
    <w:next w:val="NoList"/>
    <w:uiPriority w:val="99"/>
    <w:semiHidden/>
    <w:rsid w:val="00D35356"/>
  </w:style>
  <w:style w:type="paragraph" w:customStyle="1" w:styleId="Chuong">
    <w:name w:val="Chuong"/>
    <w:basedOn w:val="Normal"/>
    <w:rsid w:val="00D3535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Phan">
    <w:name w:val="Phan"/>
    <w:basedOn w:val="Normal"/>
    <w:rsid w:val="00D3535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character" w:customStyle="1" w:styleId="apple-converted-space">
    <w:name w:val="apple-converted-space"/>
    <w:rsid w:val="00D35356"/>
    <w:rPr>
      <w:rFonts w:ascii="Times New Roman" w:hAnsi="Times New Roman" w:cs="Times New Roman"/>
    </w:rPr>
  </w:style>
  <w:style w:type="table" w:customStyle="1" w:styleId="TableGrid1">
    <w:name w:val="Table Grid1"/>
    <w:basedOn w:val="TableNormal"/>
    <w:next w:val="TableGrid"/>
    <w:rsid w:val="00D353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D35356"/>
  </w:style>
  <w:style w:type="character" w:styleId="Hyperlink">
    <w:name w:val="Hyperlink"/>
    <w:rsid w:val="00D35356"/>
    <w:rPr>
      <w:color w:val="0000FF"/>
      <w:u w:val="single"/>
    </w:rPr>
  </w:style>
  <w:style w:type="character" w:styleId="PageNumber">
    <w:name w:val="page number"/>
    <w:rsid w:val="00D35356"/>
    <w:rPr>
      <w:rFonts w:ascii="UTM Helve" w:hAnsi="UTM Helve" w:cs="Arial"/>
      <w:bCs/>
      <w:kern w:val="32"/>
      <w:sz w:val="23"/>
      <w:szCs w:val="23"/>
      <w:lang w:val="es-CO" w:eastAsia="en-US" w:bidi="ar-SA"/>
    </w:rPr>
  </w:style>
  <w:style w:type="paragraph" w:styleId="NoSpacing">
    <w:name w:val="No Spacing"/>
    <w:link w:val="NoSpacingChar"/>
    <w:qFormat/>
    <w:rsid w:val="00D353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D353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NoSpacingChar">
    <w:name w:val="No Spacing Char"/>
    <w:link w:val="NoSpacing"/>
    <w:rsid w:val="00D35356"/>
    <w:rPr>
      <w:rFonts w:ascii="Times New Roman" w:eastAsia="Times New Roman" w:hAnsi="Times New Roman" w:cs="Times New Roman"/>
      <w:sz w:val="24"/>
      <w:szCs w:val="24"/>
    </w:rPr>
  </w:style>
  <w:style w:type="paragraph" w:customStyle="1" w:styleId="1bold">
    <w:name w:val="1 bold"/>
    <w:basedOn w:val="Normal"/>
    <w:rsid w:val="00D35356"/>
    <w:pPr>
      <w:tabs>
        <w:tab w:val="left" w:pos="567"/>
        <w:tab w:val="right" w:pos="4253"/>
      </w:tabs>
      <w:spacing w:before="140" w:after="0" w:line="300" w:lineRule="exact"/>
      <w:jc w:val="both"/>
    </w:pPr>
    <w:rPr>
      <w:rFonts w:ascii="Times New Roman" w:eastAsia="Times New Roman" w:hAnsi="Times New Roman" w:cs="Times New Roman"/>
      <w:b/>
      <w:color w:val="000000"/>
      <w:spacing w:val="-2"/>
      <w:sz w:val="23"/>
      <w:szCs w:val="23"/>
    </w:rPr>
  </w:style>
  <w:style w:type="character" w:customStyle="1" w:styleId="MTConvertedEquation">
    <w:name w:val="MTConvertedEquation"/>
    <w:basedOn w:val="DefaultParagraphFont"/>
    <w:rsid w:val="00D35356"/>
    <w:rPr>
      <w:rFonts w:eastAsia="Calibri"/>
      <w:noProof/>
      <w:sz w:val="20"/>
      <w:szCs w:val="20"/>
    </w:rPr>
  </w:style>
  <w:style w:type="numbering" w:customStyle="1" w:styleId="NoList2">
    <w:name w:val="No List2"/>
    <w:next w:val="NoList"/>
    <w:uiPriority w:val="99"/>
    <w:semiHidden/>
    <w:rsid w:val="00DF5A66"/>
  </w:style>
  <w:style w:type="table" w:customStyle="1" w:styleId="TableGrid2">
    <w:name w:val="Table Grid2"/>
    <w:basedOn w:val="TableNormal"/>
    <w:next w:val="TableGrid"/>
    <w:rsid w:val="00DF5A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rsid w:val="00DF5A66"/>
    <w:rPr>
      <w:b/>
      <w:bCs/>
      <w:vanish/>
      <w:color w:val="FF0000"/>
      <w:spacing w:val="-2"/>
      <w:kern w:val="32"/>
      <w:sz w:val="32"/>
      <w:szCs w:val="32"/>
      <w:lang w:val="es-CO"/>
    </w:rPr>
  </w:style>
  <w:style w:type="character" w:styleId="Emphasis">
    <w:name w:val="Emphasis"/>
    <w:qFormat/>
    <w:rsid w:val="00DF5A66"/>
    <w:rPr>
      <w:rFonts w:ascii="UTM Helve" w:hAnsi="UTM Helve" w:cs="Arial"/>
      <w:bCs/>
      <w:i/>
      <w:iCs/>
      <w:kern w:val="32"/>
      <w:sz w:val="23"/>
      <w:szCs w:val="23"/>
      <w:lang w:val="es-CO" w:eastAsia="en-US" w:bidi="ar-SA"/>
    </w:rPr>
  </w:style>
  <w:style w:type="character" w:styleId="Strong">
    <w:name w:val="Strong"/>
    <w:uiPriority w:val="22"/>
    <w:qFormat/>
    <w:rsid w:val="00DF5A66"/>
    <w:rPr>
      <w:rFonts w:cs="Times New Roman"/>
      <w:b/>
      <w:bCs/>
    </w:rPr>
  </w:style>
  <w:style w:type="character" w:customStyle="1" w:styleId="fontstyle01">
    <w:name w:val="fontstyle01"/>
    <w:rsid w:val="00DF5A66"/>
    <w:rPr>
      <w:rFonts w:ascii="Times New Roman" w:hAnsi="Times New Roman"/>
      <w:color w:val="000000"/>
      <w:sz w:val="24"/>
    </w:rPr>
  </w:style>
  <w:style w:type="paragraph" w:customStyle="1" w:styleId="Normal0">
    <w:name w:val="Normal_0"/>
    <w:link w:val="Normal0Char"/>
    <w:qFormat/>
    <w:rsid w:val="00DF5A66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Normal1">
    <w:name w:val="Normal_1"/>
    <w:qFormat/>
    <w:rsid w:val="00DF5A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3">
    <w:name w:val="No List3"/>
    <w:next w:val="NoList"/>
    <w:semiHidden/>
    <w:rsid w:val="00181ED6"/>
  </w:style>
  <w:style w:type="table" w:customStyle="1" w:styleId="TableGrid3">
    <w:name w:val="Table Grid3"/>
    <w:basedOn w:val="TableNormal"/>
    <w:next w:val="TableGrid"/>
    <w:uiPriority w:val="59"/>
    <w:rsid w:val="00181E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181ED6"/>
    <w:pPr>
      <w:spacing w:after="0" w:line="240" w:lineRule="auto"/>
      <w:ind w:left="720" w:hanging="34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E808D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E808DF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aliases w:val="小节标题 Char,小节标题1 Char,小节标题2 Char"/>
    <w:basedOn w:val="DefaultParagraphFont"/>
    <w:link w:val="Heading3"/>
    <w:rsid w:val="00E808DF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808DF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808DF"/>
    <w:pPr>
      <w:spacing w:after="160" w:line="240" w:lineRule="auto"/>
    </w:pPr>
    <w:rPr>
      <w:sz w:val="20"/>
      <w:szCs w:val="20"/>
    </w:rPr>
  </w:style>
  <w:style w:type="character" w:customStyle="1" w:styleId="CommentTextChar1">
    <w:name w:val="Comment Text Char1"/>
    <w:basedOn w:val="DefaultParagraphFont"/>
    <w:uiPriority w:val="99"/>
    <w:semiHidden/>
    <w:rsid w:val="00E808DF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808DF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808DF"/>
    <w:rPr>
      <w:b/>
      <w:bCs/>
    </w:rPr>
  </w:style>
  <w:style w:type="character" w:customStyle="1" w:styleId="CommentSubjectChar1">
    <w:name w:val="Comment Subject Char1"/>
    <w:basedOn w:val="CommentTextChar1"/>
    <w:uiPriority w:val="99"/>
    <w:semiHidden/>
    <w:rsid w:val="00E808DF"/>
    <w:rPr>
      <w:b/>
      <w:bCs/>
      <w:sz w:val="20"/>
      <w:szCs w:val="20"/>
    </w:rPr>
  </w:style>
  <w:style w:type="paragraph" w:styleId="FootnoteText">
    <w:name w:val="footnote text"/>
    <w:basedOn w:val="Normal"/>
    <w:link w:val="FootnoteTextChar"/>
    <w:unhideWhenUsed/>
    <w:rsid w:val="00E808D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E808DF"/>
    <w:rPr>
      <w:sz w:val="20"/>
      <w:szCs w:val="20"/>
    </w:rPr>
  </w:style>
  <w:style w:type="paragraph" w:customStyle="1" w:styleId="CharChar">
    <w:name w:val="Char Char"/>
    <w:basedOn w:val="Normal"/>
    <w:autoRedefine/>
    <w:uiPriority w:val="99"/>
    <w:rsid w:val="00E808D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han-xet">
    <w:name w:val="nhan-xet"/>
    <w:basedOn w:val="Normal"/>
    <w:rsid w:val="001852C6"/>
    <w:pPr>
      <w:tabs>
        <w:tab w:val="left" w:pos="284"/>
        <w:tab w:val="left" w:pos="567"/>
        <w:tab w:val="left" w:pos="3686"/>
      </w:tabs>
      <w:spacing w:before="80" w:after="0" w:line="230" w:lineRule="auto"/>
      <w:jc w:val="both"/>
    </w:pPr>
    <w:rPr>
      <w:rFonts w:ascii="Times New Roman" w:eastAsia="Times New Roman" w:hAnsi="Times New Roman" w:cs="Times New Roman"/>
      <w:sz w:val="19"/>
      <w:szCs w:val="23"/>
    </w:rPr>
  </w:style>
  <w:style w:type="paragraph" w:customStyle="1" w:styleId="CharCharCharChar">
    <w:name w:val="Char Char Char Char"/>
    <w:basedOn w:val="Normal"/>
    <w:rsid w:val="001852C6"/>
    <w:pPr>
      <w:spacing w:after="160" w:line="240" w:lineRule="exact"/>
    </w:pPr>
    <w:rPr>
      <w:rFonts w:ascii="Arial" w:eastAsia="Batang" w:hAnsi="Arial" w:cs="Arial"/>
      <w:spacing w:val="-6"/>
      <w:w w:val="105"/>
    </w:rPr>
  </w:style>
  <w:style w:type="paragraph" w:customStyle="1" w:styleId="ABCD">
    <w:name w:val="ABCD"/>
    <w:basedOn w:val="Normal"/>
    <w:rsid w:val="001852C6"/>
    <w:pPr>
      <w:tabs>
        <w:tab w:val="left" w:pos="567"/>
        <w:tab w:val="left" w:pos="2693"/>
        <w:tab w:val="left" w:pos="4820"/>
        <w:tab w:val="left" w:pos="6946"/>
      </w:tabs>
      <w:spacing w:before="80" w:after="0"/>
      <w:ind w:left="567"/>
      <w:jc w:val="both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normal2">
    <w:name w:val="normal2"/>
    <w:basedOn w:val="Normal"/>
    <w:link w:val="normal2Char"/>
    <w:rsid w:val="001852C6"/>
    <w:pPr>
      <w:tabs>
        <w:tab w:val="left" w:pos="1134"/>
        <w:tab w:val="left" w:pos="1701"/>
      </w:tabs>
      <w:spacing w:before="80" w:after="0"/>
      <w:ind w:left="56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phanso">
    <w:name w:val="phan so"/>
    <w:basedOn w:val="Normal"/>
    <w:link w:val="phansoChar"/>
    <w:rsid w:val="001852C6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11" w:lineRule="auto"/>
      <w:jc w:val="both"/>
    </w:pPr>
    <w:rPr>
      <w:rFonts w:ascii="UTM Helve" w:eastAsia="SimSun" w:hAnsi="UTM Helve" w:cs="Arial"/>
      <w:bCs/>
      <w:kern w:val="32"/>
      <w:sz w:val="23"/>
      <w:szCs w:val="23"/>
    </w:rPr>
  </w:style>
  <w:style w:type="character" w:customStyle="1" w:styleId="phansoChar">
    <w:name w:val="phan so Char"/>
    <w:link w:val="phanso"/>
    <w:rsid w:val="001852C6"/>
    <w:rPr>
      <w:rFonts w:ascii="UTM Helve" w:eastAsia="SimSun" w:hAnsi="UTM Helve" w:cs="Arial"/>
      <w:bCs/>
      <w:kern w:val="32"/>
      <w:sz w:val="23"/>
      <w:szCs w:val="23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1852C6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rsid w:val="0079543A"/>
    <w:rPr>
      <w:rFonts w:ascii=".VnTimeH" w:eastAsia="Times New Roman" w:hAnsi=".VnTimeH" w:cs="Times New Roman"/>
      <w:i/>
      <w:color w:val="000000"/>
      <w:spacing w:val="-2"/>
    </w:rPr>
  </w:style>
  <w:style w:type="character" w:customStyle="1" w:styleId="Heading5Char">
    <w:name w:val="Heading 5 Char"/>
    <w:basedOn w:val="DefaultParagraphFont"/>
    <w:link w:val="Heading5"/>
    <w:rsid w:val="0079543A"/>
    <w:rPr>
      <w:rFonts w:ascii=".VnCentury SchoolbookH" w:eastAsia="Times New Roman" w:hAnsi=".VnCentury SchoolbookH" w:cs="Times New Roman"/>
      <w:color w:val="000000"/>
      <w:spacing w:val="-2"/>
      <w:sz w:val="28"/>
    </w:rPr>
  </w:style>
  <w:style w:type="character" w:customStyle="1" w:styleId="Heading6Char">
    <w:name w:val="Heading 6 Char"/>
    <w:basedOn w:val="DefaultParagraphFont"/>
    <w:link w:val="Heading6"/>
    <w:rsid w:val="0079543A"/>
    <w:rPr>
      <w:rFonts w:ascii=".VnBook-Antiqua" w:eastAsia="Times New Roman" w:hAnsi=".VnBook-Antiqua" w:cs="Times New Roman"/>
      <w:b/>
      <w:color w:val="000000"/>
      <w:spacing w:val="-2"/>
    </w:rPr>
  </w:style>
  <w:style w:type="character" w:customStyle="1" w:styleId="Heading7Char">
    <w:name w:val="Heading 7 Char"/>
    <w:basedOn w:val="DefaultParagraphFont"/>
    <w:link w:val="Heading7"/>
    <w:rsid w:val="0079543A"/>
    <w:rPr>
      <w:rFonts w:ascii=".VnTimeH" w:eastAsia="Times New Roman" w:hAnsi=".VnTimeH" w:cs="Times New Roman"/>
      <w:b/>
      <w:color w:val="000000"/>
      <w:spacing w:val="-2"/>
    </w:rPr>
  </w:style>
  <w:style w:type="character" w:customStyle="1" w:styleId="Heading8Char">
    <w:name w:val="Heading 8 Char"/>
    <w:basedOn w:val="DefaultParagraphFont"/>
    <w:link w:val="Heading8"/>
    <w:rsid w:val="0079543A"/>
    <w:rPr>
      <w:rFonts w:ascii=".VnBook-Antiqua" w:eastAsia="Times New Roman" w:hAnsi=".VnBook-Antiqua" w:cs="Times New Roman"/>
      <w:i/>
      <w:color w:val="000000"/>
      <w:spacing w:val="-2"/>
      <w:sz w:val="25"/>
      <w:lang w:val="x-none" w:eastAsia="x-none"/>
    </w:rPr>
  </w:style>
  <w:style w:type="character" w:customStyle="1" w:styleId="Heading9Char">
    <w:name w:val="Heading 9 Char"/>
    <w:basedOn w:val="DefaultParagraphFont"/>
    <w:link w:val="Heading9"/>
    <w:rsid w:val="0079543A"/>
    <w:rPr>
      <w:rFonts w:ascii=".VnBook-Antiqua" w:eastAsia="Times New Roman" w:hAnsi=".VnBook-Antiqua" w:cs="Times New Roman"/>
      <w:i/>
      <w:color w:val="000000"/>
      <w:spacing w:val="-2"/>
    </w:rPr>
  </w:style>
  <w:style w:type="numbering" w:customStyle="1" w:styleId="NoList4">
    <w:name w:val="No List4"/>
    <w:next w:val="NoList"/>
    <w:semiHidden/>
    <w:rsid w:val="0079543A"/>
  </w:style>
  <w:style w:type="paragraph" w:customStyle="1" w:styleId="1">
    <w:name w:val="1"/>
    <w:basedOn w:val="Normal"/>
    <w:autoRedefine/>
    <w:rsid w:val="0079543A"/>
    <w:pPr>
      <w:spacing w:after="160" w:line="240" w:lineRule="exact"/>
      <w:ind w:firstLine="567"/>
    </w:pPr>
    <w:rPr>
      <w:rFonts w:ascii="UTM Helve" w:eastAsia="Times New Roman" w:hAnsi="UTM Helve" w:cs="Arial"/>
      <w:bCs/>
      <w:kern w:val="32"/>
      <w:sz w:val="23"/>
      <w:szCs w:val="23"/>
      <w:lang w:val="es-CO"/>
    </w:rPr>
  </w:style>
  <w:style w:type="character" w:customStyle="1" w:styleId="thiduChar">
    <w:name w:val="thidu Char"/>
    <w:basedOn w:val="normal2Char"/>
    <w:link w:val="thidu"/>
    <w:rsid w:val="0079543A"/>
    <w:rPr>
      <w:rFonts w:ascii="UTM Helve" w:eastAsia="Times New Roman" w:hAnsi="UTM Helve" w:cs="Arial"/>
      <w:bCs/>
      <w:i/>
      <w:color w:val="FF00FF"/>
      <w:spacing w:val="-2"/>
      <w:kern w:val="32"/>
      <w:sz w:val="23"/>
      <w:szCs w:val="23"/>
    </w:rPr>
  </w:style>
  <w:style w:type="character" w:customStyle="1" w:styleId="normal2Char">
    <w:name w:val="normal2 Char"/>
    <w:link w:val="normal2"/>
    <w:rsid w:val="0079543A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hidu">
    <w:name w:val="thidu"/>
    <w:basedOn w:val="normal2"/>
    <w:link w:val="thiduChar"/>
    <w:rsid w:val="0079543A"/>
    <w:pPr>
      <w:tabs>
        <w:tab w:val="clear" w:pos="1134"/>
        <w:tab w:val="clear" w:pos="1701"/>
        <w:tab w:val="left" w:pos="567"/>
        <w:tab w:val="right" w:pos="4253"/>
      </w:tabs>
      <w:spacing w:before="100" w:line="247" w:lineRule="auto"/>
      <w:ind w:left="0"/>
    </w:pPr>
    <w:rPr>
      <w:rFonts w:ascii="UTM Helve" w:eastAsiaTheme="minorHAnsi" w:hAnsi="UTM Helve" w:cs="Arial"/>
      <w:bCs/>
      <w:i/>
      <w:color w:val="FF00FF"/>
      <w:spacing w:val="-2"/>
      <w:kern w:val="32"/>
      <w:sz w:val="23"/>
      <w:szCs w:val="23"/>
    </w:rPr>
  </w:style>
  <w:style w:type="paragraph" w:customStyle="1" w:styleId="soblue">
    <w:name w:val="so blue"/>
    <w:basedOn w:val="Normal"/>
    <w:link w:val="soblueChar"/>
    <w:rsid w:val="0079543A"/>
    <w:pPr>
      <w:tabs>
        <w:tab w:val="left" w:pos="567"/>
        <w:tab w:val="right" w:pos="4253"/>
      </w:tabs>
      <w:spacing w:before="40" w:after="0" w:line="252" w:lineRule="auto"/>
      <w:jc w:val="both"/>
    </w:pPr>
    <w:rPr>
      <w:rFonts w:ascii="UTM Helve" w:eastAsia="Times New Roman" w:hAnsi="UTM Helve" w:cs="Arial"/>
      <w:b/>
      <w:bCs/>
      <w:color w:val="FF00FF"/>
      <w:spacing w:val="-2"/>
      <w:kern w:val="32"/>
      <w:sz w:val="23"/>
      <w:szCs w:val="23"/>
    </w:rPr>
  </w:style>
  <w:style w:type="character" w:customStyle="1" w:styleId="soblueChar">
    <w:name w:val="so blue Char"/>
    <w:link w:val="soblue"/>
    <w:rsid w:val="0079543A"/>
    <w:rPr>
      <w:rFonts w:ascii="UTM Helve" w:eastAsia="Times New Roman" w:hAnsi="UTM Helve" w:cs="Arial"/>
      <w:b/>
      <w:bCs/>
      <w:color w:val="FF00FF"/>
      <w:spacing w:val="-2"/>
      <w:kern w:val="32"/>
      <w:sz w:val="23"/>
      <w:szCs w:val="23"/>
    </w:rPr>
  </w:style>
  <w:style w:type="character" w:styleId="FootnoteReference">
    <w:name w:val="footnote reference"/>
    <w:rsid w:val="0079543A"/>
    <w:rPr>
      <w:rFonts w:ascii=".VnTime" w:hAnsi=".VnTime" w:cs="Arial"/>
      <w:bCs/>
      <w:kern w:val="32"/>
      <w:sz w:val="30"/>
      <w:szCs w:val="30"/>
      <w:vertAlign w:val="superscript"/>
      <w:lang w:val="es-CO" w:eastAsia="en-US" w:bidi="ar-SA"/>
    </w:rPr>
  </w:style>
  <w:style w:type="paragraph" w:customStyle="1" w:styleId="hang5">
    <w:name w:val="hang .5"/>
    <w:basedOn w:val="Normal"/>
    <w:rsid w:val="0079543A"/>
    <w:pPr>
      <w:tabs>
        <w:tab w:val="left" w:pos="567"/>
        <w:tab w:val="left" w:pos="4111"/>
        <w:tab w:val="right" w:pos="4253"/>
      </w:tabs>
      <w:spacing w:before="100" w:after="0" w:line="252" w:lineRule="auto"/>
      <w:ind w:left="681" w:hanging="284"/>
      <w:jc w:val="both"/>
    </w:pPr>
    <w:rPr>
      <w:rFonts w:ascii="Times New Roman" w:eastAsia="Times New Roman" w:hAnsi="Times New Roman" w:cs=".VnTime"/>
      <w:color w:val="000000"/>
      <w:spacing w:val="-2"/>
      <w:sz w:val="23"/>
      <w:szCs w:val="23"/>
    </w:rPr>
  </w:style>
  <w:style w:type="paragraph" w:customStyle="1" w:styleId="cham">
    <w:name w:val="cham"/>
    <w:basedOn w:val="Normal"/>
    <w:rsid w:val="0079543A"/>
    <w:pPr>
      <w:tabs>
        <w:tab w:val="left" w:pos="567"/>
        <w:tab w:val="right" w:pos="4253"/>
        <w:tab w:val="right" w:leader="dot" w:pos="7938"/>
      </w:tabs>
      <w:spacing w:before="80" w:after="0" w:line="288" w:lineRule="auto"/>
      <w:jc w:val="both"/>
    </w:pPr>
    <w:rPr>
      <w:rFonts w:ascii="Times New Roman" w:eastAsia="Times New Roman" w:hAnsi="Times New Roman" w:cs="Times New Roman"/>
      <w:color w:val="000000"/>
      <w:spacing w:val="-2"/>
      <w:sz w:val="23"/>
      <w:szCs w:val="23"/>
    </w:rPr>
  </w:style>
  <w:style w:type="paragraph" w:customStyle="1" w:styleId="hinh">
    <w:name w:val="hinh"/>
    <w:basedOn w:val="Normal"/>
    <w:link w:val="hinhChar"/>
    <w:rsid w:val="0079543A"/>
    <w:pPr>
      <w:tabs>
        <w:tab w:val="left" w:pos="567"/>
        <w:tab w:val="right" w:pos="4253"/>
      </w:tabs>
      <w:spacing w:before="40" w:after="80" w:line="252" w:lineRule="auto"/>
      <w:jc w:val="center"/>
    </w:pPr>
    <w:rPr>
      <w:rFonts w:ascii="UTM Helve" w:eastAsia="Times New Roman" w:hAnsi="UTM Helve" w:cs="Arial"/>
      <w:bCs/>
      <w:i/>
      <w:color w:val="000000"/>
      <w:spacing w:val="-2"/>
      <w:kern w:val="32"/>
    </w:rPr>
  </w:style>
  <w:style w:type="character" w:customStyle="1" w:styleId="hinhChar">
    <w:name w:val="hinh Char"/>
    <w:link w:val="hinh"/>
    <w:rsid w:val="0079543A"/>
    <w:rPr>
      <w:rFonts w:ascii="UTM Helve" w:eastAsia="Times New Roman" w:hAnsi="UTM Helve" w:cs="Arial"/>
      <w:bCs/>
      <w:i/>
      <w:color w:val="000000"/>
      <w:spacing w:val="-2"/>
      <w:kern w:val="32"/>
    </w:rPr>
  </w:style>
  <w:style w:type="paragraph" w:customStyle="1" w:styleId="tacgia1">
    <w:name w:val="tacgia1"/>
    <w:basedOn w:val="normal2"/>
    <w:rsid w:val="0079543A"/>
    <w:pPr>
      <w:tabs>
        <w:tab w:val="clear" w:pos="1134"/>
        <w:tab w:val="clear" w:pos="1701"/>
        <w:tab w:val="left" w:pos="567"/>
        <w:tab w:val="right" w:pos="4253"/>
      </w:tabs>
      <w:spacing w:line="280" w:lineRule="exact"/>
      <w:ind w:left="0" w:right="284"/>
      <w:jc w:val="right"/>
    </w:pPr>
    <w:rPr>
      <w:rFonts w:ascii="UTM Helve" w:hAnsi="UTM Helve" w:cs="Arial"/>
      <w:b/>
      <w:bCs/>
      <w:spacing w:val="-2"/>
      <w:kern w:val="32"/>
      <w:sz w:val="21"/>
      <w:szCs w:val="22"/>
    </w:rPr>
  </w:style>
  <w:style w:type="paragraph" w:customStyle="1" w:styleId="tacgia2">
    <w:name w:val="tacgia2"/>
    <w:basedOn w:val="normal2"/>
    <w:rsid w:val="0079543A"/>
    <w:pPr>
      <w:tabs>
        <w:tab w:val="clear" w:pos="1134"/>
        <w:tab w:val="clear" w:pos="1701"/>
        <w:tab w:val="left" w:pos="567"/>
        <w:tab w:val="right" w:pos="4253"/>
      </w:tabs>
      <w:spacing w:before="0" w:line="280" w:lineRule="exact"/>
      <w:ind w:left="0" w:right="284"/>
      <w:jc w:val="right"/>
    </w:pPr>
    <w:rPr>
      <w:rFonts w:ascii="UTM Helve" w:hAnsi="UTM Helve" w:cs="Arial"/>
      <w:bCs/>
      <w:i/>
      <w:spacing w:val="-2"/>
      <w:w w:val="96"/>
      <w:kern w:val="32"/>
      <w:sz w:val="21"/>
      <w:szCs w:val="21"/>
    </w:rPr>
  </w:style>
  <w:style w:type="paragraph" w:customStyle="1" w:styleId="TENBAI">
    <w:name w:val="TENBAI"/>
    <w:basedOn w:val="Normal"/>
    <w:rsid w:val="0079543A"/>
    <w:pPr>
      <w:tabs>
        <w:tab w:val="left" w:pos="567"/>
        <w:tab w:val="right" w:pos="4253"/>
      </w:tabs>
      <w:spacing w:before="40" w:after="80" w:line="252" w:lineRule="auto"/>
      <w:jc w:val="center"/>
    </w:pPr>
    <w:rPr>
      <w:rFonts w:ascii="Arrus-Black" w:eastAsia="Times New Roman" w:hAnsi="Arrus-Black" w:cs="Times New Roman"/>
      <w:color w:val="FF00FF"/>
      <w:spacing w:val="-2"/>
      <w:w w:val="98"/>
      <w:sz w:val="25"/>
      <w:szCs w:val="25"/>
    </w:rPr>
  </w:style>
  <w:style w:type="character" w:customStyle="1" w:styleId="damblue">
    <w:name w:val="dam blue"/>
    <w:rsid w:val="0079543A"/>
    <w:rPr>
      <w:rFonts w:ascii="UTM Helve" w:hAnsi="UTM Helve" w:cs="Arial"/>
      <w:b/>
      <w:bCs/>
      <w:color w:val="FF00FF"/>
      <w:kern w:val="32"/>
      <w:sz w:val="23"/>
      <w:szCs w:val="23"/>
      <w:lang w:val="es-CO" w:eastAsia="en-US" w:bidi="ar-SA"/>
    </w:rPr>
  </w:style>
  <w:style w:type="paragraph" w:customStyle="1" w:styleId="LAMA">
    <w:name w:val="LAMA"/>
    <w:basedOn w:val="normal2"/>
    <w:link w:val="LAMAChar"/>
    <w:rsid w:val="0079543A"/>
    <w:pPr>
      <w:tabs>
        <w:tab w:val="clear" w:pos="1134"/>
        <w:tab w:val="clear" w:pos="1701"/>
        <w:tab w:val="left" w:pos="567"/>
        <w:tab w:val="right" w:pos="4253"/>
      </w:tabs>
      <w:spacing w:before="140" w:line="247" w:lineRule="auto"/>
      <w:ind w:left="284" w:hanging="284"/>
      <w:jc w:val="left"/>
    </w:pPr>
    <w:rPr>
      <w:rFonts w:ascii="UTM Helve" w:hAnsi="UTM Helve" w:cs="Arial"/>
      <w:b/>
      <w:bCs/>
      <w:i/>
      <w:color w:val="FF00FF"/>
      <w:spacing w:val="-2"/>
      <w:w w:val="97"/>
      <w:kern w:val="32"/>
    </w:rPr>
  </w:style>
  <w:style w:type="character" w:customStyle="1" w:styleId="LAMAChar">
    <w:name w:val="LAMA Char"/>
    <w:link w:val="LAMA"/>
    <w:rsid w:val="0079543A"/>
    <w:rPr>
      <w:rFonts w:ascii="UTM Helve" w:eastAsia="Times New Roman" w:hAnsi="UTM Helve" w:cs="Arial"/>
      <w:b/>
      <w:bCs/>
      <w:i/>
      <w:color w:val="FF00FF"/>
      <w:spacing w:val="-2"/>
      <w:w w:val="97"/>
      <w:kern w:val="32"/>
      <w:sz w:val="24"/>
      <w:szCs w:val="24"/>
    </w:rPr>
  </w:style>
  <w:style w:type="paragraph" w:customStyle="1" w:styleId="Styletacgia1Black">
    <w:name w:val="Style tacgia1 + Black"/>
    <w:basedOn w:val="tacgia1"/>
    <w:rsid w:val="0079543A"/>
    <w:rPr>
      <w:bCs w:val="0"/>
      <w:iCs/>
    </w:rPr>
  </w:style>
  <w:style w:type="paragraph" w:customStyle="1" w:styleId="damnghieng">
    <w:name w:val="damnghieng"/>
    <w:basedOn w:val="Normal"/>
    <w:rsid w:val="0079543A"/>
    <w:pPr>
      <w:tabs>
        <w:tab w:val="left" w:pos="567"/>
        <w:tab w:val="right" w:pos="4253"/>
      </w:tabs>
      <w:spacing w:before="120" w:after="0" w:line="288" w:lineRule="auto"/>
      <w:jc w:val="both"/>
    </w:pPr>
    <w:rPr>
      <w:rFonts w:ascii="Times New Roman" w:eastAsia="Times New Roman" w:hAnsi="Times New Roman" w:cs="Times New Roman"/>
      <w:b/>
      <w:i/>
      <w:sz w:val="23"/>
      <w:szCs w:val="23"/>
    </w:rPr>
  </w:style>
  <w:style w:type="paragraph" w:customStyle="1" w:styleId="Style1">
    <w:name w:val="Style1"/>
    <w:basedOn w:val="Normal"/>
    <w:rsid w:val="0079543A"/>
    <w:pPr>
      <w:tabs>
        <w:tab w:val="left" w:pos="284"/>
        <w:tab w:val="left" w:pos="567"/>
        <w:tab w:val="right" w:pos="4253"/>
      </w:tabs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table" w:customStyle="1" w:styleId="TableGrid4">
    <w:name w:val="Table Grid4"/>
    <w:basedOn w:val="TableNormal"/>
    <w:next w:val="TableGrid"/>
    <w:rsid w:val="0079543A"/>
    <w:pPr>
      <w:tabs>
        <w:tab w:val="left" w:pos="284"/>
      </w:tabs>
      <w:spacing w:before="40" w:after="40" w:line="240" w:lineRule="auto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next w:val="Normal"/>
    <w:rsid w:val="0079543A"/>
    <w:pPr>
      <w:tabs>
        <w:tab w:val="right" w:pos="4253"/>
      </w:tabs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BodyText">
    <w:name w:val="Body Text"/>
    <w:basedOn w:val="Normal"/>
    <w:link w:val="BodyTextChar"/>
    <w:rsid w:val="0079543A"/>
    <w:pPr>
      <w:tabs>
        <w:tab w:val="right" w:pos="4253"/>
      </w:tabs>
      <w:spacing w:after="0" w:line="240" w:lineRule="auto"/>
      <w:jc w:val="center"/>
    </w:pPr>
    <w:rPr>
      <w:rFonts w:ascii=".VnTimeH" w:eastAsia="Times New Roman" w:hAnsi=".VnTimeH" w:cs="Times New Roman"/>
      <w:sz w:val="2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9543A"/>
    <w:rPr>
      <w:rFonts w:ascii=".VnTimeH" w:eastAsia="Times New Roman" w:hAnsi=".VnTimeH" w:cs="Times New Roman"/>
      <w:sz w:val="26"/>
      <w:szCs w:val="24"/>
      <w:lang w:val="x-none" w:eastAsia="x-none"/>
    </w:rPr>
  </w:style>
  <w:style w:type="paragraph" w:customStyle="1" w:styleId="tg-con1">
    <w:name w:val="tg-con1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60" w:line="230" w:lineRule="auto"/>
      <w:jc w:val="both"/>
    </w:pPr>
    <w:rPr>
      <w:rFonts w:ascii=".VnTimeH" w:eastAsia="SimSun" w:hAnsi=".VnTimeH" w:cs="Times New Roman"/>
      <w:sz w:val="19"/>
      <w:szCs w:val="19"/>
    </w:rPr>
  </w:style>
  <w:style w:type="paragraph" w:styleId="Caption">
    <w:name w:val="caption"/>
    <w:basedOn w:val="Normal"/>
    <w:next w:val="Normal"/>
    <w:qFormat/>
    <w:rsid w:val="0079543A"/>
    <w:pPr>
      <w:tabs>
        <w:tab w:val="left" w:pos="284"/>
        <w:tab w:val="left" w:pos="567"/>
        <w:tab w:val="left" w:pos="3686"/>
      </w:tabs>
      <w:spacing w:before="120" w:after="120" w:line="230" w:lineRule="auto"/>
      <w:jc w:val="both"/>
    </w:pPr>
    <w:rPr>
      <w:rFonts w:ascii="Times New Roman" w:eastAsia="SimSun" w:hAnsi="Times New Roman" w:cs="Times New Roman"/>
      <w:b/>
      <w:sz w:val="23"/>
      <w:szCs w:val="23"/>
    </w:rPr>
  </w:style>
  <w:style w:type="paragraph" w:customStyle="1" w:styleId="Footer-left-NEW">
    <w:name w:val="Footer-left-NEW"/>
    <w:basedOn w:val="Normal"/>
    <w:rsid w:val="0079543A"/>
    <w:pPr>
      <w:tabs>
        <w:tab w:val="left" w:pos="284"/>
        <w:tab w:val="left" w:pos="567"/>
        <w:tab w:val="left" w:pos="3686"/>
        <w:tab w:val="center" w:pos="4320"/>
        <w:tab w:val="right" w:pos="8640"/>
      </w:tabs>
      <w:spacing w:before="80" w:after="0" w:line="230" w:lineRule="auto"/>
      <w:ind w:left="454"/>
      <w:jc w:val="both"/>
    </w:pPr>
    <w:rPr>
      <w:rFonts w:ascii="Arial" w:eastAsia="SimSun" w:hAnsi="Arial" w:cs="Times New Roman"/>
      <w:b/>
      <w:i/>
      <w:sz w:val="18"/>
      <w:szCs w:val="23"/>
    </w:rPr>
  </w:style>
  <w:style w:type="paragraph" w:customStyle="1" w:styleId="Footer-left-NEW-luivao">
    <w:name w:val="Footer-left-NEW-luivao"/>
    <w:basedOn w:val="Footer-left-NEW"/>
    <w:rsid w:val="0079543A"/>
    <w:pPr>
      <w:ind w:left="567"/>
    </w:pPr>
  </w:style>
  <w:style w:type="paragraph" w:customStyle="1" w:styleId="Footer-right-NEW">
    <w:name w:val="Footer-right-NEW"/>
    <w:basedOn w:val="Normal"/>
    <w:rsid w:val="0079543A"/>
    <w:pPr>
      <w:tabs>
        <w:tab w:val="left" w:pos="284"/>
        <w:tab w:val="left" w:pos="567"/>
        <w:tab w:val="left" w:pos="3686"/>
        <w:tab w:val="center" w:pos="4320"/>
        <w:tab w:val="right" w:pos="8640"/>
      </w:tabs>
      <w:spacing w:before="80" w:after="0" w:line="230" w:lineRule="auto"/>
      <w:ind w:left="57" w:right="454"/>
      <w:jc w:val="right"/>
    </w:pPr>
    <w:rPr>
      <w:rFonts w:ascii="Arial" w:eastAsia="SimSun" w:hAnsi="Arial" w:cs="Times New Roman"/>
      <w:b/>
      <w:i/>
      <w:sz w:val="18"/>
      <w:szCs w:val="23"/>
    </w:rPr>
  </w:style>
  <w:style w:type="paragraph" w:customStyle="1" w:styleId="Footer-right-NEW-luivao">
    <w:name w:val="Footer-right-NEW-luivao"/>
    <w:basedOn w:val="Footer-right-NEW"/>
    <w:rsid w:val="0079543A"/>
    <w:pPr>
      <w:ind w:right="567"/>
    </w:pPr>
  </w:style>
  <w:style w:type="paragraph" w:customStyle="1" w:styleId="phan0">
    <w:name w:val="phan"/>
    <w:basedOn w:val="Normal"/>
    <w:rsid w:val="0079543A"/>
    <w:pPr>
      <w:tabs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40" w:after="0" w:line="230" w:lineRule="auto"/>
      <w:ind w:firstLine="170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so-trang-NEW">
    <w:name w:val="so-trang-NEW"/>
    <w:basedOn w:val="Normal"/>
    <w:rsid w:val="0079543A"/>
    <w:pPr>
      <w:framePr w:wrap="around" w:vAnchor="text" w:hAnchor="margin" w:xAlign="outside" w:y="1"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  <w:tab w:val="center" w:pos="4320"/>
        <w:tab w:val="right" w:pos="8640"/>
      </w:tabs>
      <w:spacing w:before="300" w:after="0" w:line="230" w:lineRule="auto"/>
      <w:jc w:val="both"/>
    </w:pPr>
    <w:rPr>
      <w:rFonts w:ascii="VnWindsor2" w:eastAsia="SimSun" w:hAnsi="VnWindsor2" w:cs="Times New Roman"/>
      <w:sz w:val="32"/>
      <w:szCs w:val="23"/>
    </w:rPr>
  </w:style>
  <w:style w:type="paragraph" w:customStyle="1" w:styleId="tg-to2">
    <w:name w:val="tg-to2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40" w:line="214" w:lineRule="auto"/>
      <w:jc w:val="center"/>
    </w:pPr>
    <w:rPr>
      <w:rFonts w:ascii=".VnArial" w:eastAsia="SimSun" w:hAnsi=".VnArial" w:cs="Times New Roman"/>
      <w:i/>
      <w:sz w:val="21"/>
      <w:szCs w:val="21"/>
    </w:rPr>
  </w:style>
  <w:style w:type="paragraph" w:customStyle="1" w:styleId="tg-to1">
    <w:name w:val="tg-to1"/>
    <w:basedOn w:val="tg-to2"/>
    <w:rsid w:val="0079543A"/>
    <w:rPr>
      <w:rFonts w:ascii=".VnArialH" w:hAnsi=".VnArialH"/>
      <w:i w:val="0"/>
    </w:rPr>
  </w:style>
  <w:style w:type="paragraph" w:customStyle="1" w:styleId="cen">
    <w:name w:val="cen"/>
    <w:basedOn w:val="Normal"/>
    <w:rsid w:val="0079543A"/>
    <w:pPr>
      <w:tabs>
        <w:tab w:val="left" w:pos="284"/>
        <w:tab w:val="left" w:pos="567"/>
        <w:tab w:val="left" w:pos="3686"/>
      </w:tabs>
      <w:spacing w:before="100" w:after="40" w:line="233" w:lineRule="auto"/>
      <w:jc w:val="center"/>
    </w:pPr>
    <w:rPr>
      <w:rFonts w:ascii="Times New Roman" w:eastAsia="SimSun" w:hAnsi="Times New Roman" w:cs="Times New Roman"/>
      <w:sz w:val="23"/>
      <w:szCs w:val="23"/>
    </w:rPr>
  </w:style>
  <w:style w:type="paragraph" w:customStyle="1" w:styleId="gachdau">
    <w:name w:val="gachdau"/>
    <w:basedOn w:val="Normal"/>
    <w:rsid w:val="0079543A"/>
    <w:pPr>
      <w:tabs>
        <w:tab w:val="left" w:pos="284"/>
        <w:tab w:val="left" w:pos="567"/>
        <w:tab w:val="left" w:pos="3686"/>
      </w:tabs>
      <w:spacing w:before="120" w:after="0" w:line="233" w:lineRule="auto"/>
      <w:ind w:left="284" w:hanging="284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xinhe-1">
    <w:name w:val="xinhe-1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  <w:tab w:val="left" w:pos="7655"/>
      </w:tabs>
      <w:spacing w:after="0" w:line="230" w:lineRule="auto"/>
      <w:ind w:left="567" w:hanging="567"/>
      <w:jc w:val="both"/>
    </w:pPr>
    <w:rPr>
      <w:rFonts w:ascii="Times New Roman" w:eastAsia="SimSun" w:hAnsi="Times New Roman" w:cs="Times New Roman"/>
      <w:b/>
      <w:color w:val="FFFFFF"/>
    </w:rPr>
  </w:style>
  <w:style w:type="paragraph" w:customStyle="1" w:styleId="tgcon1tren">
    <w:name w:val="tgcon1+tren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20" w:after="0" w:line="230" w:lineRule="auto"/>
      <w:ind w:left="1134"/>
      <w:jc w:val="center"/>
    </w:pPr>
    <w:rPr>
      <w:rFonts w:ascii=".VnTimeH" w:eastAsia="SimSun" w:hAnsi=".VnTimeH" w:cs="Times New Roman"/>
      <w:sz w:val="19"/>
      <w:szCs w:val="19"/>
    </w:rPr>
  </w:style>
  <w:style w:type="paragraph" w:customStyle="1" w:styleId="sat">
    <w:name w:val="sat"/>
    <w:basedOn w:val="Normal"/>
    <w:link w:val="satChar1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30" w:lineRule="auto"/>
      <w:jc w:val="both"/>
    </w:pPr>
    <w:rPr>
      <w:rFonts w:ascii="UTM Helve" w:eastAsia="SimSun" w:hAnsi="UTM Helve" w:cs="Arial"/>
      <w:bCs/>
      <w:kern w:val="32"/>
      <w:sz w:val="23"/>
      <w:szCs w:val="23"/>
    </w:rPr>
  </w:style>
  <w:style w:type="character" w:customStyle="1" w:styleId="satChar1">
    <w:name w:val="sat Char1"/>
    <w:link w:val="sat"/>
    <w:rsid w:val="0079543A"/>
    <w:rPr>
      <w:rFonts w:ascii="UTM Helve" w:eastAsia="SimSun" w:hAnsi="UTM Helve" w:cs="Arial"/>
      <w:bCs/>
      <w:kern w:val="32"/>
      <w:sz w:val="23"/>
      <w:szCs w:val="23"/>
    </w:rPr>
  </w:style>
  <w:style w:type="paragraph" w:styleId="ListBullet">
    <w:name w:val="List Bullet"/>
    <w:basedOn w:val="Normal"/>
    <w:autoRedefine/>
    <w:rsid w:val="0079543A"/>
    <w:pPr>
      <w:tabs>
        <w:tab w:val="left" w:pos="284"/>
        <w:tab w:val="num" w:pos="360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ind w:left="360" w:hanging="360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satChar">
    <w:name w:val="sat Char"/>
    <w:basedOn w:val="Normal"/>
    <w:link w:val="satChar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30" w:lineRule="auto"/>
      <w:jc w:val="both"/>
    </w:pPr>
    <w:rPr>
      <w:rFonts w:ascii="UTM Helve" w:eastAsia="Times New Roman" w:hAnsi="UTM Helve" w:cs="Arial"/>
      <w:bCs/>
      <w:kern w:val="32"/>
      <w:sz w:val="23"/>
      <w:szCs w:val="23"/>
    </w:rPr>
  </w:style>
  <w:style w:type="character" w:customStyle="1" w:styleId="satCharChar">
    <w:name w:val="sat Char Char"/>
    <w:link w:val="satChar"/>
    <w:rsid w:val="0079543A"/>
    <w:rPr>
      <w:rFonts w:ascii="UTM Helve" w:eastAsia="Times New Roman" w:hAnsi="UTM Helve" w:cs="Arial"/>
      <w:bCs/>
      <w:kern w:val="32"/>
      <w:sz w:val="23"/>
      <w:szCs w:val="23"/>
    </w:rPr>
  </w:style>
  <w:style w:type="paragraph" w:customStyle="1" w:styleId="phan-soChar">
    <w:name w:val="phan-so Char"/>
    <w:basedOn w:val="Normal"/>
    <w:link w:val="phan-soChar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192" w:lineRule="auto"/>
      <w:jc w:val="both"/>
    </w:pPr>
    <w:rPr>
      <w:rFonts w:ascii="UTM Helve" w:eastAsia="Times New Roman" w:hAnsi="UTM Helve" w:cs="Arial"/>
      <w:bCs/>
      <w:kern w:val="32"/>
      <w:sz w:val="23"/>
      <w:szCs w:val="23"/>
    </w:rPr>
  </w:style>
  <w:style w:type="character" w:customStyle="1" w:styleId="phan-soCharChar">
    <w:name w:val="phan-so Char Char"/>
    <w:link w:val="phan-soChar"/>
    <w:rsid w:val="0079543A"/>
    <w:rPr>
      <w:rFonts w:ascii="UTM Helve" w:eastAsia="Times New Roman" w:hAnsi="UTM Helve" w:cs="Arial"/>
      <w:bCs/>
      <w:kern w:val="32"/>
      <w:sz w:val="23"/>
      <w:szCs w:val="23"/>
    </w:rPr>
  </w:style>
  <w:style w:type="paragraph" w:customStyle="1" w:styleId="phan-so">
    <w:name w:val="phan-so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after="0" w:line="211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tgcon1">
    <w:name w:val="tgcon1"/>
    <w:basedOn w:val="Normal"/>
    <w:link w:val="tgcon1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ind w:left="1134"/>
      <w:jc w:val="center"/>
    </w:pPr>
    <w:rPr>
      <w:rFonts w:ascii=".VnTimeH" w:eastAsia="Times New Roman" w:hAnsi=".VnTimeH" w:cs="Arial"/>
      <w:bCs/>
      <w:kern w:val="32"/>
      <w:sz w:val="19"/>
      <w:szCs w:val="19"/>
    </w:rPr>
  </w:style>
  <w:style w:type="character" w:customStyle="1" w:styleId="tgcon1Char">
    <w:name w:val="tgcon1 Char"/>
    <w:link w:val="tgcon1"/>
    <w:rsid w:val="0079543A"/>
    <w:rPr>
      <w:rFonts w:ascii=".VnTimeH" w:eastAsia="Times New Roman" w:hAnsi=".VnTimeH" w:cs="Arial"/>
      <w:bCs/>
      <w:kern w:val="32"/>
      <w:sz w:val="19"/>
      <w:szCs w:val="19"/>
    </w:rPr>
  </w:style>
  <w:style w:type="paragraph" w:customStyle="1" w:styleId="tg-con2">
    <w:name w:val="tg-con2"/>
    <w:basedOn w:val="tgcon1"/>
    <w:link w:val="tg-con2Char"/>
    <w:rsid w:val="0079543A"/>
    <w:pPr>
      <w:spacing w:before="40" w:after="80"/>
      <w:ind w:left="0"/>
    </w:pPr>
    <w:rPr>
      <w:i/>
    </w:rPr>
  </w:style>
  <w:style w:type="character" w:customStyle="1" w:styleId="tg-con2Char">
    <w:name w:val="tg-con2 Char"/>
    <w:link w:val="tg-con2"/>
    <w:rsid w:val="0079543A"/>
    <w:rPr>
      <w:rFonts w:ascii=".VnTimeH" w:eastAsia="Times New Roman" w:hAnsi=".VnTimeH" w:cs="Arial"/>
      <w:bCs/>
      <w:i/>
      <w:kern w:val="32"/>
      <w:sz w:val="19"/>
      <w:szCs w:val="19"/>
    </w:rPr>
  </w:style>
  <w:style w:type="paragraph" w:customStyle="1" w:styleId="tho-1">
    <w:name w:val="tho-1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ind w:left="284" w:hanging="284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lui-1">
    <w:name w:val="lui-1"/>
    <w:basedOn w:val="Normal"/>
    <w:rsid w:val="0079543A"/>
    <w:pPr>
      <w:tabs>
        <w:tab w:val="left" w:pos="284"/>
        <w:tab w:val="left" w:pos="567"/>
        <w:tab w:val="left" w:pos="3686"/>
      </w:tabs>
      <w:spacing w:before="80" w:after="0" w:line="233" w:lineRule="auto"/>
      <w:ind w:left="397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nh">
    <w:name w:val="nh"/>
    <w:basedOn w:val="Normal"/>
    <w:rsid w:val="0079543A"/>
    <w:pPr>
      <w:spacing w:before="80" w:after="0" w:line="230" w:lineRule="auto"/>
      <w:ind w:firstLine="170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bo-noitiep">
    <w:name w:val="bo-noitiep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00" w:after="0" w:line="240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tren4">
    <w:name w:val="+tren4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701"/>
        <w:tab w:val="left" w:pos="2268"/>
        <w:tab w:val="left" w:pos="3402"/>
        <w:tab w:val="right" w:pos="4253"/>
      </w:tabs>
      <w:spacing w:before="80" w:after="0" w:line="230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Styletg-con2NotItalic">
    <w:name w:val="Style tg-con2 + Not Italic"/>
    <w:basedOn w:val="tg-con2"/>
    <w:link w:val="Styletg-con2NotItalicChar"/>
    <w:rsid w:val="0079543A"/>
    <w:pPr>
      <w:spacing w:after="40"/>
    </w:pPr>
    <w:rPr>
      <w:i w:val="0"/>
    </w:rPr>
  </w:style>
  <w:style w:type="character" w:customStyle="1" w:styleId="Styletg-con2NotItalicChar">
    <w:name w:val="Style tg-con2 + Not Italic Char"/>
    <w:basedOn w:val="tg-con2Char"/>
    <w:link w:val="Styletg-con2NotItalic"/>
    <w:rsid w:val="0079543A"/>
    <w:rPr>
      <w:rFonts w:ascii=".VnTimeH" w:eastAsia="Times New Roman" w:hAnsi=".VnTimeH" w:cs="Arial"/>
      <w:bCs/>
      <w:i w:val="0"/>
      <w:kern w:val="32"/>
      <w:sz w:val="19"/>
      <w:szCs w:val="19"/>
    </w:rPr>
  </w:style>
  <w:style w:type="paragraph" w:customStyle="1" w:styleId="sattren">
    <w:name w:val="sat+tren"/>
    <w:basedOn w:val="satChar"/>
    <w:rsid w:val="0079543A"/>
    <w:pPr>
      <w:tabs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4253"/>
      </w:tabs>
      <w:spacing w:before="40" w:line="233" w:lineRule="auto"/>
    </w:pPr>
    <w:rPr>
      <w:spacing w:val="3"/>
      <w:szCs w:val="20"/>
    </w:rPr>
  </w:style>
  <w:style w:type="paragraph" w:customStyle="1" w:styleId="11">
    <w:name w:val="11"/>
    <w:basedOn w:val="Normal"/>
    <w:link w:val="11Char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jc w:val="both"/>
    </w:pPr>
    <w:rPr>
      <w:rFonts w:ascii="UTM Helve" w:eastAsia="Times New Roman" w:hAnsi="UTM Helve" w:cs="Arial"/>
      <w:bCs/>
      <w:kern w:val="32"/>
    </w:rPr>
  </w:style>
  <w:style w:type="character" w:customStyle="1" w:styleId="11Char">
    <w:name w:val="11 Char"/>
    <w:link w:val="11"/>
    <w:rsid w:val="0079543A"/>
    <w:rPr>
      <w:rFonts w:ascii="UTM Helve" w:eastAsia="Times New Roman" w:hAnsi="UTM Helve" w:cs="Arial"/>
      <w:bCs/>
      <w:kern w:val="32"/>
    </w:rPr>
  </w:style>
  <w:style w:type="character" w:customStyle="1" w:styleId="StyleVnTimeH">
    <w:name w:val="Style .VnTimeH"/>
    <w:rsid w:val="0079543A"/>
    <w:rPr>
      <w:rFonts w:ascii="Times New Roman" w:hAnsi="Times New Roman" w:cs="Arial"/>
      <w:bCs/>
      <w:kern w:val="32"/>
      <w:sz w:val="23"/>
      <w:szCs w:val="23"/>
      <w:lang w:val="es-CO" w:eastAsia="en-US" w:bidi="ar-SA"/>
    </w:rPr>
  </w:style>
  <w:style w:type="paragraph" w:customStyle="1" w:styleId="0">
    <w:name w:val="0"/>
    <w:aliases w:val="98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00" w:after="0" w:line="230" w:lineRule="auto"/>
      <w:jc w:val="both"/>
    </w:pPr>
    <w:rPr>
      <w:rFonts w:ascii="Times New Roman" w:eastAsia="Times New Roman" w:hAnsi="Times New Roman" w:cs="Times New Roman"/>
      <w:sz w:val="23"/>
      <w:szCs w:val="23"/>
      <w:lang w:val="it-IT"/>
    </w:rPr>
  </w:style>
  <w:style w:type="paragraph" w:customStyle="1" w:styleId="095">
    <w:name w:val="0.95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28" w:lineRule="auto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10">
    <w:name w:val="10"/>
    <w:aliases w:val="5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100" w:after="0" w:line="226" w:lineRule="auto"/>
      <w:jc w:val="both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bo-Unicode">
    <w:name w:val="bo-Unicode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60" w:after="0" w:line="230" w:lineRule="auto"/>
      <w:jc w:val="both"/>
    </w:pPr>
    <w:rPr>
      <w:rFonts w:ascii="Times New Roman" w:eastAsia="SimSun" w:hAnsi="Times New Roman" w:cs="Times New Roman"/>
      <w:sz w:val="23"/>
      <w:szCs w:val="23"/>
      <w:lang w:val="fr-FR"/>
    </w:rPr>
  </w:style>
  <w:style w:type="paragraph" w:customStyle="1" w:styleId="tgcon10">
    <w:name w:val="tgcon1."/>
    <w:basedOn w:val="Normal"/>
    <w:rsid w:val="0079543A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right" w:pos="4253"/>
      </w:tabs>
      <w:spacing w:before="80" w:after="0" w:line="230" w:lineRule="auto"/>
      <w:jc w:val="both"/>
    </w:pPr>
    <w:rPr>
      <w:rFonts w:ascii="Times New Roman" w:eastAsia="SimSun" w:hAnsi="Times New Roman" w:cs="Times New Roman"/>
      <w:sz w:val="23"/>
      <w:szCs w:val="23"/>
    </w:rPr>
  </w:style>
  <w:style w:type="paragraph" w:customStyle="1" w:styleId="CharChar2Char">
    <w:name w:val="Char Char2 Char"/>
    <w:basedOn w:val="Normal"/>
    <w:rsid w:val="0079543A"/>
    <w:pPr>
      <w:spacing w:after="160" w:line="240" w:lineRule="exact"/>
    </w:pPr>
    <w:rPr>
      <w:rFonts w:ascii="UTM Helve" w:eastAsia="Times New Roman" w:hAnsi="UTM Helve" w:cs="Arial"/>
      <w:bCs/>
      <w:kern w:val="32"/>
      <w:sz w:val="23"/>
      <w:szCs w:val="23"/>
      <w:lang w:val="es-CO"/>
    </w:rPr>
  </w:style>
  <w:style w:type="character" w:customStyle="1" w:styleId="CharChar1">
    <w:name w:val="Char Char1"/>
    <w:rsid w:val="0079543A"/>
    <w:rPr>
      <w:rFonts w:ascii=".VnBook-Antiqua" w:hAnsi=".VnBook-Antiqua" w:cs="Arial"/>
      <w:bCs/>
      <w:i/>
      <w:kern w:val="32"/>
      <w:sz w:val="22"/>
      <w:szCs w:val="22"/>
      <w:lang w:val="en-US" w:eastAsia="en-US" w:bidi="ar-SA"/>
    </w:rPr>
  </w:style>
  <w:style w:type="character" w:customStyle="1" w:styleId="go">
    <w:name w:val="go"/>
    <w:basedOn w:val="DefaultParagraphFont"/>
    <w:rsid w:val="0079543A"/>
    <w:rPr>
      <w:rFonts w:ascii="UTM Helve" w:hAnsi="UTM Helve" w:cs="Arial"/>
      <w:bCs/>
      <w:kern w:val="32"/>
      <w:sz w:val="23"/>
      <w:szCs w:val="23"/>
      <w:lang w:val="es-CO" w:eastAsia="en-US" w:bidi="ar-SA"/>
    </w:rPr>
  </w:style>
  <w:style w:type="paragraph" w:customStyle="1" w:styleId="tgcon1-ABC">
    <w:name w:val="tgcon1-ABC"/>
    <w:basedOn w:val="tgcon1"/>
    <w:rsid w:val="0079543A"/>
    <w:pPr>
      <w:tabs>
        <w:tab w:val="clear" w:pos="284"/>
        <w:tab w:val="clear" w:pos="567"/>
      </w:tabs>
      <w:spacing w:before="40" w:after="20" w:line="216" w:lineRule="auto"/>
      <w:ind w:left="0"/>
    </w:pPr>
    <w:rPr>
      <w:sz w:val="20"/>
      <w:szCs w:val="23"/>
    </w:rPr>
  </w:style>
  <w:style w:type="paragraph" w:customStyle="1" w:styleId="CharCharChar">
    <w:name w:val="Char Char Char"/>
    <w:basedOn w:val="Normal"/>
    <w:autoRedefine/>
    <w:rsid w:val="0079543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FooterChar1">
    <w:name w:val="Footer Char1"/>
    <w:locked/>
    <w:rsid w:val="0079543A"/>
    <w:rPr>
      <w:rFonts w:cs="Times New Roman"/>
      <w:sz w:val="24"/>
      <w:szCs w:val="24"/>
      <w:lang w:val="en-US" w:eastAsia="en-US" w:bidi="ar-SA"/>
    </w:rPr>
  </w:style>
  <w:style w:type="paragraph" w:styleId="PlainText">
    <w:name w:val="Plain Text"/>
    <w:basedOn w:val="Normal"/>
    <w:link w:val="PlainTextChar"/>
    <w:uiPriority w:val="99"/>
    <w:unhideWhenUsed/>
    <w:rsid w:val="0079543A"/>
    <w:pPr>
      <w:spacing w:after="0" w:line="240" w:lineRule="auto"/>
    </w:pPr>
    <w:rPr>
      <w:rFonts w:ascii="Consolas" w:eastAsia="Calibri" w:hAnsi="Consolas" w:cs="Arial"/>
      <w:kern w:val="32"/>
      <w:sz w:val="21"/>
      <w:szCs w:val="21"/>
      <w:lang w:val="es-CO"/>
    </w:rPr>
  </w:style>
  <w:style w:type="character" w:customStyle="1" w:styleId="PlainTextChar">
    <w:name w:val="Plain Text Char"/>
    <w:basedOn w:val="DefaultParagraphFont"/>
    <w:link w:val="PlainText"/>
    <w:uiPriority w:val="99"/>
    <w:rsid w:val="0079543A"/>
    <w:rPr>
      <w:rFonts w:ascii="Consolas" w:eastAsia="Calibri" w:hAnsi="Consolas" w:cs="Arial"/>
      <w:kern w:val="32"/>
      <w:sz w:val="21"/>
      <w:szCs w:val="21"/>
      <w:lang w:val="es-CO"/>
    </w:rPr>
  </w:style>
  <w:style w:type="paragraph" w:customStyle="1" w:styleId="Normal10">
    <w:name w:val="Normal1"/>
    <w:rsid w:val="0079543A"/>
    <w:pPr>
      <w:spacing w:after="0"/>
    </w:pPr>
    <w:rPr>
      <w:rFonts w:ascii="Arial" w:eastAsia="Times New Roman" w:hAnsi="Arial" w:cs="Arial"/>
      <w:color w:val="000000"/>
    </w:rPr>
  </w:style>
  <w:style w:type="character" w:styleId="IntenseEmphasis">
    <w:name w:val="Intense Emphasis"/>
    <w:uiPriority w:val="21"/>
    <w:qFormat/>
    <w:rsid w:val="0079543A"/>
    <w:rPr>
      <w:rFonts w:ascii="UTM Helve" w:hAnsi="UTM Helve" w:cs="Arial"/>
      <w:b/>
      <w:bCs/>
      <w:i/>
      <w:iCs/>
      <w:color w:val="4F81BD"/>
      <w:kern w:val="32"/>
      <w:sz w:val="23"/>
      <w:szCs w:val="23"/>
      <w:lang w:val="es-CO" w:eastAsia="en-US" w:bidi="ar-SA"/>
    </w:rPr>
  </w:style>
  <w:style w:type="paragraph" w:styleId="BodyTextIndent">
    <w:name w:val="Body Text Indent"/>
    <w:basedOn w:val="Normal"/>
    <w:link w:val="BodyTextIndentChar"/>
    <w:rsid w:val="0079543A"/>
    <w:pPr>
      <w:spacing w:before="80" w:after="120" w:line="240" w:lineRule="auto"/>
      <w:ind w:left="360"/>
      <w:jc w:val="both"/>
    </w:pPr>
    <w:rPr>
      <w:rFonts w:ascii=".VnTime" w:eastAsia="Times New Roman" w:hAnsi=".VnTime" w:cs="Arial"/>
      <w:kern w:val="32"/>
      <w:sz w:val="24"/>
      <w:szCs w:val="23"/>
      <w:lang w:val="es-CO"/>
    </w:rPr>
  </w:style>
  <w:style w:type="character" w:customStyle="1" w:styleId="BodyTextIndentChar">
    <w:name w:val="Body Text Indent Char"/>
    <w:basedOn w:val="DefaultParagraphFont"/>
    <w:link w:val="BodyTextIndent"/>
    <w:rsid w:val="0079543A"/>
    <w:rPr>
      <w:rFonts w:ascii=".VnTime" w:eastAsia="Times New Roman" w:hAnsi=".VnTime" w:cs="Arial"/>
      <w:kern w:val="32"/>
      <w:sz w:val="24"/>
      <w:szCs w:val="23"/>
      <w:lang w:val="es-CO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79543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80" w:after="0" w:line="240" w:lineRule="auto"/>
      <w:jc w:val="both"/>
    </w:pPr>
    <w:rPr>
      <w:rFonts w:ascii="Courier New" w:eastAsia="Times New Roman" w:hAnsi="Courier New" w:cs="Arial"/>
      <w:kern w:val="32"/>
      <w:sz w:val="23"/>
      <w:szCs w:val="23"/>
      <w:lang w:val="es-C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9543A"/>
    <w:rPr>
      <w:rFonts w:ascii="Courier New" w:eastAsia="Times New Roman" w:hAnsi="Courier New" w:cs="Arial"/>
      <w:kern w:val="32"/>
      <w:sz w:val="23"/>
      <w:szCs w:val="23"/>
      <w:lang w:val="es-CO"/>
    </w:rPr>
  </w:style>
  <w:style w:type="paragraph" w:styleId="NormalWeb">
    <w:name w:val="Normal (Web)"/>
    <w:basedOn w:val="Normal"/>
    <w:uiPriority w:val="99"/>
    <w:unhideWhenUsed/>
    <w:rsid w:val="0079543A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79543A"/>
    <w:pPr>
      <w:tabs>
        <w:tab w:val="left" w:pos="1152"/>
      </w:tabs>
      <w:spacing w:before="120" w:after="120" w:line="312" w:lineRule="auto"/>
    </w:pPr>
    <w:rPr>
      <w:rFonts w:ascii="Arial" w:eastAsia="Times New Roman" w:hAnsi="Arial" w:cs="Times New Roman"/>
      <w:sz w:val="26"/>
      <w:szCs w:val="20"/>
    </w:rPr>
  </w:style>
  <w:style w:type="paragraph" w:styleId="BodyText3">
    <w:name w:val="Body Text 3"/>
    <w:basedOn w:val="Normal"/>
    <w:link w:val="BodyText3Char"/>
    <w:rsid w:val="0079543A"/>
    <w:pPr>
      <w:spacing w:after="120" w:line="240" w:lineRule="auto"/>
    </w:pPr>
    <w:rPr>
      <w:rFonts w:ascii="UTM Helve" w:eastAsia="Times New Roman" w:hAnsi="UTM Helve" w:cs="Arial"/>
      <w:kern w:val="32"/>
      <w:sz w:val="16"/>
      <w:szCs w:val="16"/>
      <w:lang w:val="es-CO"/>
    </w:rPr>
  </w:style>
  <w:style w:type="character" w:customStyle="1" w:styleId="BodyText3Char">
    <w:name w:val="Body Text 3 Char"/>
    <w:basedOn w:val="DefaultParagraphFont"/>
    <w:link w:val="BodyText3"/>
    <w:rsid w:val="0079543A"/>
    <w:rPr>
      <w:rFonts w:ascii="UTM Helve" w:eastAsia="Times New Roman" w:hAnsi="UTM Helve" w:cs="Arial"/>
      <w:kern w:val="32"/>
      <w:sz w:val="16"/>
      <w:szCs w:val="16"/>
      <w:lang w:val="es-CO"/>
    </w:rPr>
  </w:style>
  <w:style w:type="paragraph" w:customStyle="1" w:styleId="CharChar2Char1">
    <w:name w:val="Char Char2 Char1"/>
    <w:basedOn w:val="Normal"/>
    <w:autoRedefine/>
    <w:rsid w:val="0079543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DocumentMap">
    <w:name w:val="Document Map"/>
    <w:basedOn w:val="Normal"/>
    <w:link w:val="DocumentMapChar"/>
    <w:uiPriority w:val="99"/>
    <w:unhideWhenUsed/>
    <w:rsid w:val="0079543A"/>
    <w:pPr>
      <w:spacing w:after="0" w:line="240" w:lineRule="auto"/>
    </w:pPr>
    <w:rPr>
      <w:rFonts w:ascii="Tahoma" w:eastAsia="Times New Roman" w:hAnsi="Tahoma" w:cs="Tahoma"/>
      <w:kern w:val="32"/>
      <w:sz w:val="16"/>
      <w:szCs w:val="16"/>
      <w:lang w:val="es-CO"/>
    </w:rPr>
  </w:style>
  <w:style w:type="character" w:customStyle="1" w:styleId="DocumentMapChar">
    <w:name w:val="Document Map Char"/>
    <w:basedOn w:val="DefaultParagraphFont"/>
    <w:link w:val="DocumentMap"/>
    <w:uiPriority w:val="99"/>
    <w:rsid w:val="0079543A"/>
    <w:rPr>
      <w:rFonts w:ascii="Tahoma" w:eastAsia="Times New Roman" w:hAnsi="Tahoma" w:cs="Tahoma"/>
      <w:kern w:val="32"/>
      <w:sz w:val="16"/>
      <w:szCs w:val="16"/>
      <w:lang w:val="es-CO"/>
    </w:rPr>
  </w:style>
  <w:style w:type="paragraph" w:customStyle="1" w:styleId="CharCharChar1">
    <w:name w:val="Char Char Char1"/>
    <w:basedOn w:val="Normal"/>
    <w:autoRedefine/>
    <w:uiPriority w:val="99"/>
    <w:rsid w:val="0079543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hoidong-ten">
    <w:name w:val="hoidong-ten"/>
    <w:basedOn w:val="Normal"/>
    <w:rsid w:val="0079543A"/>
    <w:pPr>
      <w:spacing w:after="0" w:line="226" w:lineRule="auto"/>
      <w:jc w:val="both"/>
    </w:pPr>
    <w:rPr>
      <w:rFonts w:ascii=".VnTimeH" w:eastAsia="Times New Roman" w:hAnsi=".VnTimeH" w:cs="Times New Roman"/>
      <w:sz w:val="17"/>
      <w:szCs w:val="20"/>
    </w:rPr>
  </w:style>
  <w:style w:type="paragraph" w:customStyle="1" w:styleId="hoidong1">
    <w:name w:val="hoidong1"/>
    <w:basedOn w:val="hoidong-ten"/>
    <w:rsid w:val="0079543A"/>
    <w:pPr>
      <w:jc w:val="center"/>
    </w:pPr>
    <w:rPr>
      <w:rFonts w:ascii=".VnCentury Schoolbook" w:hAnsi=".VnCentury Schoolbook"/>
      <w:i/>
      <w:sz w:val="18"/>
    </w:rPr>
  </w:style>
  <w:style w:type="paragraph" w:customStyle="1" w:styleId="hoidong2">
    <w:name w:val="hoidong2"/>
    <w:basedOn w:val="hoidong1"/>
    <w:rsid w:val="0079543A"/>
    <w:rPr>
      <w:rFonts w:ascii=".VnTimeH" w:hAnsi=".VnTimeH"/>
      <w:i w:val="0"/>
    </w:rPr>
  </w:style>
  <w:style w:type="character" w:customStyle="1" w:styleId="intstyle287">
    <w:name w:val="intstyle287"/>
    <w:hidden/>
    <w:rsid w:val="0079543A"/>
    <w:rPr>
      <w:rFonts w:ascii=".VnTime" w:hAnsi=".VnTime"/>
      <w:color w:val="000000"/>
    </w:rPr>
  </w:style>
  <w:style w:type="character" w:styleId="FollowedHyperlink">
    <w:name w:val="FollowedHyperlink"/>
    <w:uiPriority w:val="99"/>
    <w:unhideWhenUsed/>
    <w:rsid w:val="0079543A"/>
    <w:rPr>
      <w:color w:val="800080"/>
      <w:u w:val="single"/>
    </w:rPr>
  </w:style>
  <w:style w:type="paragraph" w:styleId="BodyText2">
    <w:name w:val="Body Text 2"/>
    <w:basedOn w:val="Normal"/>
    <w:link w:val="BodyText2Char"/>
    <w:uiPriority w:val="99"/>
    <w:unhideWhenUsed/>
    <w:rsid w:val="0079543A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rsid w:val="0079543A"/>
    <w:rPr>
      <w:rFonts w:ascii=".VnTime" w:eastAsia="Times New Roman" w:hAnsi=".VnTime" w:cs="Times New Roman"/>
      <w:sz w:val="28"/>
      <w:szCs w:val="24"/>
    </w:rPr>
  </w:style>
  <w:style w:type="numbering" w:customStyle="1" w:styleId="NoList5">
    <w:name w:val="No List5"/>
    <w:next w:val="NoList"/>
    <w:uiPriority w:val="99"/>
    <w:semiHidden/>
    <w:unhideWhenUsed/>
    <w:rsid w:val="00D42E0C"/>
  </w:style>
  <w:style w:type="numbering" w:customStyle="1" w:styleId="NoList6">
    <w:name w:val="No List6"/>
    <w:next w:val="NoList"/>
    <w:semiHidden/>
    <w:rsid w:val="003F52FA"/>
  </w:style>
  <w:style w:type="table" w:customStyle="1" w:styleId="TableGrid5">
    <w:name w:val="Table Grid5"/>
    <w:basedOn w:val="TableNormal"/>
    <w:next w:val="TableGrid"/>
    <w:rsid w:val="003F52F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rsid w:val="00E14634"/>
  </w:style>
  <w:style w:type="table" w:customStyle="1" w:styleId="TableGrid6">
    <w:name w:val="Table Grid6"/>
    <w:basedOn w:val="TableNormal"/>
    <w:next w:val="TableGrid"/>
    <w:rsid w:val="00E1463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B272A9"/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B272A9"/>
    <w:pPr>
      <w:spacing w:after="0" w:line="360" w:lineRule="auto"/>
      <w:ind w:firstLine="709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B272A9"/>
  </w:style>
  <w:style w:type="character" w:customStyle="1" w:styleId="longtext1">
    <w:name w:val="long_text1"/>
    <w:rsid w:val="00323C9C"/>
    <w:rPr>
      <w:sz w:val="20"/>
      <w:szCs w:val="20"/>
    </w:rPr>
  </w:style>
  <w:style w:type="character" w:customStyle="1" w:styleId="shorttext1">
    <w:name w:val="short_text1"/>
    <w:rsid w:val="00323C9C"/>
    <w:rPr>
      <w:sz w:val="29"/>
      <w:szCs w:val="29"/>
    </w:rPr>
  </w:style>
  <w:style w:type="character" w:customStyle="1" w:styleId="mw-headline1">
    <w:name w:val="mw-headline1"/>
    <w:basedOn w:val="DefaultParagraphFont"/>
    <w:rsid w:val="00323C9C"/>
  </w:style>
  <w:style w:type="character" w:customStyle="1" w:styleId="CITE">
    <w:name w:val="CITE"/>
    <w:rsid w:val="00323C9C"/>
    <w:rPr>
      <w:i/>
    </w:rPr>
  </w:style>
  <w:style w:type="paragraph" w:customStyle="1" w:styleId="H1">
    <w:name w:val="H1"/>
    <w:basedOn w:val="Normal"/>
    <w:next w:val="Normal"/>
    <w:uiPriority w:val="99"/>
    <w:rsid w:val="00323C9C"/>
    <w:pPr>
      <w:keepNext/>
      <w:spacing w:before="100" w:after="100" w:line="240" w:lineRule="auto"/>
      <w:jc w:val="both"/>
      <w:outlineLvl w:val="1"/>
    </w:pPr>
    <w:rPr>
      <w:rFonts w:ascii="Times New Roman" w:eastAsia="Times New Roman" w:hAnsi="Times New Roman" w:cs="Times New Roman"/>
      <w:b/>
      <w:snapToGrid w:val="0"/>
      <w:kern w:val="36"/>
      <w:sz w:val="48"/>
      <w:szCs w:val="20"/>
    </w:rPr>
  </w:style>
  <w:style w:type="paragraph" w:customStyle="1" w:styleId="DefinitionTerm">
    <w:name w:val="Definition Term"/>
    <w:basedOn w:val="Normal"/>
    <w:next w:val="DefinitionList"/>
    <w:uiPriority w:val="99"/>
    <w:rsid w:val="00323C9C"/>
    <w:pPr>
      <w:spacing w:before="80" w:after="0" w:line="240" w:lineRule="auto"/>
      <w:jc w:val="both"/>
    </w:pPr>
    <w:rPr>
      <w:rFonts w:ascii="Times New Roman" w:eastAsia="Times New Roman" w:hAnsi="Times New Roman" w:cs="Times New Roman"/>
      <w:snapToGrid w:val="0"/>
      <w:sz w:val="24"/>
      <w:szCs w:val="20"/>
    </w:rPr>
  </w:style>
  <w:style w:type="paragraph" w:customStyle="1" w:styleId="DefinitionList">
    <w:name w:val="Definition List"/>
    <w:basedOn w:val="Normal"/>
    <w:next w:val="DefinitionTerm"/>
    <w:uiPriority w:val="99"/>
    <w:rsid w:val="00323C9C"/>
    <w:pPr>
      <w:spacing w:before="80" w:after="0" w:line="240" w:lineRule="auto"/>
      <w:ind w:left="360"/>
      <w:jc w:val="both"/>
    </w:pPr>
    <w:rPr>
      <w:rFonts w:ascii="Times New Roman" w:eastAsia="Times New Roman" w:hAnsi="Times New Roman" w:cs="Times New Roman"/>
      <w:snapToGrid w:val="0"/>
      <w:sz w:val="24"/>
      <w:szCs w:val="20"/>
    </w:rPr>
  </w:style>
  <w:style w:type="paragraph" w:customStyle="1" w:styleId="H2">
    <w:name w:val="H2"/>
    <w:basedOn w:val="Normal"/>
    <w:next w:val="Normal"/>
    <w:uiPriority w:val="99"/>
    <w:rsid w:val="00323C9C"/>
    <w:pPr>
      <w:keepNext/>
      <w:spacing w:before="100" w:after="100" w:line="240" w:lineRule="auto"/>
      <w:jc w:val="both"/>
      <w:outlineLvl w:val="2"/>
    </w:pPr>
    <w:rPr>
      <w:rFonts w:ascii="Times New Roman" w:eastAsia="Times New Roman" w:hAnsi="Times New Roman" w:cs="Times New Roman"/>
      <w:b/>
      <w:snapToGrid w:val="0"/>
      <w:sz w:val="36"/>
      <w:szCs w:val="20"/>
    </w:rPr>
  </w:style>
  <w:style w:type="paragraph" w:customStyle="1" w:styleId="Preformatted">
    <w:name w:val="Preformatted"/>
    <w:basedOn w:val="Normal"/>
    <w:uiPriority w:val="99"/>
    <w:rsid w:val="00323C9C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spacing w:before="80" w:after="0" w:line="240" w:lineRule="auto"/>
      <w:jc w:val="both"/>
    </w:pPr>
    <w:rPr>
      <w:rFonts w:ascii="Courier New" w:eastAsia="Times New Roman" w:hAnsi="Courier New" w:cs="Times New Roman"/>
      <w:snapToGrid w:val="0"/>
      <w:sz w:val="20"/>
      <w:szCs w:val="20"/>
    </w:rPr>
  </w:style>
  <w:style w:type="paragraph" w:customStyle="1" w:styleId="MCQ">
    <w:name w:val="MCQ"/>
    <w:basedOn w:val="Title"/>
    <w:uiPriority w:val="99"/>
    <w:rsid w:val="00323C9C"/>
    <w:pPr>
      <w:tabs>
        <w:tab w:val="num" w:pos="360"/>
        <w:tab w:val="left" w:pos="851"/>
        <w:tab w:val="left" w:pos="1276"/>
        <w:tab w:val="left" w:pos="2126"/>
        <w:tab w:val="left" w:pos="2552"/>
        <w:tab w:val="left" w:pos="3827"/>
        <w:tab w:val="left" w:pos="4253"/>
        <w:tab w:val="left" w:pos="5528"/>
        <w:tab w:val="left" w:pos="5954"/>
        <w:tab w:val="left" w:pos="7229"/>
        <w:tab w:val="left" w:pos="7655"/>
      </w:tabs>
      <w:spacing w:before="0" w:after="240"/>
      <w:ind w:left="360" w:hanging="360"/>
      <w:jc w:val="both"/>
      <w:outlineLvl w:val="9"/>
    </w:pPr>
    <w:rPr>
      <w:rFonts w:ascii="Times New Roman" w:hAnsi="Times New Roman"/>
      <w:b w:val="0"/>
      <w:sz w:val="24"/>
    </w:rPr>
  </w:style>
  <w:style w:type="paragraph" w:styleId="Title">
    <w:name w:val="Title"/>
    <w:basedOn w:val="Normal"/>
    <w:link w:val="TitleChar"/>
    <w:qFormat/>
    <w:rsid w:val="00323C9C"/>
    <w:pPr>
      <w:widowControl w:val="0"/>
      <w:adjustRightInd w:val="0"/>
      <w:spacing w:before="240" w:after="60" w:line="360" w:lineRule="atLeast"/>
      <w:jc w:val="center"/>
      <w:textAlignment w:val="baseline"/>
      <w:outlineLvl w:val="0"/>
    </w:pPr>
    <w:rPr>
      <w:rFonts w:ascii="Arial" w:eastAsia="PMingLiU" w:hAnsi="Arial" w:cs="Times New Roman"/>
      <w:b/>
      <w:sz w:val="32"/>
      <w:szCs w:val="20"/>
      <w:lang w:eastAsia="zh-TW"/>
    </w:rPr>
  </w:style>
  <w:style w:type="character" w:customStyle="1" w:styleId="TitleChar">
    <w:name w:val="Title Char"/>
    <w:basedOn w:val="DefaultParagraphFont"/>
    <w:link w:val="Title"/>
    <w:rsid w:val="00323C9C"/>
    <w:rPr>
      <w:rFonts w:ascii="Arial" w:eastAsia="PMingLiU" w:hAnsi="Arial" w:cs="Times New Roman"/>
      <w:b/>
      <w:sz w:val="32"/>
      <w:szCs w:val="20"/>
      <w:lang w:eastAsia="zh-TW"/>
    </w:rPr>
  </w:style>
  <w:style w:type="paragraph" w:customStyle="1" w:styleId="Style2">
    <w:name w:val="Style2"/>
    <w:basedOn w:val="Normal"/>
    <w:uiPriority w:val="99"/>
    <w:rsid w:val="00323C9C"/>
    <w:pPr>
      <w:spacing w:before="80" w:after="60" w:line="360" w:lineRule="auto"/>
      <w:jc w:val="both"/>
    </w:pPr>
    <w:rPr>
      <w:rFonts w:ascii=".VnArial Narrow" w:eastAsia="Times New Roman" w:hAnsi=".VnArial Narrow" w:cs="Times New Roman"/>
      <w:b/>
      <w:sz w:val="20"/>
      <w:szCs w:val="20"/>
    </w:rPr>
  </w:style>
  <w:style w:type="paragraph" w:customStyle="1" w:styleId="-">
    <w:name w:val="-"/>
    <w:basedOn w:val="Normal"/>
    <w:autoRedefine/>
    <w:uiPriority w:val="99"/>
    <w:rsid w:val="00323C9C"/>
    <w:pPr>
      <w:tabs>
        <w:tab w:val="left" w:pos="284"/>
        <w:tab w:val="num" w:pos="720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paragraph" w:customStyle="1" w:styleId="a">
    <w:name w:val="*"/>
    <w:basedOn w:val="Normal"/>
    <w:autoRedefine/>
    <w:uiPriority w:val="99"/>
    <w:rsid w:val="00323C9C"/>
    <w:pPr>
      <w:tabs>
        <w:tab w:val="left" w:pos="284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paragraph" w:customStyle="1" w:styleId="a0">
    <w:name w:val="+"/>
    <w:basedOn w:val="Normal"/>
    <w:autoRedefine/>
    <w:uiPriority w:val="99"/>
    <w:rsid w:val="00323C9C"/>
    <w:pPr>
      <w:tabs>
        <w:tab w:val="left" w:pos="284"/>
        <w:tab w:val="num" w:pos="360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paragraph" w:customStyle="1" w:styleId="a1">
    <w:name w:val="a"/>
    <w:basedOn w:val="Normal"/>
    <w:autoRedefine/>
    <w:uiPriority w:val="99"/>
    <w:rsid w:val="00323C9C"/>
    <w:pPr>
      <w:tabs>
        <w:tab w:val="left" w:pos="284"/>
      </w:tabs>
      <w:spacing w:before="80" w:after="80" w:line="280" w:lineRule="atLeast"/>
      <w:ind w:left="284" w:hanging="284"/>
      <w:jc w:val="both"/>
    </w:pPr>
    <w:rPr>
      <w:rFonts w:ascii=".VnBook-Antiqua" w:eastAsia="Times New Roman" w:hAnsi=".VnBook-Antiqua" w:cs="Times New Roman"/>
      <w:szCs w:val="20"/>
    </w:rPr>
  </w:style>
  <w:style w:type="character" w:customStyle="1" w:styleId="debai">
    <w:name w:val="debai"/>
    <w:rsid w:val="00323C9C"/>
    <w:rPr>
      <w:rFonts w:ascii=".VnAvant" w:hAnsi=".VnAvant"/>
      <w:b/>
    </w:rPr>
  </w:style>
  <w:style w:type="paragraph" w:customStyle="1" w:styleId="MapleOutput">
    <w:name w:val="Maple Output"/>
    <w:uiPriority w:val="99"/>
    <w:rsid w:val="00323C9C"/>
    <w:pPr>
      <w:spacing w:before="80" w:after="80" w:line="360" w:lineRule="auto"/>
      <w:jc w:val="center"/>
    </w:pPr>
    <w:rPr>
      <w:rFonts w:ascii="Times New Roman" w:eastAsia="Times New Roman" w:hAnsi="Times New Roman" w:cs="Times New Roman"/>
      <w:snapToGrid w:val="0"/>
      <w:color w:val="000000"/>
      <w:sz w:val="24"/>
      <w:szCs w:val="20"/>
    </w:rPr>
  </w:style>
  <w:style w:type="character" w:customStyle="1" w:styleId="MapleInput">
    <w:name w:val="Maple Input"/>
    <w:rsid w:val="00323C9C"/>
    <w:rPr>
      <w:rFonts w:ascii="Courier New" w:hAnsi="Courier New"/>
      <w:b/>
      <w:color w:val="FF0000"/>
    </w:rPr>
  </w:style>
  <w:style w:type="character" w:customStyle="1" w:styleId="intstyle262">
    <w:name w:val="intstyle262"/>
    <w:hidden/>
    <w:rsid w:val="00323C9C"/>
    <w:rPr>
      <w:rFonts w:ascii=".VnTime" w:hAnsi=".VnTime"/>
      <w:color w:val="000000"/>
    </w:rPr>
  </w:style>
  <w:style w:type="character" w:customStyle="1" w:styleId="intstyle263">
    <w:name w:val="intstyle263"/>
    <w:hidden/>
    <w:rsid w:val="00323C9C"/>
    <w:rPr>
      <w:rFonts w:ascii=".VnTime" w:hAnsi=".VnTime"/>
      <w:color w:val="000000"/>
    </w:rPr>
  </w:style>
  <w:style w:type="character" w:customStyle="1" w:styleId="intstyle264">
    <w:name w:val="intstyle264"/>
    <w:hidden/>
    <w:rsid w:val="00323C9C"/>
    <w:rPr>
      <w:rFonts w:ascii=".VnTime" w:hAnsi=".VnTime"/>
      <w:color w:val="000000"/>
    </w:rPr>
  </w:style>
  <w:style w:type="character" w:customStyle="1" w:styleId="intstyle265">
    <w:name w:val="intstyle265"/>
    <w:hidden/>
    <w:rsid w:val="00323C9C"/>
    <w:rPr>
      <w:rFonts w:ascii=".VnTime" w:hAnsi=".VnTime"/>
      <w:color w:val="000000"/>
    </w:rPr>
  </w:style>
  <w:style w:type="character" w:customStyle="1" w:styleId="intstyle266">
    <w:name w:val="intstyle266"/>
    <w:hidden/>
    <w:rsid w:val="00323C9C"/>
    <w:rPr>
      <w:rFonts w:ascii=".VnTime" w:hAnsi=".VnTime"/>
      <w:color w:val="000000"/>
    </w:rPr>
  </w:style>
  <w:style w:type="character" w:customStyle="1" w:styleId="intstyle267">
    <w:name w:val="intstyle267"/>
    <w:hidden/>
    <w:rsid w:val="00323C9C"/>
    <w:rPr>
      <w:rFonts w:ascii=".VnTime" w:hAnsi=".VnTime"/>
      <w:color w:val="000000"/>
    </w:rPr>
  </w:style>
  <w:style w:type="character" w:customStyle="1" w:styleId="intstyle275">
    <w:name w:val="intstyle275"/>
    <w:hidden/>
    <w:rsid w:val="00323C9C"/>
    <w:rPr>
      <w:rFonts w:ascii=".VnTime" w:hAnsi=".VnTime"/>
      <w:color w:val="000000"/>
    </w:rPr>
  </w:style>
  <w:style w:type="character" w:customStyle="1" w:styleId="intstyle276">
    <w:name w:val="intstyle276"/>
    <w:hidden/>
    <w:rsid w:val="00323C9C"/>
    <w:rPr>
      <w:rFonts w:ascii=".VnTime" w:hAnsi=".VnTime"/>
      <w:color w:val="000000"/>
    </w:rPr>
  </w:style>
  <w:style w:type="character" w:customStyle="1" w:styleId="intstyle277">
    <w:name w:val="intstyle277"/>
    <w:hidden/>
    <w:rsid w:val="00323C9C"/>
    <w:rPr>
      <w:rFonts w:ascii=".VnTime" w:hAnsi=".VnTime"/>
      <w:color w:val="000000"/>
    </w:rPr>
  </w:style>
  <w:style w:type="character" w:customStyle="1" w:styleId="intstyle273">
    <w:name w:val="intstyle273"/>
    <w:hidden/>
    <w:rsid w:val="00323C9C"/>
    <w:rPr>
      <w:rFonts w:ascii=".VnTime" w:hAnsi=".VnTime"/>
      <w:color w:val="000000"/>
    </w:rPr>
  </w:style>
  <w:style w:type="character" w:customStyle="1" w:styleId="intstyle281">
    <w:name w:val="intstyle281"/>
    <w:hidden/>
    <w:rsid w:val="00323C9C"/>
    <w:rPr>
      <w:rFonts w:ascii=".VnTimeH" w:hAnsi=".VnTimeH"/>
      <w:color w:val="000000"/>
    </w:rPr>
  </w:style>
  <w:style w:type="character" w:customStyle="1" w:styleId="intstyle282">
    <w:name w:val="intstyle282"/>
    <w:hidden/>
    <w:rsid w:val="00323C9C"/>
    <w:rPr>
      <w:rFonts w:ascii=".VnTime" w:hAnsi=".VnTime"/>
      <w:color w:val="000000"/>
    </w:rPr>
  </w:style>
  <w:style w:type="character" w:customStyle="1" w:styleId="intstyle283">
    <w:name w:val="intstyle283"/>
    <w:hidden/>
    <w:rsid w:val="00323C9C"/>
    <w:rPr>
      <w:rFonts w:ascii=".VnTime" w:hAnsi=".VnTime"/>
      <w:color w:val="000000"/>
    </w:rPr>
  </w:style>
  <w:style w:type="character" w:customStyle="1" w:styleId="intstyle327">
    <w:name w:val="intstyle327"/>
    <w:hidden/>
    <w:rsid w:val="00323C9C"/>
    <w:rPr>
      <w:rFonts w:ascii=".VnTime" w:hAnsi=".VnTime"/>
      <w:color w:val="000000"/>
    </w:rPr>
  </w:style>
  <w:style w:type="character" w:customStyle="1" w:styleId="intstyle284">
    <w:name w:val="intstyle284"/>
    <w:hidden/>
    <w:rsid w:val="00323C9C"/>
    <w:rPr>
      <w:rFonts w:ascii=".VnTime" w:hAnsi=".VnTime"/>
      <w:color w:val="000000"/>
    </w:rPr>
  </w:style>
  <w:style w:type="character" w:customStyle="1" w:styleId="intstyle286">
    <w:name w:val="intstyle286"/>
    <w:hidden/>
    <w:rsid w:val="00323C9C"/>
    <w:rPr>
      <w:rFonts w:ascii=".VnTimeH" w:hAnsi=".VnTimeH"/>
      <w:color w:val="000000"/>
    </w:rPr>
  </w:style>
  <w:style w:type="character" w:customStyle="1" w:styleId="intstyle288">
    <w:name w:val="intstyle288"/>
    <w:hidden/>
    <w:rsid w:val="00323C9C"/>
    <w:rPr>
      <w:rFonts w:ascii=".VnTime" w:hAnsi=".VnTime"/>
      <w:color w:val="000000"/>
    </w:rPr>
  </w:style>
  <w:style w:type="character" w:customStyle="1" w:styleId="intstyle290">
    <w:name w:val="intstyle290"/>
    <w:hidden/>
    <w:rsid w:val="00323C9C"/>
    <w:rPr>
      <w:rFonts w:ascii=".VnTimeH" w:hAnsi=".VnTimeH"/>
      <w:color w:val="000000"/>
    </w:rPr>
  </w:style>
  <w:style w:type="character" w:customStyle="1" w:styleId="intstyle291">
    <w:name w:val="intstyle291"/>
    <w:hidden/>
    <w:rsid w:val="00323C9C"/>
    <w:rPr>
      <w:rFonts w:ascii=".VnTime" w:hAnsi=".VnTime"/>
      <w:color w:val="000000"/>
    </w:rPr>
  </w:style>
  <w:style w:type="character" w:customStyle="1" w:styleId="intstyle289">
    <w:name w:val="intstyle289"/>
    <w:hidden/>
    <w:rsid w:val="00323C9C"/>
    <w:rPr>
      <w:rFonts w:ascii=".VnTime" w:hAnsi=".VnTime"/>
      <w:color w:val="000000"/>
    </w:rPr>
  </w:style>
  <w:style w:type="character" w:customStyle="1" w:styleId="intstyle269">
    <w:name w:val="intstyle269"/>
    <w:hidden/>
    <w:rsid w:val="00323C9C"/>
    <w:rPr>
      <w:rFonts w:ascii=".VnTime" w:hAnsi=".VnTime"/>
      <w:color w:val="000000"/>
    </w:rPr>
  </w:style>
  <w:style w:type="character" w:customStyle="1" w:styleId="intstyle270">
    <w:name w:val="intstyle270"/>
    <w:hidden/>
    <w:rsid w:val="00323C9C"/>
    <w:rPr>
      <w:rFonts w:ascii=".VnTime" w:hAnsi=".VnTime"/>
      <w:color w:val="000000"/>
    </w:rPr>
  </w:style>
  <w:style w:type="paragraph" w:styleId="BlockText">
    <w:name w:val="Block Text"/>
    <w:basedOn w:val="Normal"/>
    <w:uiPriority w:val="99"/>
    <w:rsid w:val="00323C9C"/>
    <w:pPr>
      <w:spacing w:before="120" w:after="0" w:line="360" w:lineRule="auto"/>
      <w:ind w:left="720" w:right="652"/>
      <w:jc w:val="both"/>
    </w:pPr>
    <w:rPr>
      <w:rFonts w:ascii=".VnArial" w:eastAsia="Times New Roman" w:hAnsi=".VnArial" w:cs="Times New Roman"/>
      <w:szCs w:val="20"/>
    </w:rPr>
  </w:style>
  <w:style w:type="paragraph" w:customStyle="1" w:styleId="Style4">
    <w:name w:val="Style4"/>
    <w:basedOn w:val="BodyTextIndent2"/>
    <w:uiPriority w:val="99"/>
    <w:rsid w:val="00323C9C"/>
    <w:pPr>
      <w:spacing w:before="100" w:line="340" w:lineRule="atLeast"/>
      <w:ind w:firstLine="720"/>
    </w:pPr>
    <w:rPr>
      <w:rFonts w:ascii=".VnCentury Schoolbook" w:hAnsi=".VnCentury Schoolbook"/>
      <w:sz w:val="20"/>
    </w:rPr>
  </w:style>
  <w:style w:type="paragraph" w:customStyle="1" w:styleId="Style3">
    <w:name w:val="Style3"/>
    <w:basedOn w:val="Style2"/>
    <w:uiPriority w:val="99"/>
    <w:rsid w:val="00323C9C"/>
    <w:pPr>
      <w:spacing w:line="340" w:lineRule="atLeast"/>
    </w:pPr>
  </w:style>
  <w:style w:type="paragraph" w:styleId="BodyTextIndent3">
    <w:name w:val="Body Text Indent 3"/>
    <w:basedOn w:val="Normal"/>
    <w:link w:val="BodyTextIndent3Char"/>
    <w:uiPriority w:val="99"/>
    <w:rsid w:val="00323C9C"/>
    <w:pPr>
      <w:spacing w:before="60" w:after="40" w:line="330" w:lineRule="atLeast"/>
      <w:ind w:firstLine="720"/>
      <w:jc w:val="both"/>
    </w:pPr>
    <w:rPr>
      <w:rFonts w:ascii=".VnCentury Schoolbook" w:eastAsia="Times New Roman" w:hAnsi=".VnCentury Schoolbook" w:cs="Times New Roman"/>
      <w:szCs w:val="20"/>
      <w:lang w:val="en-A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23C9C"/>
    <w:rPr>
      <w:rFonts w:ascii=".VnCentury Schoolbook" w:eastAsia="Times New Roman" w:hAnsi=".VnCentury Schoolbook" w:cs="Times New Roman"/>
      <w:szCs w:val="20"/>
      <w:lang w:val="en-AU"/>
    </w:rPr>
  </w:style>
  <w:style w:type="paragraph" w:customStyle="1" w:styleId="nd">
    <w:name w:val="nd"/>
    <w:basedOn w:val="Normal"/>
    <w:qFormat/>
    <w:rsid w:val="00A04936"/>
    <w:pPr>
      <w:widowControl w:val="0"/>
      <w:spacing w:after="0" w:line="240" w:lineRule="auto"/>
      <w:ind w:firstLine="397"/>
      <w:jc w:val="both"/>
    </w:pPr>
    <w:rPr>
      <w:rFonts w:ascii="Times New Roman" w:eastAsia="SimSun" w:hAnsi="Times New Roman" w:cs="Times New Roman"/>
    </w:rPr>
  </w:style>
  <w:style w:type="character" w:styleId="SubtleEmphasis">
    <w:name w:val="Subtle Emphasis"/>
    <w:uiPriority w:val="99"/>
    <w:qFormat/>
    <w:rsid w:val="006E71AB"/>
    <w:rPr>
      <w:i/>
      <w:iCs/>
      <w:color w:val="808080"/>
    </w:rPr>
  </w:style>
  <w:style w:type="character" w:customStyle="1" w:styleId="hps">
    <w:name w:val="hps"/>
    <w:rsid w:val="006E71AB"/>
  </w:style>
  <w:style w:type="paragraph" w:customStyle="1" w:styleId="Blockquote">
    <w:name w:val="Blockquote"/>
    <w:basedOn w:val="Normal"/>
    <w:rsid w:val="00AC654B"/>
    <w:pPr>
      <w:autoSpaceDE w:val="0"/>
      <w:autoSpaceDN w:val="0"/>
      <w:adjustRightInd w:val="0"/>
      <w:spacing w:before="100" w:after="100" w:line="240" w:lineRule="auto"/>
      <w:ind w:left="360" w:right="360"/>
    </w:pPr>
    <w:rPr>
      <w:rFonts w:ascii="Times New Roman" w:eastAsia="Times New Roman" w:hAnsi="Times New Roman" w:cs="Times New Roman"/>
      <w:snapToGrid w:val="0"/>
      <w:color w:val="000000"/>
      <w:sz w:val="24"/>
      <w:szCs w:val="24"/>
    </w:rPr>
  </w:style>
  <w:style w:type="paragraph" w:customStyle="1" w:styleId="MapleOutput1">
    <w:name w:val="Maple Output1"/>
    <w:next w:val="MapleOutput"/>
    <w:rsid w:val="00AC654B"/>
    <w:pPr>
      <w:spacing w:after="0" w:line="360" w:lineRule="auto"/>
    </w:pPr>
    <w:rPr>
      <w:rFonts w:ascii="Times New Roman" w:eastAsia="Times New Roman" w:hAnsi="Times New Roman" w:cs="Times New Roman"/>
      <w:snapToGrid w:val="0"/>
      <w:color w:val="000000"/>
      <w:sz w:val="24"/>
      <w:szCs w:val="20"/>
    </w:rPr>
  </w:style>
  <w:style w:type="paragraph" w:customStyle="1" w:styleId="MaplePlot">
    <w:name w:val="Maple Plot"/>
    <w:next w:val="Normal"/>
    <w:rsid w:val="00AC654B"/>
    <w:pPr>
      <w:spacing w:after="0" w:line="240" w:lineRule="auto"/>
      <w:jc w:val="center"/>
    </w:pPr>
    <w:rPr>
      <w:rFonts w:ascii="Times New Roman" w:eastAsia="Times New Roman" w:hAnsi="Times New Roman" w:cs="Times New Roman"/>
      <w:snapToGrid w:val="0"/>
      <w:color w:val="000000"/>
      <w:sz w:val="24"/>
      <w:szCs w:val="20"/>
    </w:rPr>
  </w:style>
  <w:style w:type="paragraph" w:customStyle="1" w:styleId="Bullet">
    <w:name w:val="Bullet"/>
    <w:basedOn w:val="Normal"/>
    <w:rsid w:val="00AC654B"/>
    <w:pPr>
      <w:tabs>
        <w:tab w:val="num" w:pos="360"/>
      </w:tabs>
      <w:autoSpaceDE w:val="0"/>
      <w:autoSpaceDN w:val="0"/>
      <w:adjustRightInd w:val="0"/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HelpNormal">
    <w:name w:val="Help Normal"/>
    <w:rsid w:val="00AC654B"/>
    <w:rPr>
      <w:color w:val="000000"/>
      <w:sz w:val="24"/>
    </w:rPr>
  </w:style>
  <w:style w:type="paragraph" w:customStyle="1" w:styleId="Warning">
    <w:name w:val="Warning"/>
    <w:rsid w:val="00AC654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paragraph" w:customStyle="1" w:styleId="Error">
    <w:name w:val="Error"/>
    <w:next w:val="Warning"/>
    <w:rsid w:val="00AC654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FF00FF"/>
      <w:sz w:val="20"/>
      <w:szCs w:val="20"/>
    </w:rPr>
  </w:style>
  <w:style w:type="character" w:customStyle="1" w:styleId="2DOutput">
    <w:name w:val="2D Output"/>
    <w:rsid w:val="00AC654B"/>
    <w:rPr>
      <w:color w:val="0000FF"/>
    </w:rPr>
  </w:style>
  <w:style w:type="character" w:customStyle="1" w:styleId="mw-formatted-date">
    <w:name w:val="mw-formatted-date"/>
    <w:basedOn w:val="DefaultParagraphFont"/>
    <w:rsid w:val="00AC654B"/>
  </w:style>
  <w:style w:type="character" w:customStyle="1" w:styleId="google-src-text1">
    <w:name w:val="google-src-text1"/>
    <w:rsid w:val="00AC654B"/>
    <w:rPr>
      <w:vanish/>
      <w:webHidden w:val="0"/>
      <w:specVanish w:val="0"/>
    </w:rPr>
  </w:style>
  <w:style w:type="paragraph" w:customStyle="1" w:styleId="ui-tabs">
    <w:name w:val="ui-tabs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ps-advertisementbps-advertisement-google-banner-wrapper">
    <w:name w:val="bps-advertisement bps-advertisement-google-banner-wrapper"/>
    <w:basedOn w:val="DefaultParagraphFont"/>
    <w:rsid w:val="00AC654B"/>
  </w:style>
  <w:style w:type="character" w:customStyle="1" w:styleId="illinkstyle">
    <w:name w:val="il_link_style"/>
    <w:basedOn w:val="DefaultParagraphFont"/>
    <w:rsid w:val="00AC654B"/>
  </w:style>
  <w:style w:type="character" w:customStyle="1" w:styleId="ilspan">
    <w:name w:val="il_span"/>
    <w:basedOn w:val="DefaultParagraphFont"/>
    <w:rsid w:val="00AC654B"/>
  </w:style>
  <w:style w:type="character" w:customStyle="1" w:styleId="bps-assembly-containerbps-assembly-leftbps-mag">
    <w:name w:val="bps-assembly-container bps-assembly-left bps-mag"/>
    <w:basedOn w:val="DefaultParagraphFont"/>
    <w:rsid w:val="00AC654B"/>
  </w:style>
  <w:style w:type="character" w:customStyle="1" w:styleId="hint1">
    <w:name w:val="hint1"/>
    <w:rsid w:val="00AC654B"/>
    <w:rPr>
      <w:rFonts w:ascii="Arial" w:hAnsi="Arial" w:cs="Arial" w:hint="default"/>
      <w:b w:val="0"/>
      <w:bCs w:val="0"/>
      <w:i w:val="0"/>
      <w:iCs w:val="0"/>
      <w:caps w:val="0"/>
      <w:smallCaps w:val="0"/>
      <w:strike w:val="0"/>
      <w:dstrike w:val="0"/>
      <w:color w:val="000000"/>
      <w:u w:val="none"/>
      <w:effect w:val="none"/>
      <w:bdr w:val="single" w:sz="6" w:space="2" w:color="E0E0E0" w:frame="1"/>
      <w:shd w:val="clear" w:color="auto" w:fill="FBFBFB"/>
    </w:rPr>
  </w:style>
  <w:style w:type="character" w:customStyle="1" w:styleId="ilad1">
    <w:name w:val="il_ad1"/>
    <w:basedOn w:val="DefaultParagraphFont"/>
    <w:rsid w:val="00AC654B"/>
  </w:style>
  <w:style w:type="paragraph" w:styleId="z-TopofForm">
    <w:name w:val="HTML Top of Form"/>
    <w:basedOn w:val="Normal"/>
    <w:next w:val="Normal"/>
    <w:link w:val="z-TopofFormChar"/>
    <w:hidden/>
    <w:rsid w:val="00AC654B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AC654B"/>
    <w:rPr>
      <w:rFonts w:ascii="Arial" w:eastAsia="Times New Roman" w:hAnsi="Arial" w:cs="Arial"/>
      <w:vanish/>
      <w:sz w:val="16"/>
      <w:szCs w:val="16"/>
    </w:rPr>
  </w:style>
  <w:style w:type="character" w:customStyle="1" w:styleId="editsection">
    <w:name w:val="editsection"/>
    <w:basedOn w:val="DefaultParagraphFont"/>
    <w:rsid w:val="00AC654B"/>
  </w:style>
  <w:style w:type="character" w:customStyle="1" w:styleId="mw-headline">
    <w:name w:val="mw-headline"/>
    <w:basedOn w:val="DefaultParagraphFont"/>
    <w:rsid w:val="00AC654B"/>
  </w:style>
  <w:style w:type="character" w:customStyle="1" w:styleId="citationjournal">
    <w:name w:val="citation journal"/>
    <w:basedOn w:val="DefaultParagraphFont"/>
    <w:rsid w:val="00AC654B"/>
  </w:style>
  <w:style w:type="character" w:customStyle="1" w:styleId="neverexpand">
    <w:name w:val="neverexpand"/>
    <w:basedOn w:val="DefaultParagraphFont"/>
    <w:rsid w:val="00AC654B"/>
  </w:style>
  <w:style w:type="character" w:customStyle="1" w:styleId="z3988">
    <w:name w:val="z3988"/>
    <w:basedOn w:val="DefaultParagraphFont"/>
    <w:rsid w:val="00AC654B"/>
  </w:style>
  <w:style w:type="character" w:customStyle="1" w:styleId="texhtml1">
    <w:name w:val="texhtml1"/>
    <w:rsid w:val="00AC654B"/>
    <w:rPr>
      <w:sz w:val="30"/>
      <w:szCs w:val="30"/>
    </w:rPr>
  </w:style>
  <w:style w:type="character" w:customStyle="1" w:styleId="toctoggle">
    <w:name w:val="toctoggle"/>
    <w:basedOn w:val="DefaultParagraphFont"/>
    <w:rsid w:val="00AC654B"/>
  </w:style>
  <w:style w:type="character" w:customStyle="1" w:styleId="tocnumber2">
    <w:name w:val="tocnumber2"/>
    <w:basedOn w:val="DefaultParagraphFont"/>
    <w:rsid w:val="00AC654B"/>
  </w:style>
  <w:style w:type="character" w:customStyle="1" w:styleId="toctext">
    <w:name w:val="toctext"/>
    <w:basedOn w:val="DefaultParagraphFont"/>
    <w:rsid w:val="00AC654B"/>
  </w:style>
  <w:style w:type="character" w:styleId="HTMLCite">
    <w:name w:val="HTML Cite"/>
    <w:rsid w:val="00AC654B"/>
    <w:rPr>
      <w:i w:val="0"/>
      <w:iCs w:val="0"/>
    </w:rPr>
  </w:style>
  <w:style w:type="character" w:styleId="HTMLTypewriter">
    <w:name w:val="HTML Typewriter"/>
    <w:rsid w:val="00AC654B"/>
    <w:rPr>
      <w:rFonts w:ascii="Courier New" w:eastAsia="Times New Roman" w:hAnsi="Courier New" w:cs="Courier New" w:hint="default"/>
      <w:sz w:val="20"/>
      <w:szCs w:val="20"/>
    </w:rPr>
  </w:style>
  <w:style w:type="paragraph" w:customStyle="1" w:styleId="error0">
    <w:name w:val="erro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references-small">
    <w:name w:val="references-smal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paragraph" w:customStyle="1" w:styleId="references-2column">
    <w:name w:val="references-2column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paragraph" w:customStyle="1" w:styleId="navbox-title">
    <w:name w:val="navbox-title"/>
    <w:basedOn w:val="Normal"/>
    <w:rsid w:val="00AC654B"/>
    <w:pPr>
      <w:shd w:val="clear" w:color="auto" w:fill="CCCC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abovebelow">
    <w:name w:val="navbox-abovebelow"/>
    <w:basedOn w:val="Normal"/>
    <w:rsid w:val="00AC654B"/>
    <w:pPr>
      <w:shd w:val="clear" w:color="auto" w:fill="DDDD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group">
    <w:name w:val="navbox-group"/>
    <w:basedOn w:val="Normal"/>
    <w:rsid w:val="00AC654B"/>
    <w:pPr>
      <w:shd w:val="clear" w:color="auto" w:fill="DDDDFF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navbox">
    <w:name w:val="navbox"/>
    <w:basedOn w:val="Normal"/>
    <w:rsid w:val="00AC654B"/>
    <w:pPr>
      <w:shd w:val="clear" w:color="auto" w:fill="FDFDF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subgroup">
    <w:name w:val="navbox-subgroup"/>
    <w:basedOn w:val="Normal"/>
    <w:rsid w:val="00AC654B"/>
    <w:pPr>
      <w:shd w:val="clear" w:color="auto" w:fill="FDFDFD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list">
    <w:name w:val="navbox-lis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even">
    <w:name w:val="navbox-even"/>
    <w:basedOn w:val="Normal"/>
    <w:rsid w:val="00AC654B"/>
    <w:pPr>
      <w:shd w:val="clear" w:color="auto" w:fill="F7F7F7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odd">
    <w:name w:val="navbox-odd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ebutton">
    <w:name w:val="collapsebutton"/>
    <w:basedOn w:val="Normal"/>
    <w:rsid w:val="00AC654B"/>
    <w:pPr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nfobox">
    <w:name w:val="infobox"/>
    <w:basedOn w:val="Normal"/>
    <w:rsid w:val="00AC654B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120" w:after="120" w:line="240" w:lineRule="auto"/>
      <w:ind w:left="24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redirect-in-category">
    <w:name w:val="redirect-in-category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allpagesredirect">
    <w:name w:val="allpagesredirec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messagebox">
    <w:name w:val="messagebox"/>
    <w:basedOn w:val="Normal"/>
    <w:rsid w:val="00AC654B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after="24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pa">
    <w:name w:val="ipa"/>
    <w:basedOn w:val="Normal"/>
    <w:rsid w:val="00AC654B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unicode">
    <w:name w:val="unicode"/>
    <w:basedOn w:val="Normal"/>
    <w:rsid w:val="00AC654B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latinx">
    <w:name w:val="latinx"/>
    <w:basedOn w:val="Normal"/>
    <w:rsid w:val="00AC654B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polytonic">
    <w:name w:val="polytonic"/>
    <w:basedOn w:val="Normal"/>
    <w:rsid w:val="00AC654B"/>
    <w:pPr>
      <w:spacing w:before="100" w:beforeAutospacing="1" w:after="100" w:afterAutospacing="1" w:line="240" w:lineRule="auto"/>
    </w:pPr>
    <w:rPr>
      <w:rFonts w:ascii="inherit" w:eastAsia="Times New Roman" w:hAnsi="inherit" w:cs="Times New Roman"/>
      <w:sz w:val="24"/>
      <w:szCs w:val="24"/>
    </w:rPr>
  </w:style>
  <w:style w:type="paragraph" w:customStyle="1" w:styleId="hiddenstructure">
    <w:name w:val="hiddenstructure"/>
    <w:basedOn w:val="Normal"/>
    <w:rsid w:val="00AC654B"/>
    <w:pPr>
      <w:shd w:val="clear" w:color="auto" w:fill="00FF0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FF0000"/>
      <w:sz w:val="24"/>
      <w:szCs w:val="24"/>
    </w:rPr>
  </w:style>
  <w:style w:type="paragraph" w:customStyle="1" w:styleId="rellink">
    <w:name w:val="rellink"/>
    <w:basedOn w:val="Normal"/>
    <w:rsid w:val="00AC654B"/>
    <w:pPr>
      <w:spacing w:before="100" w:beforeAutospacing="1" w:after="12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dablink">
    <w:name w:val="dablink"/>
    <w:basedOn w:val="Normal"/>
    <w:rsid w:val="00AC654B"/>
    <w:pPr>
      <w:spacing w:before="100" w:beforeAutospacing="1" w:after="12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customStyle="1" w:styleId="geo-default">
    <w:name w:val="geo-defaul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eo-dms">
    <w:name w:val="geo-dms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eo-dec">
    <w:name w:val="geo-dec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eo-nondefault">
    <w:name w:val="geo-nondefaul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geo-multi-punct">
    <w:name w:val="geo-multi-punc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longitude">
    <w:name w:val="longitud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atitude">
    <w:name w:val="latitud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mplate-documentation">
    <w:name w:val="template-documentation"/>
    <w:basedOn w:val="Normal"/>
    <w:rsid w:val="00AC654B"/>
    <w:pPr>
      <w:pBdr>
        <w:top w:val="single" w:sz="6" w:space="12" w:color="AAAAAA"/>
        <w:left w:val="single" w:sz="6" w:space="12" w:color="AAAAAA"/>
        <w:bottom w:val="single" w:sz="6" w:space="12" w:color="AAAAAA"/>
        <w:right w:val="single" w:sz="6" w:space="12" w:color="AAAAAA"/>
      </w:pBdr>
      <w:shd w:val="clear" w:color="auto" w:fill="ECFCF4"/>
      <w:spacing w:before="24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w-tag-markers">
    <w:name w:val="mw-tag-markers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i/>
      <w:iCs/>
    </w:rPr>
  </w:style>
  <w:style w:type="paragraph" w:customStyle="1" w:styleId="diffchange">
    <w:name w:val="diffchang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toccolours">
    <w:name w:val="toccolours"/>
    <w:basedOn w:val="Normal"/>
    <w:rsid w:val="00AC654B"/>
    <w:pPr>
      <w:pBdr>
        <w:top w:val="single" w:sz="6" w:space="4" w:color="AAAAAA"/>
        <w:left w:val="single" w:sz="6" w:space="4" w:color="AAAAAA"/>
        <w:bottom w:val="single" w:sz="6" w:space="4" w:color="AAAAAA"/>
        <w:right w:val="single" w:sz="6" w:space="4" w:color="AAAAAA"/>
      </w:pBdr>
      <w:shd w:val="clear" w:color="auto" w:fill="F9F9F9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texhtml">
    <w:name w:val="texhtml"/>
    <w:basedOn w:val="Normal"/>
    <w:rsid w:val="00AC654B"/>
    <w:pPr>
      <w:spacing w:before="100" w:beforeAutospacing="1" w:after="100" w:afterAutospacing="1" w:line="360" w:lineRule="atLeast"/>
    </w:pPr>
    <w:rPr>
      <w:rFonts w:ascii="Times New Roman" w:eastAsia="Times New Roman" w:hAnsi="Times New Roman" w:cs="Times New Roman"/>
      <w:sz w:val="30"/>
      <w:szCs w:val="30"/>
    </w:rPr>
  </w:style>
  <w:style w:type="paragraph" w:customStyle="1" w:styleId="source-python">
    <w:name w:val="source-python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ource-scheme">
    <w:name w:val="source-schem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box">
    <w:name w:val="imbox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number">
    <w:name w:val="tocnumbe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2">
    <w:name w:val="toclevel-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3">
    <w:name w:val="toclevel-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4">
    <w:name w:val="toclevel-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5">
    <w:name w:val="toclevel-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6">
    <w:name w:val="toclevel-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level-7">
    <w:name w:val="toclevel-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pb-header">
    <w:name w:val="wpb-heade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pb-outside">
    <w:name w:val="wpb-outside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1">
    <w:name w:val="me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e2">
    <w:name w:val="me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mbox">
    <w:name w:val="tmbox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tenoticesmall">
    <w:name w:val="sitenoticesmal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tenoticesmallanon">
    <w:name w:val="sitenoticesmallanon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itenoticesmalluser">
    <w:name w:val="sitenoticesmalluser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">
    <w:name w:val="kw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1">
    <w:name w:val="co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2">
    <w:name w:val="co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multi">
    <w:name w:val="comulti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u0">
    <w:name w:val="nu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0">
    <w:name w:val="st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">
    <w:name w:val="kw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3">
    <w:name w:val="kw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4">
    <w:name w:val="kw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1">
    <w:name w:val="st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5">
    <w:name w:val="kw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6">
    <w:name w:val="kw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7">
    <w:name w:val="kw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8">
    <w:name w:val="kw8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9">
    <w:name w:val="kw9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0">
    <w:name w:val="kw1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1">
    <w:name w:val="kw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2">
    <w:name w:val="kw1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3">
    <w:name w:val="kw1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4">
    <w:name w:val="kw1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5">
    <w:name w:val="kw1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6">
    <w:name w:val="kw1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7">
    <w:name w:val="kw1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8">
    <w:name w:val="kw18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19">
    <w:name w:val="kw19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0">
    <w:name w:val="kw2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1">
    <w:name w:val="kw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2">
    <w:name w:val="kw2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3">
    <w:name w:val="kw2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4">
    <w:name w:val="kw2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5">
    <w:name w:val="kw2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6">
    <w:name w:val="kw2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7">
    <w:name w:val="kw27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8">
    <w:name w:val="kw28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29">
    <w:name w:val="kw29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kw30">
    <w:name w:val="kw3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itation">
    <w:name w:val="citation"/>
    <w:rsid w:val="00AC654B"/>
    <w:rPr>
      <w:i w:val="0"/>
      <w:iCs w:val="0"/>
    </w:rPr>
  </w:style>
  <w:style w:type="paragraph" w:customStyle="1" w:styleId="navbox-title1">
    <w:name w:val="navbox-title1"/>
    <w:basedOn w:val="Normal"/>
    <w:rsid w:val="00AC654B"/>
    <w:pPr>
      <w:shd w:val="clear" w:color="auto" w:fill="DDDD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avbox-group1">
    <w:name w:val="navbox-group1"/>
    <w:basedOn w:val="Normal"/>
    <w:rsid w:val="00AC654B"/>
    <w:pPr>
      <w:shd w:val="clear" w:color="auto" w:fill="E6E6FF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navbox-abovebelow1">
    <w:name w:val="navbox-abovebelow1"/>
    <w:basedOn w:val="Normal"/>
    <w:rsid w:val="00AC654B"/>
    <w:pPr>
      <w:shd w:val="clear" w:color="auto" w:fill="E6E6FF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ollapsebutton1">
    <w:name w:val="collapsebutton1"/>
    <w:basedOn w:val="Normal"/>
    <w:rsid w:val="00AC654B"/>
    <w:pPr>
      <w:shd w:val="clear" w:color="auto" w:fill="FDFDFD"/>
      <w:spacing w:before="100" w:beforeAutospacing="1" w:after="100" w:afterAutospacing="1" w:line="240" w:lineRule="auto"/>
      <w:jc w:val="righ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box1">
    <w:name w:val="imbox1"/>
    <w:basedOn w:val="Normal"/>
    <w:rsid w:val="00AC654B"/>
    <w:pPr>
      <w:spacing w:after="0" w:line="240" w:lineRule="auto"/>
      <w:ind w:left="-120" w:right="-12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imbox2">
    <w:name w:val="imbox2"/>
    <w:basedOn w:val="Normal"/>
    <w:rsid w:val="00AC654B"/>
    <w:pPr>
      <w:spacing w:before="60" w:after="60" w:line="240" w:lineRule="auto"/>
      <w:ind w:left="60" w:right="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mbox1">
    <w:name w:val="tmbox1"/>
    <w:basedOn w:val="Normal"/>
    <w:rsid w:val="00AC654B"/>
    <w:pPr>
      <w:spacing w:before="30" w:after="3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yperlink1">
    <w:name w:val="Hyperlink1"/>
    <w:rsid w:val="00AC654B"/>
    <w:rPr>
      <w:strike w:val="0"/>
      <w:dstrike w:val="0"/>
      <w:color w:val="0000FF"/>
      <w:u w:val="none"/>
      <w:effect w:val="none"/>
    </w:rPr>
  </w:style>
  <w:style w:type="character" w:customStyle="1" w:styleId="FollowedHyperlink1">
    <w:name w:val="FollowedHyperlink1"/>
    <w:rsid w:val="00AC654B"/>
    <w:rPr>
      <w:strike w:val="0"/>
      <w:dstrike w:val="0"/>
      <w:color w:val="0000FF"/>
      <w:u w:val="none"/>
      <w:effect w:val="none"/>
    </w:rPr>
  </w:style>
  <w:style w:type="paragraph" w:customStyle="1" w:styleId="NormalWeb1">
    <w:name w:val="Normal (Web)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Web2">
    <w:name w:val="Normal (Web)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ocnumber1">
    <w:name w:val="tocnumber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21">
    <w:name w:val="toclevel-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31">
    <w:name w:val="toclevel-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41">
    <w:name w:val="toclevel-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51">
    <w:name w:val="toclevel-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61">
    <w:name w:val="toclevel-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toclevel-71">
    <w:name w:val="toclevel-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character" w:customStyle="1" w:styleId="HTMLCite1">
    <w:name w:val="HTML Cite1"/>
    <w:rsid w:val="00AC654B"/>
    <w:rPr>
      <w:i w:val="0"/>
      <w:iCs w:val="0"/>
      <w:sz w:val="20"/>
      <w:szCs w:val="20"/>
    </w:rPr>
  </w:style>
  <w:style w:type="paragraph" w:customStyle="1" w:styleId="wpb-header1">
    <w:name w:val="wpb-header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wpb-header2">
    <w:name w:val="wpb-header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pb-outside1">
    <w:name w:val="wpb-outside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Heading11">
    <w:name w:val="Heading 11"/>
    <w:basedOn w:val="Normal"/>
    <w:rsid w:val="00AC654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vanish/>
      <w:kern w:val="36"/>
      <w:sz w:val="48"/>
      <w:szCs w:val="48"/>
    </w:rPr>
  </w:style>
  <w:style w:type="paragraph" w:customStyle="1" w:styleId="sitenoticesmall1">
    <w:name w:val="sitenoticesmall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itenoticesmallanon1">
    <w:name w:val="sitenoticesmallanon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sitenoticesmalluser1">
    <w:name w:val="sitenoticesmalluser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vanish/>
      <w:sz w:val="24"/>
      <w:szCs w:val="24"/>
    </w:rPr>
  </w:style>
  <w:style w:type="paragraph" w:customStyle="1" w:styleId="HTMLPreformatted1">
    <w:name w:val="HTML Preformatted1"/>
    <w:basedOn w:val="Normal"/>
    <w:rsid w:val="00AC654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paragraph" w:customStyle="1" w:styleId="co11">
    <w:name w:val="co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8000"/>
      <w:sz w:val="24"/>
      <w:szCs w:val="24"/>
    </w:rPr>
  </w:style>
  <w:style w:type="paragraph" w:customStyle="1" w:styleId="co21">
    <w:name w:val="co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8000"/>
      <w:sz w:val="24"/>
      <w:szCs w:val="24"/>
    </w:rPr>
  </w:style>
  <w:style w:type="paragraph" w:customStyle="1" w:styleId="comulti1">
    <w:name w:val="comulti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8000"/>
      <w:sz w:val="24"/>
      <w:szCs w:val="24"/>
    </w:rPr>
  </w:style>
  <w:style w:type="paragraph" w:customStyle="1" w:styleId="nu01">
    <w:name w:val="nu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st01">
    <w:name w:val="st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0099"/>
      <w:sz w:val="24"/>
      <w:szCs w:val="24"/>
    </w:rPr>
  </w:style>
  <w:style w:type="paragraph" w:customStyle="1" w:styleId="kw110">
    <w:name w:val="kw11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66"/>
      <w:sz w:val="24"/>
      <w:szCs w:val="24"/>
    </w:rPr>
  </w:style>
  <w:style w:type="paragraph" w:customStyle="1" w:styleId="co22">
    <w:name w:val="co2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1">
    <w:name w:val="kw1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210">
    <w:name w:val="kw210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31">
    <w:name w:val="kw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41">
    <w:name w:val="kw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112">
    <w:name w:val="kw11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211">
    <w:name w:val="kw2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113">
    <w:name w:val="kw11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kw212">
    <w:name w:val="kw21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kw32">
    <w:name w:val="kw3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kw42">
    <w:name w:val="kw4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0099"/>
      <w:sz w:val="24"/>
      <w:szCs w:val="24"/>
    </w:rPr>
  </w:style>
  <w:style w:type="paragraph" w:customStyle="1" w:styleId="co23">
    <w:name w:val="co2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4">
    <w:name w:val="kw11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213">
    <w:name w:val="kw21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33">
    <w:name w:val="kw3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43">
    <w:name w:val="kw43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st02">
    <w:name w:val="st02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0099"/>
      <w:sz w:val="24"/>
      <w:szCs w:val="24"/>
    </w:rPr>
  </w:style>
  <w:style w:type="paragraph" w:customStyle="1" w:styleId="st11">
    <w:name w:val="st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kw51">
    <w:name w:val="kw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61">
    <w:name w:val="kw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kw71">
    <w:name w:val="kw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81">
    <w:name w:val="kw8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91">
    <w:name w:val="kw9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01">
    <w:name w:val="kw1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5">
    <w:name w:val="kw115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21">
    <w:name w:val="kw1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31">
    <w:name w:val="kw1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41">
    <w:name w:val="kw1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51">
    <w:name w:val="kw1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61">
    <w:name w:val="kw1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kw171">
    <w:name w:val="kw1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990099"/>
      <w:sz w:val="24"/>
      <w:szCs w:val="24"/>
    </w:rPr>
  </w:style>
  <w:style w:type="paragraph" w:customStyle="1" w:styleId="kw181">
    <w:name w:val="kw18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91">
    <w:name w:val="kw19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01">
    <w:name w:val="kw2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A0000"/>
      <w:sz w:val="24"/>
      <w:szCs w:val="24"/>
    </w:rPr>
  </w:style>
  <w:style w:type="paragraph" w:customStyle="1" w:styleId="kw214">
    <w:name w:val="kw214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21">
    <w:name w:val="kw2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31">
    <w:name w:val="kw23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41">
    <w:name w:val="kw24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51">
    <w:name w:val="kw25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006699"/>
      <w:sz w:val="24"/>
      <w:szCs w:val="24"/>
    </w:rPr>
  </w:style>
  <w:style w:type="paragraph" w:customStyle="1" w:styleId="kw261">
    <w:name w:val="kw26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71">
    <w:name w:val="kw27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81">
    <w:name w:val="kw28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291">
    <w:name w:val="kw29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301">
    <w:name w:val="kw30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699"/>
      <w:sz w:val="24"/>
      <w:szCs w:val="24"/>
    </w:rPr>
  </w:style>
  <w:style w:type="paragraph" w:customStyle="1" w:styleId="kw116">
    <w:name w:val="kw116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99"/>
      <w:sz w:val="24"/>
      <w:szCs w:val="24"/>
    </w:rPr>
  </w:style>
  <w:style w:type="paragraph" w:customStyle="1" w:styleId="me11">
    <w:name w:val="me1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49999"/>
      <w:sz w:val="24"/>
      <w:szCs w:val="24"/>
    </w:rPr>
  </w:style>
  <w:style w:type="paragraph" w:customStyle="1" w:styleId="me21">
    <w:name w:val="me21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449999"/>
      <w:sz w:val="24"/>
      <w:szCs w:val="24"/>
    </w:rPr>
  </w:style>
  <w:style w:type="paragraph" w:customStyle="1" w:styleId="HTMLPreformatted2">
    <w:name w:val="HTML Preformatted2"/>
    <w:basedOn w:val="Normal"/>
    <w:rsid w:val="00AC654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kw117">
    <w:name w:val="kw117"/>
    <w:basedOn w:val="DefaultParagraphFont"/>
    <w:rsid w:val="00AC654B"/>
  </w:style>
  <w:style w:type="character" w:customStyle="1" w:styleId="br0">
    <w:name w:val="br0"/>
    <w:basedOn w:val="DefaultParagraphFont"/>
    <w:rsid w:val="00AC654B"/>
  </w:style>
  <w:style w:type="character" w:customStyle="1" w:styleId="st03">
    <w:name w:val="st03"/>
    <w:basedOn w:val="DefaultParagraphFont"/>
    <w:rsid w:val="00AC654B"/>
  </w:style>
  <w:style w:type="character" w:customStyle="1" w:styleId="nu02">
    <w:name w:val="nu02"/>
    <w:basedOn w:val="DefaultParagraphFont"/>
    <w:rsid w:val="00AC654B"/>
  </w:style>
  <w:style w:type="character" w:customStyle="1" w:styleId="co12">
    <w:name w:val="co12"/>
    <w:basedOn w:val="DefaultParagraphFont"/>
    <w:rsid w:val="00AC654B"/>
  </w:style>
  <w:style w:type="character" w:customStyle="1" w:styleId="sy0">
    <w:name w:val="sy0"/>
    <w:basedOn w:val="DefaultParagraphFont"/>
    <w:rsid w:val="00AC654B"/>
  </w:style>
  <w:style w:type="character" w:styleId="HTMLCode">
    <w:name w:val="HTML Code"/>
    <w:rsid w:val="00AC654B"/>
    <w:rPr>
      <w:rFonts w:ascii="Courier New" w:eastAsia="Times New Roman" w:hAnsi="Courier New" w:cs="Courier New"/>
      <w:sz w:val="20"/>
      <w:szCs w:val="20"/>
    </w:rPr>
  </w:style>
  <w:style w:type="character" w:customStyle="1" w:styleId="citationbook">
    <w:name w:val="citation book"/>
    <w:rsid w:val="00AC654B"/>
    <w:rPr>
      <w:sz w:val="22"/>
      <w:szCs w:val="22"/>
    </w:rPr>
  </w:style>
  <w:style w:type="character" w:customStyle="1" w:styleId="printonly">
    <w:name w:val="printonly"/>
    <w:rsid w:val="00AC654B"/>
    <w:rPr>
      <w:sz w:val="22"/>
      <w:szCs w:val="22"/>
    </w:rPr>
  </w:style>
  <w:style w:type="character" w:customStyle="1" w:styleId="citationweb">
    <w:name w:val="citation web"/>
    <w:rsid w:val="00AC654B"/>
    <w:rPr>
      <w:sz w:val="22"/>
      <w:szCs w:val="22"/>
    </w:rPr>
  </w:style>
  <w:style w:type="character" w:customStyle="1" w:styleId="reference-accessdate">
    <w:name w:val="reference-accessdate"/>
    <w:rsid w:val="00AC654B"/>
    <w:rPr>
      <w:sz w:val="22"/>
      <w:szCs w:val="22"/>
    </w:rPr>
  </w:style>
  <w:style w:type="paragraph" w:styleId="z-BottomofForm">
    <w:name w:val="HTML Bottom of Form"/>
    <w:basedOn w:val="Normal"/>
    <w:next w:val="Normal"/>
    <w:link w:val="z-BottomofFormChar"/>
    <w:hidden/>
    <w:rsid w:val="00AC654B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AC654B"/>
    <w:rPr>
      <w:rFonts w:ascii="Arial" w:eastAsia="Times New Roman" w:hAnsi="Arial" w:cs="Arial"/>
      <w:vanish/>
      <w:sz w:val="16"/>
      <w:szCs w:val="16"/>
    </w:rPr>
  </w:style>
  <w:style w:type="paragraph" w:customStyle="1" w:styleId="style8">
    <w:name w:val="style8"/>
    <w:basedOn w:val="Normal"/>
    <w:rsid w:val="00AC654B"/>
    <w:pP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66FF00"/>
      <w:sz w:val="32"/>
      <w:szCs w:val="32"/>
    </w:rPr>
  </w:style>
  <w:style w:type="paragraph" w:customStyle="1" w:styleId="style36">
    <w:name w:val="style36"/>
    <w:basedOn w:val="Normal"/>
    <w:rsid w:val="00AC654B"/>
    <w:pPr>
      <w:spacing w:before="100" w:beforeAutospacing="1" w:after="100" w:afterAutospacing="1" w:line="240" w:lineRule="auto"/>
    </w:pPr>
    <w:rPr>
      <w:rFonts w:ascii="Courier New" w:eastAsia="Times New Roman" w:hAnsi="Courier New" w:cs="Courier New"/>
      <w:color w:val="FFCC00"/>
      <w:sz w:val="28"/>
      <w:szCs w:val="28"/>
    </w:rPr>
  </w:style>
  <w:style w:type="character" w:customStyle="1" w:styleId="style271">
    <w:name w:val="style271"/>
    <w:rsid w:val="00AC654B"/>
    <w:rPr>
      <w:rFonts w:ascii="Courier New" w:hAnsi="Courier New" w:cs="Courier New" w:hint="default"/>
      <w:b/>
      <w:bCs/>
      <w:color w:val="FFCE5E"/>
      <w:sz w:val="28"/>
      <w:szCs w:val="28"/>
    </w:rPr>
  </w:style>
  <w:style w:type="character" w:customStyle="1" w:styleId="citationmathworld">
    <w:name w:val="citation mathworld"/>
    <w:basedOn w:val="DefaultParagraphFont"/>
    <w:rsid w:val="00AC654B"/>
  </w:style>
  <w:style w:type="paragraph" w:customStyle="1" w:styleId="reference">
    <w:name w:val="reference"/>
    <w:basedOn w:val="Normal"/>
    <w:rsid w:val="00AC654B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5"/>
      <w:szCs w:val="15"/>
    </w:rPr>
  </w:style>
  <w:style w:type="paragraph" w:customStyle="1" w:styleId="text">
    <w:name w:val="text"/>
    <w:basedOn w:val="Normal"/>
    <w:rsid w:val="00AC654B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paragraph" w:customStyle="1" w:styleId="crossrefs">
    <w:name w:val="crossrefs"/>
    <w:basedOn w:val="Normal"/>
    <w:rsid w:val="00AC654B"/>
    <w:pPr>
      <w:spacing w:before="100" w:beforeAutospacing="1" w:after="100" w:afterAutospacing="1" w:line="360" w:lineRule="atLeast"/>
    </w:pPr>
    <w:rPr>
      <w:rFonts w:ascii="Arial" w:eastAsia="Times New Roman" w:hAnsi="Arial" w:cs="Arial"/>
      <w:sz w:val="18"/>
      <w:szCs w:val="18"/>
    </w:rPr>
  </w:style>
  <w:style w:type="character" w:customStyle="1" w:styleId="crosslinkheader1">
    <w:name w:val="crosslinkheader1"/>
    <w:rsid w:val="00AC654B"/>
    <w:rPr>
      <w:rFonts w:ascii="Tahoma" w:hAnsi="Tahoma" w:cs="Tahoma" w:hint="default"/>
      <w:b/>
      <w:bCs/>
      <w:color w:val="146A68"/>
      <w:sz w:val="17"/>
      <w:szCs w:val="17"/>
    </w:rPr>
  </w:style>
  <w:style w:type="paragraph" w:customStyle="1" w:styleId="mw-plusminus-pos">
    <w:name w:val="mw-plusminus-pos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6400"/>
      <w:sz w:val="24"/>
      <w:szCs w:val="24"/>
    </w:rPr>
  </w:style>
  <w:style w:type="paragraph" w:customStyle="1" w:styleId="mw-plusminus-neg">
    <w:name w:val="mw-plusminus-neg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8B0000"/>
      <w:sz w:val="24"/>
      <w:szCs w:val="24"/>
    </w:rPr>
  </w:style>
  <w:style w:type="paragraph" w:customStyle="1" w:styleId="source-pascal">
    <w:name w:val="source-pasca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kw44">
    <w:name w:val="kw44"/>
    <w:basedOn w:val="DefaultParagraphFont"/>
    <w:rsid w:val="00AC654B"/>
  </w:style>
  <w:style w:type="character" w:customStyle="1" w:styleId="kw34">
    <w:name w:val="kw34"/>
    <w:basedOn w:val="DefaultParagraphFont"/>
    <w:rsid w:val="00AC654B"/>
  </w:style>
  <w:style w:type="character" w:customStyle="1" w:styleId="sth">
    <w:name w:val="st_h"/>
    <w:basedOn w:val="DefaultParagraphFont"/>
    <w:rsid w:val="00AC654B"/>
  </w:style>
  <w:style w:type="character" w:customStyle="1" w:styleId="thumbimage">
    <w:name w:val="thumbimage"/>
    <w:basedOn w:val="DefaultParagraphFont"/>
    <w:rsid w:val="00AC654B"/>
  </w:style>
  <w:style w:type="character" w:customStyle="1" w:styleId="tex">
    <w:name w:val="tex"/>
    <w:basedOn w:val="DefaultParagraphFont"/>
    <w:rsid w:val="00AC654B"/>
  </w:style>
  <w:style w:type="character" w:customStyle="1" w:styleId="comulti2">
    <w:name w:val="comulti2"/>
    <w:basedOn w:val="DefaultParagraphFont"/>
    <w:rsid w:val="00AC654B"/>
  </w:style>
  <w:style w:type="paragraph" w:customStyle="1" w:styleId="Title1">
    <w:name w:val="Title1"/>
    <w:basedOn w:val="Normal"/>
    <w:rsid w:val="00AC654B"/>
    <w:pPr>
      <w:spacing w:after="100" w:afterAutospacing="1" w:line="240" w:lineRule="auto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lead">
    <w:name w:val="lead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color w:val="5F5F5F"/>
    </w:rPr>
  </w:style>
  <w:style w:type="character" w:customStyle="1" w:styleId="nowrap1">
    <w:name w:val="nowrap1"/>
    <w:basedOn w:val="DefaultParagraphFont"/>
    <w:rsid w:val="00AC654B"/>
  </w:style>
  <w:style w:type="character" w:customStyle="1" w:styleId="languageen">
    <w:name w:val="language en"/>
    <w:basedOn w:val="DefaultParagraphFont"/>
    <w:rsid w:val="00AC654B"/>
  </w:style>
  <w:style w:type="character" w:customStyle="1" w:styleId="languagefr">
    <w:name w:val="language fr"/>
    <w:basedOn w:val="DefaultParagraphFont"/>
    <w:rsid w:val="00AC654B"/>
  </w:style>
  <w:style w:type="character" w:customStyle="1" w:styleId="languagede">
    <w:name w:val="language de"/>
    <w:basedOn w:val="DefaultParagraphFont"/>
    <w:rsid w:val="00AC654B"/>
  </w:style>
  <w:style w:type="paragraph" w:customStyle="1" w:styleId="entry-footer">
    <w:name w:val="entry-footer"/>
    <w:basedOn w:val="Normal"/>
    <w:rsid w:val="00AC654B"/>
    <w:pPr>
      <w:pBdr>
        <w:top w:val="single" w:sz="6" w:space="2" w:color="D7DBED"/>
      </w:pBdr>
      <w:spacing w:after="300" w:line="240" w:lineRule="auto"/>
      <w:jc w:val="right"/>
    </w:pPr>
    <w:rPr>
      <w:rFonts w:ascii="Times New Roman" w:eastAsia="Times New Roman" w:hAnsi="Times New Roman" w:cs="Times New Roman"/>
      <w:color w:val="666666"/>
      <w:sz w:val="15"/>
      <w:szCs w:val="15"/>
    </w:rPr>
  </w:style>
  <w:style w:type="paragraph" w:customStyle="1" w:styleId="comment-footer">
    <w:name w:val="comment-footer"/>
    <w:basedOn w:val="Normal"/>
    <w:rsid w:val="00AC654B"/>
    <w:pPr>
      <w:pBdr>
        <w:top w:val="single" w:sz="6" w:space="2" w:color="D7DBED"/>
      </w:pBdr>
      <w:spacing w:after="300" w:line="240" w:lineRule="auto"/>
      <w:ind w:left="150"/>
      <w:jc w:val="right"/>
    </w:pPr>
    <w:rPr>
      <w:rFonts w:ascii="Times New Roman" w:eastAsia="Times New Roman" w:hAnsi="Times New Roman" w:cs="Times New Roman"/>
      <w:color w:val="666666"/>
      <w:sz w:val="15"/>
      <w:szCs w:val="15"/>
    </w:rPr>
  </w:style>
  <w:style w:type="character" w:customStyle="1" w:styleId="post-footers">
    <w:name w:val="post-footers"/>
    <w:basedOn w:val="DefaultParagraphFont"/>
    <w:rsid w:val="00AC654B"/>
  </w:style>
  <w:style w:type="character" w:customStyle="1" w:styleId="separator">
    <w:name w:val="separator"/>
    <w:basedOn w:val="DefaultParagraphFont"/>
    <w:rsid w:val="00AC654B"/>
  </w:style>
  <w:style w:type="paragraph" w:customStyle="1" w:styleId="smallerbody">
    <w:name w:val="smallerbody"/>
    <w:basedOn w:val="Normal"/>
    <w:rsid w:val="00AC654B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color w:val="000000"/>
      <w:sz w:val="20"/>
      <w:szCs w:val="20"/>
    </w:rPr>
  </w:style>
  <w:style w:type="paragraph" w:customStyle="1" w:styleId="blacktext">
    <w:name w:val="blacktext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18"/>
      <w:szCs w:val="18"/>
    </w:rPr>
  </w:style>
  <w:style w:type="paragraph" w:customStyle="1" w:styleId="lessontitle">
    <w:name w:val="lessontitle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b/>
      <w:bCs/>
      <w:color w:val="336666"/>
      <w:sz w:val="27"/>
      <w:szCs w:val="27"/>
    </w:rPr>
  </w:style>
  <w:style w:type="character" w:customStyle="1" w:styleId="lessonbold1">
    <w:name w:val="lessonbold1"/>
    <w:rsid w:val="00AC654B"/>
    <w:rPr>
      <w:rFonts w:ascii="Arial" w:hAnsi="Arial" w:cs="Arial" w:hint="default"/>
      <w:b/>
      <w:bCs/>
      <w:color w:val="000000"/>
      <w:sz w:val="18"/>
      <w:szCs w:val="18"/>
    </w:rPr>
  </w:style>
  <w:style w:type="character" w:customStyle="1" w:styleId="lessonheadings1">
    <w:name w:val="lessonheadings1"/>
    <w:rsid w:val="00AC654B"/>
    <w:rPr>
      <w:rFonts w:ascii="Arial" w:hAnsi="Arial" w:cs="Arial" w:hint="default"/>
      <w:b/>
      <w:bCs/>
      <w:color w:val="336666"/>
      <w:sz w:val="21"/>
      <w:szCs w:val="21"/>
    </w:rPr>
  </w:style>
  <w:style w:type="character" w:customStyle="1" w:styleId="blacktext1">
    <w:name w:val="blacktext1"/>
    <w:rsid w:val="00AC654B"/>
    <w:rPr>
      <w:rFonts w:ascii="Arial" w:hAnsi="Arial" w:cs="Arial" w:hint="default"/>
      <w:b w:val="0"/>
      <w:bCs w:val="0"/>
      <w:color w:val="000000"/>
      <w:sz w:val="18"/>
      <w:szCs w:val="18"/>
    </w:rPr>
  </w:style>
  <w:style w:type="character" w:customStyle="1" w:styleId="fn">
    <w:name w:val="fn"/>
    <w:basedOn w:val="DefaultParagraphFont"/>
    <w:rsid w:val="00AC654B"/>
  </w:style>
  <w:style w:type="character" w:customStyle="1" w:styleId="first">
    <w:name w:val="first"/>
    <w:basedOn w:val="DefaultParagraphFont"/>
    <w:rsid w:val="00AC654B"/>
  </w:style>
  <w:style w:type="character" w:customStyle="1" w:styleId="index">
    <w:name w:val="index"/>
    <w:basedOn w:val="DefaultParagraphFont"/>
    <w:rsid w:val="00AC654B"/>
  </w:style>
  <w:style w:type="paragraph" w:customStyle="1" w:styleId="google-ad-right">
    <w:name w:val="google-ad-righ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ps-topic-citation-mla">
    <w:name w:val="bps-topic-citation-mla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ps-topic-citation-apa">
    <w:name w:val="bps-topic-citation-apa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mment1">
    <w:name w:val="comment1"/>
    <w:rsid w:val="00AC654B"/>
    <w:rPr>
      <w:color w:val="006400"/>
    </w:rPr>
  </w:style>
  <w:style w:type="character" w:customStyle="1" w:styleId="keyword1">
    <w:name w:val="keyword1"/>
    <w:rsid w:val="00AC654B"/>
    <w:rPr>
      <w:color w:val="00008B"/>
    </w:rPr>
  </w:style>
  <w:style w:type="paragraph" w:customStyle="1" w:styleId="small">
    <w:name w:val="smal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dthistoolbox">
    <w:name w:val="addthis_toolbox"/>
    <w:basedOn w:val="DefaultParagraphFont"/>
    <w:rsid w:val="00AC654B"/>
  </w:style>
  <w:style w:type="character" w:customStyle="1" w:styleId="emph11">
    <w:name w:val="emph11"/>
    <w:rsid w:val="00AC654B"/>
    <w:rPr>
      <w:rFonts w:ascii="Arial" w:hAnsi="Arial" w:cs="Arial" w:hint="default"/>
      <w:b/>
      <w:bCs/>
      <w:color w:val="FF0000"/>
    </w:rPr>
  </w:style>
  <w:style w:type="character" w:customStyle="1" w:styleId="textlarge">
    <w:name w:val="textlarge"/>
    <w:basedOn w:val="DefaultParagraphFont"/>
    <w:rsid w:val="00AC654B"/>
  </w:style>
  <w:style w:type="character" w:customStyle="1" w:styleId="blsp-spelling-error">
    <w:name w:val="blsp-spelling-error"/>
    <w:basedOn w:val="DefaultParagraphFont"/>
    <w:rsid w:val="00AC654B"/>
  </w:style>
  <w:style w:type="character" w:customStyle="1" w:styleId="blsp-spelling-corrected">
    <w:name w:val="blsp-spelling-corrected"/>
    <w:basedOn w:val="DefaultParagraphFont"/>
    <w:rsid w:val="00AC654B"/>
  </w:style>
  <w:style w:type="character" w:customStyle="1" w:styleId="posted1">
    <w:name w:val="posted1"/>
    <w:rsid w:val="00AC654B"/>
    <w:rPr>
      <w:color w:val="666666"/>
    </w:rPr>
  </w:style>
  <w:style w:type="paragraph" w:customStyle="1" w:styleId="abstract">
    <w:name w:val="abstract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categories">
    <w:name w:val="categories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keywords">
    <w:name w:val="keywords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genterms">
    <w:name w:val="genterms"/>
    <w:basedOn w:val="Normal"/>
    <w:rsid w:val="00AC654B"/>
    <w:pPr>
      <w:spacing w:before="100" w:beforeAutospacing="1" w:after="100" w:afterAutospacing="1" w:line="240" w:lineRule="auto"/>
      <w:ind w:left="150"/>
    </w:pPr>
    <w:rPr>
      <w:rFonts w:ascii="Verdana" w:eastAsia="Times New Roman" w:hAnsi="Verdana" w:cs="Times New Roman"/>
      <w:sz w:val="24"/>
      <w:szCs w:val="24"/>
    </w:rPr>
  </w:style>
  <w:style w:type="paragraph" w:customStyle="1" w:styleId="small-text">
    <w:name w:val="small-text"/>
    <w:basedOn w:val="Normal"/>
    <w:rsid w:val="00AC654B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0"/>
      <w:szCs w:val="20"/>
    </w:rPr>
  </w:style>
  <w:style w:type="character" w:customStyle="1" w:styleId="heading">
    <w:name w:val="heading"/>
    <w:rsid w:val="00AC654B"/>
    <w:rPr>
      <w:b/>
      <w:bCs/>
    </w:rPr>
  </w:style>
  <w:style w:type="character" w:customStyle="1" w:styleId="mediumb-text1">
    <w:name w:val="mediumb-text1"/>
    <w:rsid w:val="00AC654B"/>
    <w:rPr>
      <w:rFonts w:ascii="Arial" w:hAnsi="Arial" w:cs="Arial" w:hint="default"/>
      <w:b/>
      <w:bCs/>
      <w:color w:val="000000"/>
      <w:sz w:val="24"/>
      <w:szCs w:val="24"/>
    </w:rPr>
  </w:style>
  <w:style w:type="character" w:customStyle="1" w:styleId="small-text1">
    <w:name w:val="small-text1"/>
    <w:rsid w:val="00AC654B"/>
    <w:rPr>
      <w:rFonts w:ascii="Arial" w:hAnsi="Arial" w:cs="Arial" w:hint="default"/>
      <w:color w:val="000000"/>
      <w:sz w:val="20"/>
      <w:szCs w:val="20"/>
    </w:rPr>
  </w:style>
  <w:style w:type="character" w:customStyle="1" w:styleId="titles2">
    <w:name w:val="titles2"/>
    <w:rsid w:val="00AC654B"/>
    <w:rPr>
      <w:color w:val="3B9C9C"/>
    </w:rPr>
  </w:style>
  <w:style w:type="character" w:customStyle="1" w:styleId="seealso">
    <w:name w:val="seealso"/>
    <w:rsid w:val="00AC654B"/>
    <w:rPr>
      <w:rFonts w:ascii="Verdana" w:hAnsi="Verdana" w:hint="default"/>
      <w:color w:val="0000FF"/>
      <w:sz w:val="18"/>
      <w:szCs w:val="18"/>
    </w:rPr>
  </w:style>
  <w:style w:type="character" w:customStyle="1" w:styleId="tagsize11">
    <w:name w:val="tag_size_11"/>
    <w:rsid w:val="00AC654B"/>
    <w:rPr>
      <w:sz w:val="24"/>
      <w:szCs w:val="24"/>
    </w:rPr>
  </w:style>
  <w:style w:type="paragraph" w:customStyle="1" w:styleId="product-summary21">
    <w:name w:val="product-summary21"/>
    <w:basedOn w:val="Normal"/>
    <w:rsid w:val="00AC654B"/>
    <w:pPr>
      <w:spacing w:before="150" w:after="45" w:line="240" w:lineRule="auto"/>
      <w:ind w:left="150"/>
    </w:pPr>
    <w:rPr>
      <w:rFonts w:ascii="Verdana" w:eastAsia="Times New Roman" w:hAnsi="Verdana" w:cs="Times New Roman"/>
      <w:sz w:val="18"/>
      <w:szCs w:val="18"/>
    </w:rPr>
  </w:style>
  <w:style w:type="character" w:customStyle="1" w:styleId="product-price2">
    <w:name w:val="product-price2"/>
    <w:rsid w:val="00AC654B"/>
    <w:rPr>
      <w:b/>
      <w:bCs/>
      <w:color w:val="FF0000"/>
    </w:rPr>
  </w:style>
  <w:style w:type="character" w:customStyle="1" w:styleId="product-date">
    <w:name w:val="product-date"/>
    <w:basedOn w:val="DefaultParagraphFont"/>
    <w:rsid w:val="00AC654B"/>
  </w:style>
  <w:style w:type="character" w:customStyle="1" w:styleId="user">
    <w:name w:val="user"/>
    <w:basedOn w:val="DefaultParagraphFont"/>
    <w:rsid w:val="00AC654B"/>
  </w:style>
  <w:style w:type="character" w:customStyle="1" w:styleId="by">
    <w:name w:val="by"/>
    <w:basedOn w:val="DefaultParagraphFont"/>
    <w:rsid w:val="00AC654B"/>
  </w:style>
  <w:style w:type="character" w:customStyle="1" w:styleId="ovtitle1">
    <w:name w:val="ovtitle1"/>
    <w:rsid w:val="00AC654B"/>
    <w:rPr>
      <w:u w:val="single"/>
    </w:rPr>
  </w:style>
  <w:style w:type="character" w:customStyle="1" w:styleId="ovdescr1">
    <w:name w:val="ovdescr1"/>
    <w:rsid w:val="00AC654B"/>
    <w:rPr>
      <w:color w:val="000000"/>
    </w:rPr>
  </w:style>
  <w:style w:type="character" w:customStyle="1" w:styleId="ovurl1">
    <w:name w:val="ovurl1"/>
    <w:rsid w:val="00AC654B"/>
    <w:rPr>
      <w:color w:val="226699"/>
      <w:sz w:val="20"/>
      <w:szCs w:val="20"/>
    </w:rPr>
  </w:style>
  <w:style w:type="character" w:customStyle="1" w:styleId="tiny">
    <w:name w:val="tiny"/>
    <w:basedOn w:val="DefaultParagraphFont"/>
    <w:rsid w:val="00AC654B"/>
  </w:style>
  <w:style w:type="character" w:customStyle="1" w:styleId="swspritesstar40">
    <w:name w:val="swsprite s_star_4_0"/>
    <w:basedOn w:val="DefaultParagraphFont"/>
    <w:rsid w:val="00AC654B"/>
  </w:style>
  <w:style w:type="character" w:customStyle="1" w:styleId="swspriteschevron">
    <w:name w:val="swsprite s_chevron"/>
    <w:basedOn w:val="DefaultParagraphFont"/>
    <w:rsid w:val="00AC654B"/>
  </w:style>
  <w:style w:type="character" w:customStyle="1" w:styleId="availgreen">
    <w:name w:val="availgreen"/>
    <w:basedOn w:val="DefaultParagraphFont"/>
    <w:rsid w:val="00AC654B"/>
  </w:style>
  <w:style w:type="character" w:customStyle="1" w:styleId="olpcondlink">
    <w:name w:val="olpcondlink"/>
    <w:basedOn w:val="DefaultParagraphFont"/>
    <w:rsid w:val="00AC654B"/>
  </w:style>
  <w:style w:type="character" w:customStyle="1" w:styleId="price">
    <w:name w:val="price"/>
    <w:basedOn w:val="DefaultParagraphFont"/>
    <w:rsid w:val="00AC654B"/>
  </w:style>
  <w:style w:type="paragraph" w:customStyle="1" w:styleId="bxgy-text">
    <w:name w:val="bxgy-text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Variable">
    <w:name w:val="HTML Variable"/>
    <w:rsid w:val="00AC654B"/>
    <w:rPr>
      <w:i/>
      <w:iCs/>
    </w:rPr>
  </w:style>
  <w:style w:type="character" w:customStyle="1" w:styleId="plainlinksnourlexpansion">
    <w:name w:val="plainlinks nourlexpansion"/>
    <w:basedOn w:val="DefaultParagraphFont"/>
    <w:rsid w:val="00AC654B"/>
  </w:style>
  <w:style w:type="character" w:customStyle="1" w:styleId="geo-dms1">
    <w:name w:val="geo-dms1"/>
    <w:rsid w:val="00AC654B"/>
    <w:rPr>
      <w:vanish w:val="0"/>
      <w:webHidden w:val="0"/>
      <w:specVanish w:val="0"/>
    </w:rPr>
  </w:style>
  <w:style w:type="character" w:customStyle="1" w:styleId="latitude1">
    <w:name w:val="latitude1"/>
    <w:rsid w:val="00AC654B"/>
    <w:rPr>
      <w:vanish w:val="0"/>
      <w:webHidden w:val="0"/>
      <w:specVanish w:val="0"/>
    </w:rPr>
  </w:style>
  <w:style w:type="character" w:customStyle="1" w:styleId="longitude1">
    <w:name w:val="longitude1"/>
    <w:rsid w:val="00AC654B"/>
    <w:rPr>
      <w:vanish w:val="0"/>
      <w:webHidden w:val="0"/>
      <w:specVanish w:val="0"/>
    </w:rPr>
  </w:style>
  <w:style w:type="character" w:customStyle="1" w:styleId="geo-multi-punct1">
    <w:name w:val="geo-multi-punct1"/>
    <w:rsid w:val="00AC654B"/>
    <w:rPr>
      <w:vanish/>
      <w:webHidden w:val="0"/>
      <w:specVanish w:val="0"/>
    </w:rPr>
  </w:style>
  <w:style w:type="character" w:customStyle="1" w:styleId="geo-nondefault1">
    <w:name w:val="geo-nondefault1"/>
    <w:rsid w:val="00AC654B"/>
    <w:rPr>
      <w:vanish/>
      <w:webHidden w:val="0"/>
      <w:specVanish w:val="0"/>
    </w:rPr>
  </w:style>
  <w:style w:type="character" w:customStyle="1" w:styleId="geo-dec1">
    <w:name w:val="geo-dec1"/>
    <w:rsid w:val="00AC654B"/>
    <w:rPr>
      <w:vanish/>
      <w:webHidden w:val="0"/>
      <w:specVanish w:val="0"/>
    </w:rPr>
  </w:style>
  <w:style w:type="character" w:customStyle="1" w:styleId="geo">
    <w:name w:val="geo"/>
    <w:rsid w:val="00AC654B"/>
    <w:rPr>
      <w:vanish/>
      <w:webHidden w:val="0"/>
      <w:specVanish w:val="0"/>
    </w:rPr>
  </w:style>
  <w:style w:type="character" w:customStyle="1" w:styleId="collapsebutton2">
    <w:name w:val="collapsebutton2"/>
    <w:rsid w:val="00AC654B"/>
    <w:rPr>
      <w:b w:val="0"/>
      <w:bCs w:val="0"/>
      <w:shd w:val="clear" w:color="auto" w:fill="CCCCFF"/>
    </w:rPr>
  </w:style>
  <w:style w:type="paragraph" w:customStyle="1" w:styleId="introtext1">
    <w:name w:val="intro_text1"/>
    <w:basedOn w:val="Normal"/>
    <w:rsid w:val="00AC654B"/>
    <w:pPr>
      <w:spacing w:before="270" w:after="270" w:line="336" w:lineRule="auto"/>
    </w:pPr>
    <w:rPr>
      <w:rFonts w:ascii="Arial" w:eastAsia="Times New Roman" w:hAnsi="Arial" w:cs="Arial"/>
      <w:b/>
      <w:bCs/>
      <w:color w:val="5F5F5F"/>
      <w:sz w:val="24"/>
      <w:szCs w:val="24"/>
    </w:rPr>
  </w:style>
  <w:style w:type="paragraph" w:customStyle="1" w:styleId="bodytext1">
    <w:name w:val="body_text1"/>
    <w:basedOn w:val="Normal"/>
    <w:rsid w:val="00AC654B"/>
    <w:pPr>
      <w:spacing w:before="270" w:after="270" w:line="336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Heading31">
    <w:name w:val="Heading 31"/>
    <w:basedOn w:val="Normal"/>
    <w:rsid w:val="00AC654B"/>
    <w:pPr>
      <w:spacing w:before="90" w:after="0" w:line="240" w:lineRule="auto"/>
      <w:outlineLvl w:val="3"/>
    </w:pPr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reviewtitle">
    <w:name w:val="reviewtitle"/>
    <w:rsid w:val="00AC654B"/>
    <w:rPr>
      <w:b/>
      <w:bCs/>
      <w:sz w:val="18"/>
      <w:szCs w:val="18"/>
    </w:rPr>
  </w:style>
  <w:style w:type="character" w:customStyle="1" w:styleId="by1">
    <w:name w:val="by1"/>
    <w:rsid w:val="00AC654B"/>
    <w:rPr>
      <w:b w:val="0"/>
      <w:bCs w:val="0"/>
      <w:sz w:val="18"/>
      <w:szCs w:val="18"/>
    </w:rPr>
  </w:style>
  <w:style w:type="paragraph" w:customStyle="1" w:styleId="Heading41">
    <w:name w:val="Heading 41"/>
    <w:basedOn w:val="Normal"/>
    <w:rsid w:val="00AC654B"/>
    <w:pPr>
      <w:spacing w:before="240" w:after="240" w:line="336" w:lineRule="atLeast"/>
      <w:outlineLvl w:val="4"/>
    </w:pPr>
    <w:rPr>
      <w:rFonts w:ascii="Times New Roman" w:eastAsia="Times New Roman" w:hAnsi="Times New Roman" w:cs="Times New Roman"/>
      <w:b/>
      <w:bCs/>
      <w:caps/>
      <w:color w:val="777777"/>
      <w:spacing w:val="48"/>
      <w:sz w:val="24"/>
      <w:szCs w:val="24"/>
    </w:rPr>
  </w:style>
  <w:style w:type="character" w:customStyle="1" w:styleId="post-authorvcard">
    <w:name w:val="post-author vcard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post-timestamp">
    <w:name w:val="post-timestamp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item-action">
    <w:name w:val="item-action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item-controlblog-adminpid-466200745">
    <w:name w:val="item-control blog-admin pid-466200745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post-labels">
    <w:name w:val="post-labels"/>
    <w:rsid w:val="00AC654B"/>
    <w:rPr>
      <w:rFonts w:ascii="Trebuchet MS" w:hAnsi="Trebuchet MS" w:hint="default"/>
      <w:i w:val="0"/>
      <w:iCs w:val="0"/>
      <w:caps/>
      <w:smallCaps w:val="0"/>
      <w:color w:val="777777"/>
      <w:spacing w:val="24"/>
      <w:sz w:val="19"/>
      <w:szCs w:val="19"/>
    </w:rPr>
  </w:style>
  <w:style w:type="character" w:customStyle="1" w:styleId="item-controlblog-admin">
    <w:name w:val="item-control blog-admin"/>
    <w:basedOn w:val="DefaultParagraphFont"/>
    <w:rsid w:val="00AC654B"/>
  </w:style>
  <w:style w:type="paragraph" w:styleId="BodyTextFirstIndent">
    <w:name w:val="Body Text First Indent"/>
    <w:basedOn w:val="BodyText"/>
    <w:link w:val="BodyTextFirstIndentChar"/>
    <w:rsid w:val="00AC654B"/>
    <w:pPr>
      <w:tabs>
        <w:tab w:val="clear" w:pos="4253"/>
      </w:tabs>
      <w:autoSpaceDE w:val="0"/>
      <w:autoSpaceDN w:val="0"/>
      <w:adjustRightInd w:val="0"/>
      <w:spacing w:after="120"/>
      <w:ind w:firstLine="210"/>
      <w:jc w:val="left"/>
    </w:pPr>
    <w:rPr>
      <w:rFonts w:ascii="Times New Roman" w:hAnsi="Times New Roman"/>
      <w:color w:val="00000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AC654B"/>
    <w:rPr>
      <w:rFonts w:ascii="Times New Roman" w:eastAsia="Times New Roman" w:hAnsi="Times New Roman" w:cs="Times New Roman"/>
      <w:color w:val="00000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AC654B"/>
    <w:pPr>
      <w:autoSpaceDE w:val="0"/>
      <w:autoSpaceDN w:val="0"/>
      <w:adjustRightInd w:val="0"/>
      <w:spacing w:before="0"/>
      <w:ind w:firstLine="210"/>
      <w:jc w:val="left"/>
    </w:pPr>
    <w:rPr>
      <w:rFonts w:ascii="Times New Roman" w:hAnsi="Times New Roman" w:cs="Times New Roman"/>
      <w:color w:val="000000"/>
      <w:kern w:val="0"/>
      <w:szCs w:val="24"/>
      <w:lang w:val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AC654B"/>
    <w:rPr>
      <w:rFonts w:ascii="Times New Roman" w:eastAsia="Times New Roman" w:hAnsi="Times New Roman" w:cs="Times New Roman"/>
      <w:color w:val="000000"/>
      <w:kern w:val="32"/>
      <w:sz w:val="24"/>
      <w:szCs w:val="24"/>
      <w:lang w:val="es-CO"/>
    </w:rPr>
  </w:style>
  <w:style w:type="paragraph" w:styleId="Closing">
    <w:name w:val="Closing"/>
    <w:basedOn w:val="Normal"/>
    <w:link w:val="ClosingChar"/>
    <w:rsid w:val="00AC654B"/>
    <w:pPr>
      <w:autoSpaceDE w:val="0"/>
      <w:autoSpaceDN w:val="0"/>
      <w:adjustRightInd w:val="0"/>
      <w:spacing w:after="0" w:line="240" w:lineRule="auto"/>
      <w:ind w:left="432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Date">
    <w:name w:val="Date"/>
    <w:basedOn w:val="Normal"/>
    <w:next w:val="Normal"/>
    <w:link w:val="DateChar"/>
    <w:rsid w:val="00AC65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DateChar">
    <w:name w:val="Date Char"/>
    <w:basedOn w:val="DefaultParagraphFont"/>
    <w:link w:val="Date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E-mailSignature">
    <w:name w:val="E-mail Signature"/>
    <w:basedOn w:val="Normal"/>
    <w:link w:val="E-mailSignatureChar"/>
    <w:rsid w:val="00AC65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EnvelopeAddress">
    <w:name w:val="envelope address"/>
    <w:basedOn w:val="Normal"/>
    <w:rsid w:val="00AC654B"/>
    <w:pPr>
      <w:framePr w:w="7920" w:h="1980" w:hRule="exact" w:hSpace="180" w:wrap="auto" w:hAnchor="page" w:xAlign="center" w:yAlign="bottom"/>
      <w:autoSpaceDE w:val="0"/>
      <w:autoSpaceDN w:val="0"/>
      <w:adjustRightInd w:val="0"/>
      <w:spacing w:after="0" w:line="240" w:lineRule="auto"/>
      <w:ind w:left="2880"/>
    </w:pPr>
    <w:rPr>
      <w:rFonts w:ascii="Arial" w:eastAsia="Times New Roman" w:hAnsi="Arial" w:cs="Arial"/>
      <w:color w:val="000000"/>
      <w:sz w:val="24"/>
      <w:szCs w:val="24"/>
    </w:rPr>
  </w:style>
  <w:style w:type="paragraph" w:styleId="EnvelopeReturn">
    <w:name w:val="envelope return"/>
    <w:basedOn w:val="Normal"/>
    <w:rsid w:val="00AC654B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0"/>
      <w:szCs w:val="20"/>
    </w:rPr>
  </w:style>
  <w:style w:type="paragraph" w:styleId="HTMLAddress">
    <w:name w:val="HTML Address"/>
    <w:basedOn w:val="Normal"/>
    <w:link w:val="HTMLAddressChar"/>
    <w:rsid w:val="00AC65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AC654B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styleId="List">
    <w:name w:val="List"/>
    <w:basedOn w:val="Normal"/>
    <w:rsid w:val="00AC654B"/>
    <w:pPr>
      <w:autoSpaceDE w:val="0"/>
      <w:autoSpaceDN w:val="0"/>
      <w:adjustRightInd w:val="0"/>
      <w:spacing w:after="0" w:line="240" w:lineRule="auto"/>
      <w:ind w:left="36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2">
    <w:name w:val="List 2"/>
    <w:basedOn w:val="Normal"/>
    <w:rsid w:val="00AC654B"/>
    <w:pPr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3">
    <w:name w:val="List 3"/>
    <w:basedOn w:val="Normal"/>
    <w:rsid w:val="00AC654B"/>
    <w:pPr>
      <w:autoSpaceDE w:val="0"/>
      <w:autoSpaceDN w:val="0"/>
      <w:adjustRightInd w:val="0"/>
      <w:spacing w:after="0" w:line="240" w:lineRule="auto"/>
      <w:ind w:left="108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4">
    <w:name w:val="List 4"/>
    <w:basedOn w:val="Normal"/>
    <w:rsid w:val="00AC654B"/>
    <w:pPr>
      <w:autoSpaceDE w:val="0"/>
      <w:autoSpaceDN w:val="0"/>
      <w:adjustRightInd w:val="0"/>
      <w:spacing w:after="0" w:line="240" w:lineRule="auto"/>
      <w:ind w:left="144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5">
    <w:name w:val="List 5"/>
    <w:basedOn w:val="Normal"/>
    <w:rsid w:val="00AC654B"/>
    <w:pPr>
      <w:autoSpaceDE w:val="0"/>
      <w:autoSpaceDN w:val="0"/>
      <w:adjustRightInd w:val="0"/>
      <w:spacing w:after="0" w:line="240" w:lineRule="auto"/>
      <w:ind w:left="180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2">
    <w:name w:val="List Bullet 2"/>
    <w:basedOn w:val="Normal"/>
    <w:rsid w:val="00AC654B"/>
    <w:pPr>
      <w:tabs>
        <w:tab w:val="num" w:pos="432"/>
      </w:tabs>
      <w:autoSpaceDE w:val="0"/>
      <w:autoSpaceDN w:val="0"/>
      <w:adjustRightInd w:val="0"/>
      <w:spacing w:after="0" w:line="240" w:lineRule="auto"/>
      <w:ind w:left="432" w:hanging="432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3">
    <w:name w:val="List Bullet 3"/>
    <w:basedOn w:val="Normal"/>
    <w:rsid w:val="00AC654B"/>
    <w:pPr>
      <w:tabs>
        <w:tab w:val="num" w:pos="1538"/>
      </w:tabs>
      <w:autoSpaceDE w:val="0"/>
      <w:autoSpaceDN w:val="0"/>
      <w:adjustRightInd w:val="0"/>
      <w:spacing w:after="0" w:line="240" w:lineRule="auto"/>
      <w:ind w:left="1538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4">
    <w:name w:val="List Bullet 4"/>
    <w:basedOn w:val="Normal"/>
    <w:rsid w:val="00AC654B"/>
    <w:pPr>
      <w:tabs>
        <w:tab w:val="num" w:pos="360"/>
      </w:tabs>
      <w:autoSpaceDE w:val="0"/>
      <w:autoSpaceDN w:val="0"/>
      <w:adjustRightInd w:val="0"/>
      <w:spacing w:after="0" w:line="240" w:lineRule="auto"/>
      <w:ind w:left="36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Bullet5">
    <w:name w:val="List Bullet 5"/>
    <w:basedOn w:val="Normal"/>
    <w:rsid w:val="00AC654B"/>
    <w:pPr>
      <w:tabs>
        <w:tab w:val="num" w:pos="720"/>
      </w:tabs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">
    <w:name w:val="List Continue"/>
    <w:basedOn w:val="Normal"/>
    <w:rsid w:val="00AC654B"/>
    <w:pPr>
      <w:autoSpaceDE w:val="0"/>
      <w:autoSpaceDN w:val="0"/>
      <w:adjustRightInd w:val="0"/>
      <w:spacing w:after="120" w:line="240" w:lineRule="auto"/>
      <w:ind w:left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2">
    <w:name w:val="List Continue 2"/>
    <w:basedOn w:val="Normal"/>
    <w:rsid w:val="00AC654B"/>
    <w:pPr>
      <w:autoSpaceDE w:val="0"/>
      <w:autoSpaceDN w:val="0"/>
      <w:adjustRightInd w:val="0"/>
      <w:spacing w:after="120" w:line="240" w:lineRule="auto"/>
      <w:ind w:left="72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3">
    <w:name w:val="List Continue 3"/>
    <w:basedOn w:val="Normal"/>
    <w:rsid w:val="00AC654B"/>
    <w:pPr>
      <w:autoSpaceDE w:val="0"/>
      <w:autoSpaceDN w:val="0"/>
      <w:adjustRightInd w:val="0"/>
      <w:spacing w:after="120" w:line="240" w:lineRule="auto"/>
      <w:ind w:left="108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4">
    <w:name w:val="List Continue 4"/>
    <w:basedOn w:val="Normal"/>
    <w:rsid w:val="00AC654B"/>
    <w:pPr>
      <w:autoSpaceDE w:val="0"/>
      <w:autoSpaceDN w:val="0"/>
      <w:adjustRightInd w:val="0"/>
      <w:spacing w:after="120" w:line="240" w:lineRule="auto"/>
      <w:ind w:left="144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Continue5">
    <w:name w:val="List Continue 5"/>
    <w:basedOn w:val="Normal"/>
    <w:rsid w:val="00AC654B"/>
    <w:pPr>
      <w:autoSpaceDE w:val="0"/>
      <w:autoSpaceDN w:val="0"/>
      <w:adjustRightInd w:val="0"/>
      <w:spacing w:after="120" w:line="240" w:lineRule="auto"/>
      <w:ind w:left="180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">
    <w:name w:val="List Number"/>
    <w:basedOn w:val="Normal"/>
    <w:rsid w:val="00AC654B"/>
    <w:pPr>
      <w:tabs>
        <w:tab w:val="num" w:pos="1080"/>
      </w:tabs>
      <w:autoSpaceDE w:val="0"/>
      <w:autoSpaceDN w:val="0"/>
      <w:adjustRightInd w:val="0"/>
      <w:spacing w:after="0" w:line="240" w:lineRule="auto"/>
      <w:ind w:left="108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2">
    <w:name w:val="List Number 2"/>
    <w:basedOn w:val="Normal"/>
    <w:rsid w:val="00AC654B"/>
    <w:pPr>
      <w:tabs>
        <w:tab w:val="num" w:pos="1440"/>
      </w:tabs>
      <w:autoSpaceDE w:val="0"/>
      <w:autoSpaceDN w:val="0"/>
      <w:adjustRightInd w:val="0"/>
      <w:spacing w:after="0" w:line="240" w:lineRule="auto"/>
      <w:ind w:left="144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3">
    <w:name w:val="List Number 3"/>
    <w:basedOn w:val="Normal"/>
    <w:rsid w:val="00AC654B"/>
    <w:pPr>
      <w:tabs>
        <w:tab w:val="num" w:pos="1800"/>
      </w:tabs>
      <w:autoSpaceDE w:val="0"/>
      <w:autoSpaceDN w:val="0"/>
      <w:adjustRightInd w:val="0"/>
      <w:spacing w:after="0" w:line="240" w:lineRule="auto"/>
      <w:ind w:left="180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4">
    <w:name w:val="List Number 4"/>
    <w:basedOn w:val="Normal"/>
    <w:rsid w:val="00AC654B"/>
    <w:pPr>
      <w:tabs>
        <w:tab w:val="num" w:pos="360"/>
      </w:tabs>
      <w:autoSpaceDE w:val="0"/>
      <w:autoSpaceDN w:val="0"/>
      <w:adjustRightInd w:val="0"/>
      <w:spacing w:after="0" w:line="240" w:lineRule="auto"/>
      <w:ind w:left="36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Number5">
    <w:name w:val="List Number 5"/>
    <w:basedOn w:val="Normal"/>
    <w:rsid w:val="00AC654B"/>
    <w:pPr>
      <w:tabs>
        <w:tab w:val="num" w:pos="720"/>
      </w:tabs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MessageHeader">
    <w:name w:val="Message Header"/>
    <w:basedOn w:val="Normal"/>
    <w:link w:val="MessageHeaderChar"/>
    <w:rsid w:val="00AC654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 w:val="0"/>
      <w:autoSpaceDN w:val="0"/>
      <w:adjustRightInd w:val="0"/>
      <w:spacing w:after="0" w:line="240" w:lineRule="auto"/>
      <w:ind w:left="1080" w:hanging="1080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AC654B"/>
    <w:rPr>
      <w:rFonts w:ascii="Arial" w:eastAsia="Times New Roman" w:hAnsi="Arial" w:cs="Arial"/>
      <w:color w:val="000000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AC654B"/>
    <w:pPr>
      <w:autoSpaceDE w:val="0"/>
      <w:autoSpaceDN w:val="0"/>
      <w:adjustRightInd w:val="0"/>
      <w:spacing w:after="0" w:line="240" w:lineRule="auto"/>
      <w:ind w:left="72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AC654B"/>
    <w:pPr>
      <w:numPr>
        <w:numId w:val="1"/>
      </w:numPr>
      <w:tabs>
        <w:tab w:val="clear" w:pos="360"/>
      </w:tabs>
      <w:autoSpaceDE w:val="0"/>
      <w:autoSpaceDN w:val="0"/>
      <w:adjustRightInd w:val="0"/>
      <w:spacing w:after="0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AC654B"/>
    <w:pPr>
      <w:numPr>
        <w:numId w:val="2"/>
      </w:numPr>
      <w:tabs>
        <w:tab w:val="clear" w:pos="1080"/>
      </w:tabs>
      <w:autoSpaceDE w:val="0"/>
      <w:autoSpaceDN w:val="0"/>
      <w:adjustRightInd w:val="0"/>
      <w:spacing w:after="0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ignature">
    <w:name w:val="Signature"/>
    <w:basedOn w:val="Normal"/>
    <w:link w:val="SignatureChar"/>
    <w:rsid w:val="00AC654B"/>
    <w:pPr>
      <w:numPr>
        <w:numId w:val="3"/>
      </w:numPr>
      <w:tabs>
        <w:tab w:val="clear" w:pos="1440"/>
      </w:tabs>
      <w:autoSpaceDE w:val="0"/>
      <w:autoSpaceDN w:val="0"/>
      <w:adjustRightInd w:val="0"/>
      <w:spacing w:after="0" w:line="240" w:lineRule="auto"/>
      <w:ind w:left="432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AC654B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ubtitle">
    <w:name w:val="Subtitle"/>
    <w:basedOn w:val="Normal"/>
    <w:link w:val="SubtitleChar"/>
    <w:uiPriority w:val="11"/>
    <w:qFormat/>
    <w:rsid w:val="00AC654B"/>
    <w:pPr>
      <w:numPr>
        <w:numId w:val="4"/>
      </w:numPr>
      <w:tabs>
        <w:tab w:val="clear" w:pos="1800"/>
      </w:tabs>
      <w:autoSpaceDE w:val="0"/>
      <w:autoSpaceDN w:val="0"/>
      <w:adjustRightInd w:val="0"/>
      <w:spacing w:after="60" w:line="240" w:lineRule="auto"/>
      <w:ind w:left="0" w:firstLine="0"/>
      <w:jc w:val="center"/>
      <w:outlineLvl w:val="1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C654B"/>
    <w:rPr>
      <w:rFonts w:ascii="Arial" w:eastAsia="Times New Roman" w:hAnsi="Arial" w:cs="Arial"/>
      <w:color w:val="000000"/>
      <w:sz w:val="24"/>
      <w:szCs w:val="24"/>
    </w:rPr>
  </w:style>
  <w:style w:type="paragraph" w:customStyle="1" w:styleId="Reference0">
    <w:name w:val="Reference"/>
    <w:basedOn w:val="Normal"/>
    <w:rsid w:val="00AC654B"/>
    <w:pPr>
      <w:tabs>
        <w:tab w:val="num" w:pos="1080"/>
      </w:tabs>
      <w:spacing w:after="0" w:line="240" w:lineRule="exact"/>
      <w:ind w:left="1080" w:hanging="360"/>
      <w:jc w:val="both"/>
    </w:pPr>
    <w:rPr>
      <w:rFonts w:ascii="Helvetica" w:eastAsia="SimSun" w:hAnsi="Helvetica" w:cs="Times New Roman"/>
      <w:sz w:val="20"/>
      <w:szCs w:val="20"/>
      <w:lang w:eastAsia="zh-CN"/>
    </w:rPr>
  </w:style>
  <w:style w:type="character" w:customStyle="1" w:styleId="apple-style-span">
    <w:name w:val="apple-style-span"/>
    <w:basedOn w:val="DefaultParagraphFont"/>
    <w:rsid w:val="00AC654B"/>
  </w:style>
  <w:style w:type="paragraph" w:customStyle="1" w:styleId="sNormal1">
    <w:name w:val="sNormal 1"/>
    <w:basedOn w:val="Normal"/>
    <w:rsid w:val="00AC654B"/>
    <w:pPr>
      <w:spacing w:after="0" w:line="220" w:lineRule="atLeast"/>
      <w:jc w:val="both"/>
    </w:pPr>
    <w:rPr>
      <w:rFonts w:ascii="Times New Roman" w:eastAsia="SimSun" w:hAnsi="Times New Roman" w:cs="Times New Roman"/>
      <w:sz w:val="20"/>
      <w:szCs w:val="20"/>
    </w:rPr>
  </w:style>
  <w:style w:type="paragraph" w:customStyle="1" w:styleId="author">
    <w:name w:val="author"/>
    <w:basedOn w:val="Normal"/>
    <w:rsid w:val="00AC654B"/>
    <w:pPr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Subtitle1">
    <w:name w:val="Subtitle1"/>
    <w:basedOn w:val="Normal"/>
    <w:rsid w:val="00AC654B"/>
    <w:pPr>
      <w:numPr>
        <w:numId w:val="5"/>
      </w:numPr>
      <w:tabs>
        <w:tab w:val="clear" w:pos="360"/>
      </w:tabs>
      <w:autoSpaceDE w:val="0"/>
      <w:autoSpaceDN w:val="0"/>
      <w:adjustRightInd w:val="0"/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b/>
      <w:bCs/>
      <w:color w:val="5F5F5F"/>
      <w:sz w:val="24"/>
      <w:szCs w:val="24"/>
    </w:rPr>
  </w:style>
  <w:style w:type="paragraph" w:customStyle="1" w:styleId="msonospacing0">
    <w:name w:val="msonospacing"/>
    <w:basedOn w:val="Normal"/>
    <w:rsid w:val="00AC654B"/>
    <w:pPr>
      <w:numPr>
        <w:numId w:val="6"/>
      </w:numPr>
      <w:tabs>
        <w:tab w:val="clear" w:pos="720"/>
      </w:tabs>
      <w:autoSpaceDE w:val="0"/>
      <w:autoSpaceDN w:val="0"/>
      <w:adjustRightInd w:val="0"/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ore">
    <w:name w:val="more"/>
    <w:basedOn w:val="Normal"/>
    <w:rsid w:val="00AC654B"/>
    <w:pPr>
      <w:numPr>
        <w:numId w:val="7"/>
      </w:numPr>
      <w:tabs>
        <w:tab w:val="clear" w:pos="1080"/>
      </w:tabs>
      <w:autoSpaceDE w:val="0"/>
      <w:autoSpaceDN w:val="0"/>
      <w:adjustRightInd w:val="0"/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style261">
    <w:name w:val="style261"/>
    <w:rsid w:val="00AC654B"/>
    <w:rPr>
      <w:rFonts w:ascii="Verdana" w:hAnsi="Verdana" w:hint="default"/>
    </w:rPr>
  </w:style>
  <w:style w:type="character" w:customStyle="1" w:styleId="style22221">
    <w:name w:val="style22221"/>
    <w:rsid w:val="00AC654B"/>
    <w:rPr>
      <w:rFonts w:ascii="Arial" w:hAnsi="Arial" w:cs="Arial" w:hint="default"/>
      <w:color w:val="666666"/>
      <w:sz w:val="17"/>
      <w:szCs w:val="17"/>
    </w:rPr>
  </w:style>
  <w:style w:type="character" w:customStyle="1" w:styleId="style51">
    <w:name w:val="style51"/>
    <w:rsid w:val="00AC654B"/>
    <w:rPr>
      <w:rFonts w:ascii="Arial" w:hAnsi="Arial" w:cs="Arial" w:hint="default"/>
      <w:color w:val="CCCCCC"/>
      <w:sz w:val="18"/>
      <w:szCs w:val="18"/>
    </w:rPr>
  </w:style>
  <w:style w:type="character" w:customStyle="1" w:styleId="titlecontentanpham1">
    <w:name w:val="title_content_anpham1"/>
    <w:rsid w:val="00AC654B"/>
    <w:rPr>
      <w:rFonts w:ascii="Arial" w:hAnsi="Arial" w:cs="Arial" w:hint="default"/>
      <w:b/>
      <w:bCs/>
      <w:strike w:val="0"/>
      <w:dstrike w:val="0"/>
      <w:color w:val="EB262E"/>
      <w:sz w:val="30"/>
      <w:szCs w:val="30"/>
      <w:u w:val="none"/>
      <w:effect w:val="none"/>
    </w:rPr>
  </w:style>
  <w:style w:type="character" w:customStyle="1" w:styleId="mbooktabletext">
    <w:name w:val="mbooktabletext"/>
    <w:basedOn w:val="DefaultParagraphFont"/>
    <w:rsid w:val="00AC654B"/>
  </w:style>
  <w:style w:type="character" w:customStyle="1" w:styleId="descriptor">
    <w:name w:val="descriptor"/>
    <w:basedOn w:val="DefaultParagraphFont"/>
    <w:rsid w:val="00AC654B"/>
  </w:style>
  <w:style w:type="paragraph" w:styleId="TOC1">
    <w:name w:val="toc 1"/>
    <w:basedOn w:val="Normal"/>
    <w:next w:val="Normal"/>
    <w:autoRedefine/>
    <w:uiPriority w:val="39"/>
    <w:rsid w:val="00AC654B"/>
    <w:pPr>
      <w:tabs>
        <w:tab w:val="right" w:leader="dot" w:pos="8780"/>
      </w:tabs>
      <w:spacing w:before="240"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2">
    <w:name w:val="toc 2"/>
    <w:basedOn w:val="Normal"/>
    <w:next w:val="Normal"/>
    <w:autoRedefine/>
    <w:rsid w:val="00AC654B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</w:rPr>
  </w:style>
  <w:style w:type="paragraph" w:styleId="TOC3">
    <w:name w:val="toc 3"/>
    <w:basedOn w:val="Normal"/>
    <w:next w:val="Normal"/>
    <w:autoRedefine/>
    <w:rsid w:val="00AC654B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3">
    <w:name w:val="H3"/>
    <w:basedOn w:val="Normal"/>
    <w:next w:val="Normal"/>
    <w:rsid w:val="00AC654B"/>
    <w:pPr>
      <w:keepNext/>
      <w:spacing w:before="100" w:after="100" w:line="240" w:lineRule="auto"/>
      <w:outlineLvl w:val="3"/>
    </w:pPr>
    <w:rPr>
      <w:rFonts w:ascii="Times New Roman" w:eastAsia="Times New Roman" w:hAnsi="Times New Roman" w:cs="Times New Roman"/>
      <w:b/>
      <w:snapToGrid w:val="0"/>
      <w:sz w:val="28"/>
      <w:szCs w:val="20"/>
    </w:rPr>
  </w:style>
  <w:style w:type="paragraph" w:customStyle="1" w:styleId="H4">
    <w:name w:val="H4"/>
    <w:basedOn w:val="Normal"/>
    <w:next w:val="Normal"/>
    <w:rsid w:val="00AC654B"/>
    <w:pPr>
      <w:keepNext/>
      <w:spacing w:before="100" w:after="100" w:line="240" w:lineRule="auto"/>
      <w:outlineLvl w:val="4"/>
    </w:pPr>
    <w:rPr>
      <w:rFonts w:ascii="Times New Roman" w:eastAsia="Times New Roman" w:hAnsi="Times New Roman" w:cs="Times New Roman"/>
      <w:b/>
      <w:snapToGrid w:val="0"/>
      <w:sz w:val="24"/>
      <w:szCs w:val="20"/>
    </w:rPr>
  </w:style>
  <w:style w:type="character" w:customStyle="1" w:styleId="WW8Num1z3">
    <w:name w:val="WW8Num1z3"/>
    <w:rsid w:val="00AC654B"/>
    <w:rPr>
      <w:rFonts w:ascii="Symbol" w:hAnsi="Symbol"/>
    </w:rPr>
  </w:style>
  <w:style w:type="paragraph" w:customStyle="1" w:styleId="msonormal0">
    <w:name w:val="msonormal"/>
    <w:basedOn w:val="Normal"/>
    <w:rsid w:val="00AC654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AC654B"/>
    <w:rPr>
      <w:rFonts w:ascii="VnNimbusRomanNo9L-Italic" w:hAnsi="VnNimbusRomanNo9L-Italic" w:hint="default"/>
      <w:b w:val="0"/>
      <w:bCs w:val="0"/>
      <w:i/>
      <w:iCs/>
      <w:color w:val="000000"/>
      <w:sz w:val="24"/>
      <w:szCs w:val="24"/>
    </w:rPr>
  </w:style>
  <w:style w:type="character" w:customStyle="1" w:styleId="Style14pt">
    <w:name w:val="Style 14 pt"/>
    <w:basedOn w:val="DefaultParagraphFont"/>
    <w:qFormat/>
    <w:rsid w:val="00AC654B"/>
    <w:rPr>
      <w:rFonts w:ascii="Times New Roman" w:hAnsi="Times New Roman"/>
      <w:sz w:val="28"/>
    </w:rPr>
  </w:style>
  <w:style w:type="paragraph" w:customStyle="1" w:styleId="Char1">
    <w:name w:val="Char1"/>
    <w:basedOn w:val="Normal"/>
    <w:rsid w:val="0005006E"/>
    <w:pPr>
      <w:spacing w:after="0" w:line="240" w:lineRule="auto"/>
    </w:pPr>
    <w:rPr>
      <w:rFonts w:ascii="Arial" w:eastAsia="Times New Roman" w:hAnsi="Arial" w:cs="Times New Roman"/>
      <w:szCs w:val="20"/>
      <w:lang w:val="en-AU"/>
    </w:rPr>
  </w:style>
  <w:style w:type="numbering" w:customStyle="1" w:styleId="NoList8">
    <w:name w:val="No List8"/>
    <w:next w:val="NoList"/>
    <w:semiHidden/>
    <w:rsid w:val="00F82BB7"/>
  </w:style>
  <w:style w:type="paragraph" w:customStyle="1" w:styleId="CharCharChar2">
    <w:name w:val="Char Char Char2"/>
    <w:basedOn w:val="Normal"/>
    <w:autoRedefine/>
    <w:rsid w:val="00627E0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Quote">
    <w:name w:val="Quote"/>
    <w:basedOn w:val="Normal"/>
    <w:next w:val="Normal"/>
    <w:link w:val="QuoteChar"/>
    <w:uiPriority w:val="29"/>
    <w:qFormat/>
    <w:rsid w:val="00951C8D"/>
    <w:pPr>
      <w:spacing w:before="200" w:after="160" w:line="240" w:lineRule="auto"/>
      <w:ind w:left="864" w:right="864"/>
      <w:jc w:val="center"/>
    </w:pPr>
    <w:rPr>
      <w:rFonts w:ascii="Times New Roman" w:eastAsia="Times New Roman" w:hAnsi="Times New Roman" w:cs="Times New Roman"/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951C8D"/>
    <w:rPr>
      <w:rFonts w:ascii="Times New Roman" w:eastAsia="Times New Roman" w:hAnsi="Times New Roman" w:cs="Times New Roman"/>
      <w:i/>
      <w:iCs/>
      <w:color w:val="404040" w:themeColor="text1" w:themeTint="BF"/>
    </w:rPr>
  </w:style>
  <w:style w:type="table" w:customStyle="1" w:styleId="TableGrid7">
    <w:name w:val="Table Grid7"/>
    <w:basedOn w:val="TableNormal"/>
    <w:next w:val="TableGrid"/>
    <w:rsid w:val="001D61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9">
    <w:name w:val="Table Grid9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0">
    <w:name w:val="Table Grid10"/>
    <w:basedOn w:val="TableNormal"/>
    <w:next w:val="TableGrid"/>
    <w:uiPriority w:val="3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2">
    <w:name w:val="Table Grid12"/>
    <w:basedOn w:val="TableNormal"/>
    <w:next w:val="TableGrid"/>
    <w:uiPriority w:val="59"/>
    <w:rsid w:val="00130A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jx-char">
    <w:name w:val="mjx-char"/>
    <w:basedOn w:val="DefaultParagraphFont"/>
    <w:rsid w:val="00DF3D69"/>
  </w:style>
  <w:style w:type="character" w:customStyle="1" w:styleId="mjxassistivemathml">
    <w:name w:val="mjx_assistive_mathml"/>
    <w:basedOn w:val="DefaultParagraphFont"/>
    <w:rsid w:val="00DF3D69"/>
  </w:style>
  <w:style w:type="paragraph" w:customStyle="1" w:styleId="CharCharCharCharCharChar">
    <w:name w:val="Char Char Char Char Char Char"/>
    <w:basedOn w:val="Normal"/>
    <w:autoRedefine/>
    <w:rsid w:val="005F350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5">
    <w:name w:val="Normal_0_5"/>
    <w:qFormat/>
    <w:rsid w:val="000626C6"/>
    <w:rPr>
      <w:rFonts w:ascii="Times New Roman" w:eastAsia="Calibri" w:hAnsi="Times New Roman" w:cs="Times New Roman"/>
      <w:sz w:val="28"/>
    </w:rPr>
  </w:style>
  <w:style w:type="character" w:customStyle="1" w:styleId="Normal0Char">
    <w:name w:val="Normal_0 Char"/>
    <w:link w:val="Normal0"/>
    <w:rsid w:val="000626C6"/>
    <w:rPr>
      <w:rFonts w:ascii="Calibri" w:eastAsia="Calibri" w:hAnsi="Calibri" w:cs="Times New Roman"/>
      <w:sz w:val="20"/>
      <w:szCs w:val="20"/>
    </w:rPr>
  </w:style>
  <w:style w:type="paragraph" w:customStyle="1" w:styleId="Normal08">
    <w:name w:val="Normal_0_8"/>
    <w:qFormat/>
    <w:rsid w:val="000626C6"/>
    <w:rPr>
      <w:rFonts w:ascii="Times New Roman" w:eastAsia="Calibri" w:hAnsi="Times New Roman" w:cs="Times New Roman"/>
      <w:sz w:val="28"/>
    </w:rPr>
  </w:style>
  <w:style w:type="paragraph" w:customStyle="1" w:styleId="NoSpacing1">
    <w:name w:val="No Spacing1"/>
    <w:uiPriority w:val="1"/>
    <w:qFormat/>
    <w:rsid w:val="000626C6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CU">
    <w:name w:val="CÂU"/>
    <w:basedOn w:val="Normal"/>
    <w:qFormat/>
    <w:rsid w:val="000626C6"/>
    <w:pPr>
      <w:numPr>
        <w:numId w:val="8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character" w:customStyle="1" w:styleId="fontstyle31">
    <w:name w:val="fontstyle31"/>
    <w:rsid w:val="000626C6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0626C6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0626C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0626C6"/>
    <w:pPr>
      <w:spacing w:after="0" w:line="240" w:lineRule="auto"/>
    </w:pPr>
    <w:rPr>
      <w:rFonts w:ascii="Calibri" w:eastAsia="Calibri" w:hAnsi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0626C6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0626C6"/>
  </w:style>
  <w:style w:type="paragraph" w:customStyle="1" w:styleId="ListParagraph2">
    <w:name w:val="List Paragraph2"/>
    <w:basedOn w:val="Normal"/>
    <w:uiPriority w:val="99"/>
    <w:rsid w:val="000626C6"/>
    <w:pPr>
      <w:ind w:left="720"/>
      <w:contextualSpacing/>
    </w:pPr>
    <w:rPr>
      <w:rFonts w:ascii="Times New Roman" w:eastAsia="Calibri" w:hAnsi="Times New Roman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0626C6"/>
  </w:style>
  <w:style w:type="paragraph" w:customStyle="1" w:styleId="Style10">
    <w:name w:val="_Style 1"/>
    <w:qFormat/>
    <w:rsid w:val="000626C6"/>
    <w:rPr>
      <w:rFonts w:ascii="Calibri" w:eastAsia="Calibri" w:hAnsi="Calibri" w:cs="Times New Roman"/>
    </w:rPr>
  </w:style>
  <w:style w:type="character" w:styleId="CommentReference">
    <w:name w:val="annotation reference"/>
    <w:uiPriority w:val="99"/>
    <w:semiHidden/>
    <w:unhideWhenUsed/>
    <w:rsid w:val="000626C6"/>
    <w:rPr>
      <w:sz w:val="16"/>
      <w:szCs w:val="16"/>
    </w:rPr>
  </w:style>
  <w:style w:type="paragraph" w:customStyle="1" w:styleId="msolistparagraph0">
    <w:name w:val="msolistparagraph"/>
    <w:basedOn w:val="Normal"/>
    <w:rsid w:val="000626C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626C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8"/>
      <w:szCs w:val="28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626C6"/>
    <w:rPr>
      <w:rFonts w:ascii="Times New Roman" w:eastAsia="Times New Roman" w:hAnsi="Times New Roman" w:cs="Times New Roman"/>
      <w:b/>
      <w:bCs/>
      <w:i/>
      <w:iCs/>
      <w:color w:val="4F81BD"/>
      <w:sz w:val="28"/>
      <w:szCs w:val="28"/>
    </w:rPr>
  </w:style>
  <w:style w:type="character" w:styleId="BookTitle">
    <w:name w:val="Book Title"/>
    <w:uiPriority w:val="33"/>
    <w:qFormat/>
    <w:rsid w:val="000626C6"/>
    <w:rPr>
      <w:b/>
      <w:bCs/>
      <w:smallCaps/>
      <w:spacing w:val="5"/>
    </w:rPr>
  </w:style>
  <w:style w:type="paragraph" w:customStyle="1" w:styleId="chuong0">
    <w:name w:val="chuong"/>
    <w:basedOn w:val="Normal"/>
    <w:rsid w:val="00C93450"/>
    <w:pP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36"/>
      <w:szCs w:val="36"/>
      <w:lang w:val="pt-BR"/>
    </w:rPr>
  </w:style>
  <w:style w:type="paragraph" w:customStyle="1" w:styleId="chuongten">
    <w:name w:val="chuong ten"/>
    <w:basedOn w:val="Normal"/>
    <w:rsid w:val="00C93450"/>
    <w:pPr>
      <w:spacing w:after="1000" w:line="240" w:lineRule="auto"/>
    </w:pPr>
    <w:rPr>
      <w:rFonts w:ascii="Times New Roman" w:eastAsia="Times New Roman" w:hAnsi="Times New Roman" w:cs="Times New Roman"/>
      <w:color w:val="000000"/>
      <w:sz w:val="32"/>
      <w:szCs w:val="32"/>
      <w:lang w:val="pt-BR"/>
    </w:rPr>
  </w:style>
  <w:style w:type="paragraph" w:customStyle="1" w:styleId="tiet">
    <w:name w:val="tiet"/>
    <w:basedOn w:val="Normal"/>
    <w:rsid w:val="00C93450"/>
    <w:pPr>
      <w:spacing w:before="700" w:after="40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8"/>
      <w:lang w:val="pt-BR"/>
    </w:rPr>
  </w:style>
  <w:style w:type="paragraph" w:customStyle="1" w:styleId="baitapten">
    <w:name w:val="bai tap ten"/>
    <w:basedOn w:val="Normal"/>
    <w:rsid w:val="00C93450"/>
    <w:pPr>
      <w:tabs>
        <w:tab w:val="left" w:pos="397"/>
        <w:tab w:val="left" w:pos="794"/>
        <w:tab w:val="left" w:pos="1191"/>
        <w:tab w:val="left" w:pos="1588"/>
        <w:tab w:val="left" w:pos="1985"/>
        <w:tab w:val="left" w:pos="2381"/>
        <w:tab w:val="left" w:pos="2778"/>
        <w:tab w:val="left" w:pos="3175"/>
        <w:tab w:val="left" w:pos="3572"/>
        <w:tab w:val="left" w:pos="3969"/>
        <w:tab w:val="left" w:pos="4366"/>
        <w:tab w:val="left" w:pos="4763"/>
        <w:tab w:val="left" w:pos="5160"/>
        <w:tab w:val="left" w:pos="5557"/>
        <w:tab w:val="left" w:pos="5954"/>
        <w:tab w:val="left" w:pos="6350"/>
        <w:tab w:val="left" w:pos="6747"/>
        <w:tab w:val="left" w:pos="7144"/>
        <w:tab w:val="left" w:pos="7541"/>
        <w:tab w:val="right" w:pos="7938"/>
      </w:tabs>
      <w:spacing w:before="400" w:after="240" w:line="264" w:lineRule="auto"/>
      <w:jc w:val="center"/>
    </w:pPr>
    <w:rPr>
      <w:rFonts w:ascii="Arial" w:eastAsia="Times New Roman" w:hAnsi="Arial" w:cs="Arial"/>
      <w:b/>
      <w:bCs/>
      <w:color w:val="000000"/>
      <w:spacing w:val="4"/>
      <w:sz w:val="24"/>
      <w:szCs w:val="24"/>
      <w:lang w:val="pt-BR"/>
    </w:rPr>
  </w:style>
  <w:style w:type="paragraph" w:customStyle="1" w:styleId="baitap">
    <w:name w:val="bai tap"/>
    <w:basedOn w:val="Normal"/>
    <w:rsid w:val="00C93450"/>
    <w:pPr>
      <w:tabs>
        <w:tab w:val="left" w:pos="397"/>
        <w:tab w:val="left" w:pos="794"/>
        <w:tab w:val="left" w:pos="1191"/>
        <w:tab w:val="left" w:pos="1588"/>
        <w:tab w:val="left" w:pos="1985"/>
        <w:tab w:val="left" w:pos="2381"/>
        <w:tab w:val="left" w:pos="2778"/>
        <w:tab w:val="left" w:pos="3175"/>
        <w:tab w:val="left" w:pos="3572"/>
        <w:tab w:val="left" w:pos="3969"/>
        <w:tab w:val="left" w:pos="4366"/>
        <w:tab w:val="left" w:pos="4763"/>
        <w:tab w:val="left" w:pos="5160"/>
        <w:tab w:val="left" w:pos="5557"/>
        <w:tab w:val="left" w:pos="5954"/>
        <w:tab w:val="left" w:pos="6350"/>
        <w:tab w:val="left" w:pos="6747"/>
        <w:tab w:val="left" w:pos="7144"/>
        <w:tab w:val="left" w:pos="7541"/>
        <w:tab w:val="right" w:pos="7938"/>
      </w:tabs>
      <w:spacing w:after="80" w:line="264" w:lineRule="auto"/>
      <w:ind w:left="397" w:hanging="397"/>
      <w:jc w:val="both"/>
    </w:pPr>
    <w:rPr>
      <w:rFonts w:ascii="Times New Roman" w:eastAsia="Times New Roman" w:hAnsi="Times New Roman" w:cs="Times New Roman"/>
      <w:color w:val="000000"/>
      <w:spacing w:val="4"/>
      <w:sz w:val="24"/>
      <w:szCs w:val="24"/>
      <w:lang w:val="pt-BR"/>
    </w:rPr>
  </w:style>
  <w:style w:type="paragraph" w:customStyle="1" w:styleId="cach07">
    <w:name w:val="cach 0.7"/>
    <w:basedOn w:val="Normal"/>
    <w:rsid w:val="00C93450"/>
    <w:pPr>
      <w:tabs>
        <w:tab w:val="left" w:pos="397"/>
        <w:tab w:val="left" w:pos="794"/>
        <w:tab w:val="left" w:pos="1191"/>
        <w:tab w:val="left" w:pos="1588"/>
        <w:tab w:val="left" w:pos="1985"/>
        <w:tab w:val="left" w:pos="2381"/>
        <w:tab w:val="left" w:pos="2778"/>
        <w:tab w:val="left" w:pos="3175"/>
        <w:tab w:val="left" w:pos="3572"/>
        <w:tab w:val="left" w:pos="3969"/>
        <w:tab w:val="left" w:pos="4366"/>
        <w:tab w:val="left" w:pos="4763"/>
        <w:tab w:val="left" w:pos="5160"/>
        <w:tab w:val="left" w:pos="5557"/>
        <w:tab w:val="left" w:pos="5954"/>
        <w:tab w:val="left" w:pos="6350"/>
        <w:tab w:val="left" w:pos="6747"/>
        <w:tab w:val="left" w:pos="7144"/>
        <w:tab w:val="left" w:pos="7541"/>
        <w:tab w:val="right" w:pos="7938"/>
      </w:tabs>
      <w:spacing w:after="80" w:line="264" w:lineRule="auto"/>
      <w:ind w:left="397"/>
      <w:jc w:val="both"/>
    </w:pPr>
    <w:rPr>
      <w:rFonts w:ascii="Times New Roman" w:eastAsia="Times New Roman" w:hAnsi="Times New Roman" w:cs="Times New Roman"/>
      <w:color w:val="000000"/>
      <w:spacing w:val="4"/>
      <w:sz w:val="24"/>
      <w:szCs w:val="24"/>
    </w:rPr>
  </w:style>
  <w:style w:type="character" w:customStyle="1" w:styleId="BalloonTextChar1">
    <w:name w:val="Balloon Text Char1"/>
    <w:basedOn w:val="DefaultParagraphFont"/>
    <w:uiPriority w:val="99"/>
    <w:semiHidden/>
    <w:rsid w:val="002A62CD"/>
    <w:rPr>
      <w:rFonts w:ascii="Tahoma" w:hAnsi="Tahoma" w:cs="Tahoma"/>
      <w:sz w:val="16"/>
      <w:szCs w:val="16"/>
    </w:rPr>
  </w:style>
  <w:style w:type="paragraph" w:customStyle="1" w:styleId="msonormalcxspmiddle">
    <w:name w:val="msonormalcxspmiddle"/>
    <w:basedOn w:val="Normal"/>
    <w:rsid w:val="002A62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Normal"/>
    <w:rsid w:val="002A62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DefaultParagraphFont"/>
    <w:rsid w:val="00366E1C"/>
  </w:style>
  <w:style w:type="character" w:customStyle="1" w:styleId="postbody1">
    <w:name w:val="postbody1"/>
    <w:rsid w:val="003A3832"/>
    <w:rPr>
      <w:sz w:val="18"/>
      <w:szCs w:val="18"/>
    </w:rPr>
  </w:style>
  <w:style w:type="character" w:customStyle="1" w:styleId="CommentTextChar16">
    <w:name w:val="Comment Text Char16"/>
    <w:basedOn w:val="DefaultParagraphFont"/>
    <w:uiPriority w:val="99"/>
    <w:semiHidden/>
    <w:rsid w:val="004D4AA6"/>
    <w:rPr>
      <w:rFonts w:cs="Times New Roman"/>
      <w:sz w:val="20"/>
      <w:szCs w:val="20"/>
      <w:lang w:val="en-US" w:eastAsia="en-US"/>
    </w:rPr>
  </w:style>
  <w:style w:type="character" w:customStyle="1" w:styleId="CommentTextChar15">
    <w:name w:val="Comment Text Char15"/>
    <w:basedOn w:val="DefaultParagraphFont"/>
    <w:uiPriority w:val="99"/>
    <w:semiHidden/>
    <w:rsid w:val="004D4AA6"/>
    <w:rPr>
      <w:rFonts w:cs="Times New Roman"/>
      <w:sz w:val="20"/>
      <w:szCs w:val="20"/>
      <w:lang w:val="en-US" w:eastAsia="en-US"/>
    </w:rPr>
  </w:style>
  <w:style w:type="character" w:customStyle="1" w:styleId="CommentTextChar14">
    <w:name w:val="Comment Text Char14"/>
    <w:basedOn w:val="DefaultParagraphFont"/>
    <w:uiPriority w:val="99"/>
    <w:semiHidden/>
    <w:rsid w:val="004D4AA6"/>
    <w:rPr>
      <w:rFonts w:cs="Times New Roman"/>
      <w:sz w:val="20"/>
      <w:szCs w:val="20"/>
      <w:lang w:val="en-US" w:eastAsia="en-US"/>
    </w:rPr>
  </w:style>
  <w:style w:type="character" w:customStyle="1" w:styleId="CommentTextChar13">
    <w:name w:val="Comment Text Char13"/>
    <w:basedOn w:val="DefaultParagraphFont"/>
    <w:uiPriority w:val="99"/>
    <w:semiHidden/>
    <w:rsid w:val="004D4AA6"/>
    <w:rPr>
      <w:rFonts w:cs="Times New Roman"/>
      <w:sz w:val="20"/>
      <w:szCs w:val="20"/>
    </w:rPr>
  </w:style>
  <w:style w:type="character" w:customStyle="1" w:styleId="CommentTextChar12">
    <w:name w:val="Comment Text Char12"/>
    <w:basedOn w:val="DefaultParagraphFont"/>
    <w:uiPriority w:val="99"/>
    <w:semiHidden/>
    <w:rsid w:val="004D4AA6"/>
    <w:rPr>
      <w:rFonts w:cs="Times New Roman"/>
      <w:sz w:val="20"/>
      <w:szCs w:val="20"/>
    </w:rPr>
  </w:style>
  <w:style w:type="character" w:customStyle="1" w:styleId="CommentTextChar11">
    <w:name w:val="Comment Text Char11"/>
    <w:basedOn w:val="DefaultParagraphFont"/>
    <w:uiPriority w:val="99"/>
    <w:semiHidden/>
    <w:rsid w:val="004D4AA6"/>
    <w:rPr>
      <w:rFonts w:cs="Times New Roman"/>
      <w:sz w:val="20"/>
      <w:szCs w:val="20"/>
    </w:rPr>
  </w:style>
  <w:style w:type="character" w:customStyle="1" w:styleId="CommentSubjectChar16">
    <w:name w:val="Comment Subject Char16"/>
    <w:basedOn w:val="CommentTextChar"/>
    <w:uiPriority w:val="99"/>
    <w:semiHidden/>
    <w:rsid w:val="004D4AA6"/>
    <w:rPr>
      <w:rFonts w:cs="Times New Roman"/>
      <w:b/>
      <w:bCs/>
      <w:sz w:val="20"/>
      <w:szCs w:val="20"/>
      <w:lang w:val="en-US" w:eastAsia="en-US"/>
    </w:rPr>
  </w:style>
  <w:style w:type="character" w:customStyle="1" w:styleId="CommentSubjectChar15">
    <w:name w:val="Comment Subject Char15"/>
    <w:basedOn w:val="CommentTextChar"/>
    <w:uiPriority w:val="99"/>
    <w:semiHidden/>
    <w:rsid w:val="004D4AA6"/>
    <w:rPr>
      <w:rFonts w:cs="Times New Roman"/>
      <w:b/>
      <w:bCs/>
      <w:sz w:val="20"/>
      <w:szCs w:val="20"/>
      <w:lang w:val="en-US" w:eastAsia="en-US"/>
    </w:rPr>
  </w:style>
  <w:style w:type="character" w:customStyle="1" w:styleId="CommentSubjectChar14">
    <w:name w:val="Comment Subject Char14"/>
    <w:basedOn w:val="CommentTextChar"/>
    <w:uiPriority w:val="99"/>
    <w:semiHidden/>
    <w:rsid w:val="004D4AA6"/>
    <w:rPr>
      <w:rFonts w:cs="Times New Roman"/>
      <w:b/>
      <w:bCs/>
      <w:sz w:val="20"/>
      <w:szCs w:val="20"/>
      <w:lang w:val="en-US" w:eastAsia="en-US"/>
    </w:rPr>
  </w:style>
  <w:style w:type="character" w:customStyle="1" w:styleId="CommentSubjectChar13">
    <w:name w:val="Comment Subject Char13"/>
    <w:basedOn w:val="CommentTextChar"/>
    <w:uiPriority w:val="99"/>
    <w:semiHidden/>
    <w:rsid w:val="004D4AA6"/>
    <w:rPr>
      <w:rFonts w:cs="Times New Roman"/>
      <w:b/>
      <w:bCs/>
      <w:sz w:val="20"/>
      <w:szCs w:val="20"/>
    </w:rPr>
  </w:style>
  <w:style w:type="character" w:customStyle="1" w:styleId="CommentSubjectChar12">
    <w:name w:val="Comment Subject Char12"/>
    <w:basedOn w:val="CommentTextChar"/>
    <w:uiPriority w:val="99"/>
    <w:semiHidden/>
    <w:rsid w:val="004D4AA6"/>
    <w:rPr>
      <w:rFonts w:cs="Times New Roman"/>
      <w:b/>
      <w:bCs/>
      <w:sz w:val="20"/>
      <w:szCs w:val="20"/>
    </w:rPr>
  </w:style>
  <w:style w:type="character" w:customStyle="1" w:styleId="CommentSubjectChar11">
    <w:name w:val="Comment Subject Char11"/>
    <w:basedOn w:val="CommentTextChar11"/>
    <w:uiPriority w:val="99"/>
    <w:semiHidden/>
    <w:rsid w:val="004D4AA6"/>
    <w:rPr>
      <w:rFonts w:cs="Times New Roman"/>
      <w:b/>
      <w:bCs/>
      <w:sz w:val="20"/>
      <w:szCs w:val="20"/>
    </w:rPr>
  </w:style>
  <w:style w:type="character" w:customStyle="1" w:styleId="BodyTextIndent2Char16">
    <w:name w:val="Body Text Indent 2 Char16"/>
    <w:basedOn w:val="DefaultParagraphFont"/>
    <w:uiPriority w:val="99"/>
    <w:semiHidden/>
    <w:rsid w:val="004D4AA6"/>
    <w:rPr>
      <w:rFonts w:cs="Times New Roman"/>
      <w:lang w:val="en-US" w:eastAsia="en-US"/>
    </w:rPr>
  </w:style>
  <w:style w:type="character" w:customStyle="1" w:styleId="BodyTextIndent2Char15">
    <w:name w:val="Body Text Indent 2 Char15"/>
    <w:basedOn w:val="DefaultParagraphFont"/>
    <w:uiPriority w:val="99"/>
    <w:semiHidden/>
    <w:rsid w:val="004D4AA6"/>
    <w:rPr>
      <w:rFonts w:cs="Times New Roman"/>
      <w:lang w:val="en-US" w:eastAsia="en-US"/>
    </w:rPr>
  </w:style>
  <w:style w:type="character" w:customStyle="1" w:styleId="BodyTextIndent2Char14">
    <w:name w:val="Body Text Indent 2 Char14"/>
    <w:basedOn w:val="DefaultParagraphFont"/>
    <w:uiPriority w:val="99"/>
    <w:semiHidden/>
    <w:rsid w:val="004D4AA6"/>
    <w:rPr>
      <w:rFonts w:cs="Times New Roman"/>
      <w:lang w:val="en-US" w:eastAsia="en-US"/>
    </w:rPr>
  </w:style>
  <w:style w:type="character" w:customStyle="1" w:styleId="BodyTextIndent2Char13">
    <w:name w:val="Body Text Indent 2 Char13"/>
    <w:basedOn w:val="DefaultParagraphFont"/>
    <w:uiPriority w:val="99"/>
    <w:semiHidden/>
    <w:rsid w:val="004D4AA6"/>
    <w:rPr>
      <w:rFonts w:cs="Times New Roman"/>
    </w:rPr>
  </w:style>
  <w:style w:type="character" w:customStyle="1" w:styleId="BodyTextIndent2Char12">
    <w:name w:val="Body Text Indent 2 Char12"/>
    <w:basedOn w:val="DefaultParagraphFont"/>
    <w:uiPriority w:val="99"/>
    <w:semiHidden/>
    <w:rsid w:val="004D4AA6"/>
    <w:rPr>
      <w:rFonts w:cs="Times New Roman"/>
    </w:rPr>
  </w:style>
  <w:style w:type="character" w:customStyle="1" w:styleId="BodyTextIndent2Char11">
    <w:name w:val="Body Text Indent 2 Char11"/>
    <w:basedOn w:val="DefaultParagraphFont"/>
    <w:uiPriority w:val="99"/>
    <w:semiHidden/>
    <w:rsid w:val="004D4AA6"/>
    <w:rPr>
      <w:rFonts w:cs="Times New Roman"/>
    </w:rPr>
  </w:style>
  <w:style w:type="paragraph" w:customStyle="1" w:styleId="DefaultParagraphFontParaChar">
    <w:name w:val="Default Paragraph Font Para Char"/>
    <w:basedOn w:val="Normal"/>
    <w:rsid w:val="004D4AA6"/>
    <w:pPr>
      <w:spacing w:after="160" w:line="240" w:lineRule="exact"/>
    </w:pPr>
    <w:rPr>
      <w:rFonts w:ascii="Verdana" w:eastAsia="Times New Roman" w:hAnsi="Verdana" w:cs="Times New Roman"/>
      <w:sz w:val="20"/>
      <w:szCs w:val="20"/>
    </w:rPr>
  </w:style>
  <w:style w:type="character" w:customStyle="1" w:styleId="HeaderChar1">
    <w:name w:val="Header Char1"/>
    <w:basedOn w:val="DefaultParagraphFont"/>
    <w:uiPriority w:val="99"/>
    <w:semiHidden/>
    <w:rsid w:val="0079038C"/>
  </w:style>
  <w:style w:type="character" w:customStyle="1" w:styleId="mo">
    <w:name w:val="mo"/>
    <w:basedOn w:val="DefaultParagraphFont"/>
    <w:rsid w:val="00D9399C"/>
  </w:style>
  <w:style w:type="character" w:customStyle="1" w:styleId="fontstyle11">
    <w:name w:val="fontstyle11"/>
    <w:rsid w:val="00BF7A32"/>
    <w:rPr>
      <w:rFonts w:ascii="TimesNewRoman" w:hAnsi="TimesNew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000-Bi-normal">
    <w:name w:val="000-Bài - normal"/>
    <w:basedOn w:val="Normal"/>
    <w:link w:val="000-Bi-normalChar"/>
    <w:qFormat/>
    <w:rsid w:val="00BF7A32"/>
    <w:pPr>
      <w:spacing w:after="160" w:line="256" w:lineRule="auto"/>
      <w:ind w:left="720" w:hanging="360"/>
    </w:pPr>
    <w:rPr>
      <w:rFonts w:ascii="Calibri" w:eastAsia="Calibri" w:hAnsi="Calibri" w:cs="Times New Roman"/>
    </w:rPr>
  </w:style>
  <w:style w:type="character" w:customStyle="1" w:styleId="000-Bi-normalChar">
    <w:name w:val="000-Bài - normal Char"/>
    <w:link w:val="000-Bi-normal"/>
    <w:locked/>
    <w:rsid w:val="00BF7A32"/>
    <w:rPr>
      <w:rFonts w:ascii="Calibri" w:eastAsia="Calibri" w:hAnsi="Calibri" w:cs="Times New Roman"/>
    </w:rPr>
  </w:style>
  <w:style w:type="character" w:customStyle="1" w:styleId="BodyTextChar1">
    <w:name w:val="Body Text Char1"/>
    <w:basedOn w:val="DefaultParagraphFont"/>
    <w:uiPriority w:val="99"/>
    <w:semiHidden/>
    <w:rsid w:val="00BF7A32"/>
  </w:style>
  <w:style w:type="character" w:customStyle="1" w:styleId="CommentTextChar18">
    <w:name w:val="Comment Text Char18"/>
    <w:basedOn w:val="DefaultParagraphFont"/>
    <w:uiPriority w:val="99"/>
    <w:semiHidden/>
    <w:rsid w:val="000E24EB"/>
    <w:rPr>
      <w:rFonts w:cs="Times New Roman"/>
      <w:sz w:val="20"/>
      <w:szCs w:val="20"/>
    </w:rPr>
  </w:style>
  <w:style w:type="character" w:customStyle="1" w:styleId="CommentTextChar17">
    <w:name w:val="Comment Text Char17"/>
    <w:basedOn w:val="DefaultParagraphFont"/>
    <w:uiPriority w:val="99"/>
    <w:semiHidden/>
    <w:rsid w:val="000E24EB"/>
    <w:rPr>
      <w:rFonts w:cs="Times New Roman"/>
      <w:sz w:val="20"/>
      <w:szCs w:val="20"/>
    </w:rPr>
  </w:style>
  <w:style w:type="character" w:customStyle="1" w:styleId="CommentSubjectChar18">
    <w:name w:val="Comment Subject Char18"/>
    <w:basedOn w:val="CommentTextChar"/>
    <w:uiPriority w:val="99"/>
    <w:semiHidden/>
    <w:rsid w:val="000E24EB"/>
    <w:rPr>
      <w:rFonts w:cs="Times New Roman"/>
      <w:b/>
      <w:bCs/>
      <w:sz w:val="20"/>
      <w:szCs w:val="20"/>
    </w:rPr>
  </w:style>
  <w:style w:type="character" w:customStyle="1" w:styleId="CommentSubjectChar17">
    <w:name w:val="Comment Subject Char17"/>
    <w:basedOn w:val="CommentTextChar"/>
    <w:uiPriority w:val="99"/>
    <w:semiHidden/>
    <w:rsid w:val="000E24EB"/>
    <w:rPr>
      <w:rFonts w:cs="Times New Roman"/>
      <w:b/>
      <w:bCs/>
      <w:sz w:val="20"/>
      <w:szCs w:val="20"/>
    </w:rPr>
  </w:style>
  <w:style w:type="character" w:customStyle="1" w:styleId="BodyTextIndent2Char18">
    <w:name w:val="Body Text Indent 2 Char18"/>
    <w:basedOn w:val="DefaultParagraphFont"/>
    <w:uiPriority w:val="99"/>
    <w:semiHidden/>
    <w:rsid w:val="000E24EB"/>
    <w:rPr>
      <w:rFonts w:cs="Times New Roman"/>
    </w:rPr>
  </w:style>
  <w:style w:type="character" w:customStyle="1" w:styleId="BodyTextIndent2Char17">
    <w:name w:val="Body Text Indent 2 Char17"/>
    <w:basedOn w:val="DefaultParagraphFont"/>
    <w:uiPriority w:val="99"/>
    <w:semiHidden/>
    <w:rsid w:val="000E24EB"/>
    <w:rPr>
      <w:rFonts w:cs="Times New Roman"/>
    </w:rPr>
  </w:style>
  <w:style w:type="paragraph" w:customStyle="1" w:styleId="CharCharChar3">
    <w:name w:val="Char Char Char3"/>
    <w:basedOn w:val="Normal"/>
    <w:autoRedefine/>
    <w:rsid w:val="000E24E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tieudetin">
    <w:name w:val="tieudetin"/>
    <w:basedOn w:val="DefaultParagraphFont"/>
    <w:rsid w:val="000E24EB"/>
    <w:rPr>
      <w:rFonts w:cs="Times New Roman"/>
    </w:rPr>
  </w:style>
  <w:style w:type="character" w:customStyle="1" w:styleId="Bodytext20">
    <w:name w:val="Body text (2)_"/>
    <w:link w:val="Bodytext21"/>
    <w:locked/>
    <w:rsid w:val="00C54087"/>
    <w:rPr>
      <w:b/>
      <w:bCs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C54087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character" w:customStyle="1" w:styleId="mjx-chtml">
    <w:name w:val="mjx-chtml"/>
    <w:basedOn w:val="DefaultParagraphFont"/>
    <w:rsid w:val="004D5CB6"/>
  </w:style>
  <w:style w:type="character" w:customStyle="1" w:styleId="mjx-math">
    <w:name w:val="mjx-math"/>
    <w:basedOn w:val="DefaultParagraphFont"/>
    <w:rsid w:val="004D5CB6"/>
  </w:style>
  <w:style w:type="character" w:customStyle="1" w:styleId="mjx-mrow">
    <w:name w:val="mjx-mrow"/>
    <w:basedOn w:val="DefaultParagraphFont"/>
    <w:rsid w:val="004D5CB6"/>
  </w:style>
  <w:style w:type="character" w:customStyle="1" w:styleId="mjx-mstyle">
    <w:name w:val="mjx-mstyle"/>
    <w:basedOn w:val="DefaultParagraphFont"/>
    <w:rsid w:val="004D5CB6"/>
  </w:style>
  <w:style w:type="character" w:customStyle="1" w:styleId="mjx-msubsup">
    <w:name w:val="mjx-msubsup"/>
    <w:basedOn w:val="DefaultParagraphFont"/>
    <w:rsid w:val="004D5CB6"/>
  </w:style>
  <w:style w:type="character" w:customStyle="1" w:styleId="mjx-base">
    <w:name w:val="mjx-base"/>
    <w:basedOn w:val="DefaultParagraphFont"/>
    <w:rsid w:val="004D5CB6"/>
  </w:style>
  <w:style w:type="character" w:customStyle="1" w:styleId="mjx-mo">
    <w:name w:val="mjx-mo"/>
    <w:basedOn w:val="DefaultParagraphFont"/>
    <w:rsid w:val="004D5CB6"/>
  </w:style>
  <w:style w:type="character" w:customStyle="1" w:styleId="mjx-stack">
    <w:name w:val="mjx-stack"/>
    <w:basedOn w:val="DefaultParagraphFont"/>
    <w:rsid w:val="004D5CB6"/>
  </w:style>
  <w:style w:type="character" w:customStyle="1" w:styleId="mjx-sup">
    <w:name w:val="mjx-sup"/>
    <w:basedOn w:val="DefaultParagraphFont"/>
    <w:rsid w:val="004D5CB6"/>
  </w:style>
  <w:style w:type="character" w:customStyle="1" w:styleId="mjx-texatom">
    <w:name w:val="mjx-texatom"/>
    <w:basedOn w:val="DefaultParagraphFont"/>
    <w:rsid w:val="004D5CB6"/>
  </w:style>
  <w:style w:type="character" w:customStyle="1" w:styleId="mjx-mi">
    <w:name w:val="mjx-mi"/>
    <w:basedOn w:val="DefaultParagraphFont"/>
    <w:rsid w:val="004D5CB6"/>
  </w:style>
  <w:style w:type="character" w:customStyle="1" w:styleId="mjx-sub">
    <w:name w:val="mjx-sub"/>
    <w:basedOn w:val="DefaultParagraphFont"/>
    <w:rsid w:val="004D5CB6"/>
  </w:style>
  <w:style w:type="character" w:customStyle="1" w:styleId="mjx-msup">
    <w:name w:val="mjx-msup"/>
    <w:basedOn w:val="DefaultParagraphFont"/>
    <w:rsid w:val="004D5CB6"/>
  </w:style>
  <w:style w:type="character" w:customStyle="1" w:styleId="mjx-mspace">
    <w:name w:val="mjx-mspace"/>
    <w:basedOn w:val="DefaultParagraphFont"/>
    <w:rsid w:val="004D5CB6"/>
  </w:style>
  <w:style w:type="character" w:customStyle="1" w:styleId="mjx-mn">
    <w:name w:val="mjx-mn"/>
    <w:basedOn w:val="DefaultParagraphFont"/>
    <w:rsid w:val="004D5CB6"/>
  </w:style>
  <w:style w:type="character" w:customStyle="1" w:styleId="mjx-mfrac">
    <w:name w:val="mjx-mfrac"/>
    <w:basedOn w:val="DefaultParagraphFont"/>
    <w:rsid w:val="004D5CB6"/>
  </w:style>
  <w:style w:type="character" w:customStyle="1" w:styleId="mjx-box">
    <w:name w:val="mjx-box"/>
    <w:basedOn w:val="DefaultParagraphFont"/>
    <w:rsid w:val="004D5CB6"/>
  </w:style>
  <w:style w:type="character" w:customStyle="1" w:styleId="mjx-numerator">
    <w:name w:val="mjx-numerator"/>
    <w:basedOn w:val="DefaultParagraphFont"/>
    <w:rsid w:val="004D5CB6"/>
  </w:style>
  <w:style w:type="character" w:customStyle="1" w:styleId="mjx-denominator">
    <w:name w:val="mjx-denominator"/>
    <w:basedOn w:val="DefaultParagraphFont"/>
    <w:rsid w:val="004D5CB6"/>
  </w:style>
  <w:style w:type="character" w:customStyle="1" w:styleId="mjx-line">
    <w:name w:val="mjx-line"/>
    <w:basedOn w:val="DefaultParagraphFont"/>
    <w:rsid w:val="004D5CB6"/>
  </w:style>
  <w:style w:type="character" w:customStyle="1" w:styleId="mjx-vsize">
    <w:name w:val="mjx-vsize"/>
    <w:basedOn w:val="DefaultParagraphFont"/>
    <w:rsid w:val="004D5CB6"/>
  </w:style>
  <w:style w:type="character" w:customStyle="1" w:styleId="mjx-mtext">
    <w:name w:val="mjx-mtext"/>
    <w:basedOn w:val="DefaultParagraphFont"/>
    <w:rsid w:val="004D5CB6"/>
  </w:style>
  <w:style w:type="character" w:customStyle="1" w:styleId="mjx-delim-v">
    <w:name w:val="mjx-delim-v"/>
    <w:basedOn w:val="DefaultParagraphFont"/>
    <w:rsid w:val="004D5CB6"/>
  </w:style>
  <w:style w:type="character" w:customStyle="1" w:styleId="mjx-full-width">
    <w:name w:val="mjx-full-width"/>
    <w:basedOn w:val="DefaultParagraphFont"/>
    <w:rsid w:val="004D5CB6"/>
  </w:style>
  <w:style w:type="character" w:customStyle="1" w:styleId="mjx-mtable">
    <w:name w:val="mjx-mtable"/>
    <w:basedOn w:val="DefaultParagraphFont"/>
    <w:rsid w:val="004D5CB6"/>
  </w:style>
  <w:style w:type="character" w:customStyle="1" w:styleId="mjx-table">
    <w:name w:val="mjx-table"/>
    <w:basedOn w:val="DefaultParagraphFont"/>
    <w:rsid w:val="004D5CB6"/>
  </w:style>
  <w:style w:type="character" w:customStyle="1" w:styleId="mjx-mtr">
    <w:name w:val="mjx-mtr"/>
    <w:basedOn w:val="DefaultParagraphFont"/>
    <w:rsid w:val="004D5CB6"/>
  </w:style>
  <w:style w:type="character" w:customStyle="1" w:styleId="mjx-mtd">
    <w:name w:val="mjx-mtd"/>
    <w:basedOn w:val="DefaultParagraphFont"/>
    <w:rsid w:val="004D5CB6"/>
  </w:style>
  <w:style w:type="character" w:customStyle="1" w:styleId="mjx-block">
    <w:name w:val="mjx-block"/>
    <w:basedOn w:val="DefaultParagraphFont"/>
    <w:rsid w:val="004D5CB6"/>
  </w:style>
  <w:style w:type="character" w:customStyle="1" w:styleId="mjx-strut">
    <w:name w:val="mjx-strut"/>
    <w:basedOn w:val="DefaultParagraphFont"/>
    <w:rsid w:val="004D5CB6"/>
  </w:style>
  <w:style w:type="character" w:customStyle="1" w:styleId="mjx-msqrt">
    <w:name w:val="mjx-msqrt"/>
    <w:basedOn w:val="DefaultParagraphFont"/>
    <w:rsid w:val="004D5CB6"/>
  </w:style>
  <w:style w:type="character" w:customStyle="1" w:styleId="mjx-surd">
    <w:name w:val="mjx-surd"/>
    <w:basedOn w:val="DefaultParagraphFont"/>
    <w:rsid w:val="004D5CB6"/>
  </w:style>
  <w:style w:type="character" w:customStyle="1" w:styleId="mjx-mroot">
    <w:name w:val="mjx-mroot"/>
    <w:basedOn w:val="DefaultParagraphFont"/>
    <w:rsid w:val="004D5CB6"/>
  </w:style>
  <w:style w:type="character" w:customStyle="1" w:styleId="mjx-root">
    <w:name w:val="mjx-root"/>
    <w:basedOn w:val="DefaultParagraphFont"/>
    <w:rsid w:val="004D5CB6"/>
  </w:style>
  <w:style w:type="paragraph" w:customStyle="1" w:styleId="Char0">
    <w:name w:val="Char"/>
    <w:basedOn w:val="Normal"/>
    <w:semiHidden/>
    <w:rsid w:val="00356F71"/>
    <w:pPr>
      <w:spacing w:after="160" w:line="240" w:lineRule="exact"/>
    </w:pPr>
    <w:rPr>
      <w:rFonts w:ascii="Arial" w:eastAsia="Times New Roman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1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4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3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55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9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8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04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5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52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8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0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55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2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5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59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5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8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2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9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8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7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31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82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5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5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6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6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6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7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52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18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03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3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32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6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4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8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3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8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1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06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9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0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34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531" Type="http://schemas.openxmlformats.org/officeDocument/2006/relationships/fontTable" Target="fontTable.xml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8.bin"/><Relationship Id="rId268" Type="http://schemas.openxmlformats.org/officeDocument/2006/relationships/image" Target="media/image134.wmf"/><Relationship Id="rId475" Type="http://schemas.openxmlformats.org/officeDocument/2006/relationships/image" Target="media/image238.wmf"/><Relationship Id="rId32" Type="http://schemas.openxmlformats.org/officeDocument/2006/relationships/oleObject" Target="embeddings/oleObject9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1.bin"/><Relationship Id="rId5" Type="http://schemas.openxmlformats.org/officeDocument/2006/relationships/settings" Target="setting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1.bin"/><Relationship Id="rId444" Type="http://schemas.openxmlformats.org/officeDocument/2006/relationships/image" Target="media/image222.wmf"/><Relationship Id="rId486" Type="http://schemas.openxmlformats.org/officeDocument/2006/relationships/oleObject" Target="embeddings/oleObject234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511" Type="http://schemas.openxmlformats.org/officeDocument/2006/relationships/image" Target="media/image256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228.wmf"/><Relationship Id="rId497" Type="http://schemas.openxmlformats.org/officeDocument/2006/relationships/image" Target="media/image249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0.bin"/><Relationship Id="rId522" Type="http://schemas.openxmlformats.org/officeDocument/2006/relationships/oleObject" Target="embeddings/oleObject252.bin"/><Relationship Id="rId54" Type="http://schemas.openxmlformats.org/officeDocument/2006/relationships/oleObject" Target="embeddings/oleObject20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91.bin"/><Relationship Id="rId259" Type="http://schemas.openxmlformats.org/officeDocument/2006/relationships/image" Target="media/image129.wmf"/><Relationship Id="rId424" Type="http://schemas.openxmlformats.org/officeDocument/2006/relationships/image" Target="media/image212.wmf"/><Relationship Id="rId466" Type="http://schemas.openxmlformats.org/officeDocument/2006/relationships/oleObject" Target="embeddings/oleObject22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09.bin"/><Relationship Id="rId477" Type="http://schemas.openxmlformats.org/officeDocument/2006/relationships/image" Target="media/image239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42.bin"/><Relationship Id="rId34" Type="http://schemas.openxmlformats.org/officeDocument/2006/relationships/oleObject" Target="embeddings/oleObject10.bin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1.bin"/><Relationship Id="rId7" Type="http://schemas.openxmlformats.org/officeDocument/2006/relationships/footnotes" Target="footnotes.xml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250" Type="http://schemas.openxmlformats.org/officeDocument/2006/relationships/oleObject" Target="embeddings/oleObject117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5.bin"/><Relationship Id="rId45" Type="http://schemas.openxmlformats.org/officeDocument/2006/relationships/image" Target="media/image21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348" Type="http://schemas.openxmlformats.org/officeDocument/2006/relationships/image" Target="media/image174.wmf"/><Relationship Id="rId513" Type="http://schemas.openxmlformats.org/officeDocument/2006/relationships/image" Target="media/image257.wmf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199.bin"/><Relationship Id="rId457" Type="http://schemas.openxmlformats.org/officeDocument/2006/relationships/image" Target="media/image229.wmf"/><Relationship Id="rId261" Type="http://schemas.openxmlformats.org/officeDocument/2006/relationships/image" Target="media/image130.wmf"/><Relationship Id="rId499" Type="http://schemas.openxmlformats.org/officeDocument/2006/relationships/image" Target="media/image250.wmf"/><Relationship Id="rId14" Type="http://schemas.openxmlformats.org/officeDocument/2006/relationships/image" Target="media/image6.wmf"/><Relationship Id="rId56" Type="http://schemas.openxmlformats.org/officeDocument/2006/relationships/oleObject" Target="embeddings/oleObject21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524" Type="http://schemas.openxmlformats.org/officeDocument/2006/relationships/oleObject" Target="embeddings/oleObject25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5.wmf"/><Relationship Id="rId468" Type="http://schemas.openxmlformats.org/officeDocument/2006/relationships/oleObject" Target="embeddings/oleObject225.bin"/><Relationship Id="rId489" Type="http://schemas.openxmlformats.org/officeDocument/2006/relationships/image" Target="media/image24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79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oleObject" Target="embeddings/oleObject182.bin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0.bin"/><Relationship Id="rId458" Type="http://schemas.openxmlformats.org/officeDocument/2006/relationships/oleObject" Target="embeddings/oleObject220.bin"/><Relationship Id="rId479" Type="http://schemas.openxmlformats.org/officeDocument/2006/relationships/image" Target="media/image24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3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525" Type="http://schemas.openxmlformats.org/officeDocument/2006/relationships/image" Target="media/image263.wmf"/><Relationship Id="rId78" Type="http://schemas.openxmlformats.org/officeDocument/2006/relationships/oleObject" Target="embeddings/oleObject32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2.wmf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7.bin"/><Relationship Id="rId406" Type="http://schemas.openxmlformats.org/officeDocument/2006/relationships/image" Target="media/image203.wmf"/><Relationship Id="rId9" Type="http://schemas.openxmlformats.org/officeDocument/2006/relationships/footer" Target="footer1.xml"/><Relationship Id="rId210" Type="http://schemas.openxmlformats.org/officeDocument/2006/relationships/oleObject" Target="embeddings/oleObject97.bin"/><Relationship Id="rId392" Type="http://schemas.openxmlformats.org/officeDocument/2006/relationships/image" Target="media/image196.wmf"/><Relationship Id="rId427" Type="http://schemas.openxmlformats.org/officeDocument/2006/relationships/oleObject" Target="embeddings/oleObject205.bin"/><Relationship Id="rId448" Type="http://schemas.openxmlformats.org/officeDocument/2006/relationships/image" Target="media/image224.wmf"/><Relationship Id="rId469" Type="http://schemas.openxmlformats.org/officeDocument/2006/relationships/image" Target="media/image235.wmf"/><Relationship Id="rId26" Type="http://schemas.openxmlformats.org/officeDocument/2006/relationships/oleObject" Target="embeddings/oleObject6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8.bin"/><Relationship Id="rId273" Type="http://schemas.openxmlformats.org/officeDocument/2006/relationships/oleObject" Target="embeddings/oleObject128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1.bin"/><Relationship Id="rId515" Type="http://schemas.openxmlformats.org/officeDocument/2006/relationships/image" Target="media/image258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382" Type="http://schemas.openxmlformats.org/officeDocument/2006/relationships/image" Target="media/image191.wmf"/><Relationship Id="rId417" Type="http://schemas.openxmlformats.org/officeDocument/2006/relationships/oleObject" Target="embeddings/oleObject200.bin"/><Relationship Id="rId438" Type="http://schemas.openxmlformats.org/officeDocument/2006/relationships/image" Target="media/image219.wmf"/><Relationship Id="rId459" Type="http://schemas.openxmlformats.org/officeDocument/2006/relationships/image" Target="media/image230.wmf"/><Relationship Id="rId16" Type="http://schemas.openxmlformats.org/officeDocument/2006/relationships/oleObject" Target="embeddings/oleObject1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31.wmf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26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526" Type="http://schemas.openxmlformats.org/officeDocument/2006/relationships/oleObject" Target="embeddings/oleObject25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4.bin"/><Relationship Id="rId330" Type="http://schemas.openxmlformats.org/officeDocument/2006/relationships/image" Target="media/image165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7.bin"/><Relationship Id="rId372" Type="http://schemas.openxmlformats.org/officeDocument/2006/relationships/image" Target="media/image186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28" Type="http://schemas.openxmlformats.org/officeDocument/2006/relationships/image" Target="media/image214.wmf"/><Relationship Id="rId449" Type="http://schemas.openxmlformats.org/officeDocument/2006/relationships/image" Target="media/image225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21.bin"/><Relationship Id="rId481" Type="http://schemas.openxmlformats.org/officeDocument/2006/relationships/image" Target="media/image241.wmf"/><Relationship Id="rId516" Type="http://schemas.openxmlformats.org/officeDocument/2006/relationships/oleObject" Target="embeddings/oleObject24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6.wmf"/><Relationship Id="rId320" Type="http://schemas.openxmlformats.org/officeDocument/2006/relationships/image" Target="media/image160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1.wmf"/><Relationship Id="rId383" Type="http://schemas.openxmlformats.org/officeDocument/2006/relationships/oleObject" Target="embeddings/oleObject183.bin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1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4.bin"/><Relationship Id="rId285" Type="http://schemas.openxmlformats.org/officeDocument/2006/relationships/oleObject" Target="embeddings/oleObject134.bin"/><Relationship Id="rId450" Type="http://schemas.openxmlformats.org/officeDocument/2006/relationships/oleObject" Target="embeddings/oleObject216.bin"/><Relationship Id="rId471" Type="http://schemas.openxmlformats.org/officeDocument/2006/relationships/image" Target="media/image236.wmf"/><Relationship Id="rId506" Type="http://schemas.openxmlformats.org/officeDocument/2006/relationships/oleObject" Target="embeddings/oleObject2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1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7.bin"/><Relationship Id="rId527" Type="http://schemas.openxmlformats.org/officeDocument/2006/relationships/image" Target="media/image264.wmf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78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429" Type="http://schemas.openxmlformats.org/officeDocument/2006/relationships/oleObject" Target="embeddings/oleObject20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19.bin"/><Relationship Id="rId440" Type="http://schemas.openxmlformats.org/officeDocument/2006/relationships/image" Target="media/image220.wmf"/><Relationship Id="rId28" Type="http://schemas.openxmlformats.org/officeDocument/2006/relationships/oleObject" Target="embeddings/oleObject7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29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image" Target="media/image231.wmf"/><Relationship Id="rId482" Type="http://schemas.openxmlformats.org/officeDocument/2006/relationships/oleObject" Target="embeddings/oleObject232.bin"/><Relationship Id="rId517" Type="http://schemas.openxmlformats.org/officeDocument/2006/relationships/image" Target="media/image259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2.wmf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4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2.bin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451" Type="http://schemas.openxmlformats.org/officeDocument/2006/relationships/image" Target="media/image226.wmf"/><Relationship Id="rId472" Type="http://schemas.openxmlformats.org/officeDocument/2006/relationships/oleObject" Target="embeddings/oleObject227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28" Type="http://schemas.openxmlformats.org/officeDocument/2006/relationships/oleObject" Target="embeddings/oleObject255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5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87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09.bin"/><Relationship Id="rId420" Type="http://schemas.openxmlformats.org/officeDocument/2006/relationships/image" Target="media/image21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0.bin"/><Relationship Id="rId441" Type="http://schemas.openxmlformats.org/officeDocument/2006/relationships/oleObject" Target="embeddings/oleObject212.bin"/><Relationship Id="rId462" Type="http://schemas.openxmlformats.org/officeDocument/2006/relationships/oleObject" Target="embeddings/oleObject222.bin"/><Relationship Id="rId483" Type="http://schemas.openxmlformats.org/officeDocument/2006/relationships/image" Target="media/image242.wmf"/><Relationship Id="rId518" Type="http://schemas.openxmlformats.org/officeDocument/2006/relationships/oleObject" Target="embeddings/oleObject250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2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17.bin"/><Relationship Id="rId473" Type="http://schemas.openxmlformats.org/officeDocument/2006/relationships/image" Target="media/image237.wmf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529" Type="http://schemas.openxmlformats.org/officeDocument/2006/relationships/image" Target="media/image265.wmf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7.wmf"/><Relationship Id="rId51" Type="http://schemas.openxmlformats.org/officeDocument/2006/relationships/image" Target="media/image24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4.wmf"/><Relationship Id="rId375" Type="http://schemas.openxmlformats.org/officeDocument/2006/relationships/oleObject" Target="embeddings/oleObject179.bin"/><Relationship Id="rId396" Type="http://schemas.openxmlformats.org/officeDocument/2006/relationships/image" Target="media/image198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0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21.wmf"/><Relationship Id="rId463" Type="http://schemas.openxmlformats.org/officeDocument/2006/relationships/image" Target="media/image232.wmf"/><Relationship Id="rId484" Type="http://schemas.openxmlformats.org/officeDocument/2006/relationships/oleObject" Target="embeddings/oleObject233.bin"/><Relationship Id="rId519" Type="http://schemas.openxmlformats.org/officeDocument/2006/relationships/image" Target="media/image260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1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2.wmf"/><Relationship Id="rId530" Type="http://schemas.openxmlformats.org/officeDocument/2006/relationships/oleObject" Target="embeddings/oleObject25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4.bin"/><Relationship Id="rId386" Type="http://schemas.openxmlformats.org/officeDocument/2006/relationships/image" Target="media/image193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6.wmf"/><Relationship Id="rId453" Type="http://schemas.openxmlformats.org/officeDocument/2006/relationships/image" Target="media/image227.wmf"/><Relationship Id="rId474" Type="http://schemas.openxmlformats.org/officeDocument/2006/relationships/oleObject" Target="embeddings/oleObject228.bin"/><Relationship Id="rId509" Type="http://schemas.openxmlformats.org/officeDocument/2006/relationships/image" Target="media/image255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48.bin"/><Relationship Id="rId495" Type="http://schemas.openxmlformats.org/officeDocument/2006/relationships/image" Target="media/image248.wmf"/><Relationship Id="rId10" Type="http://schemas.openxmlformats.org/officeDocument/2006/relationships/footer" Target="footer2.xml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6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69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1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3.bin"/><Relationship Id="rId464" Type="http://schemas.openxmlformats.org/officeDocument/2006/relationships/oleObject" Target="embeddings/oleObject223.bin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3.wmf"/><Relationship Id="rId42" Type="http://schemas.openxmlformats.org/officeDocument/2006/relationships/oleObject" Target="embeddings/oleObject14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6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9.bin"/><Relationship Id="rId11" Type="http://schemas.openxmlformats.org/officeDocument/2006/relationships/image" Target="media/image3.jpeg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3.wmf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theme" Target="theme/theme1.xml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17.wmf"/><Relationship Id="rId476" Type="http://schemas.openxmlformats.org/officeDocument/2006/relationships/oleObject" Target="embeddings/oleObject229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image" Target="media/image251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3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4.bin"/><Relationship Id="rId487" Type="http://schemas.openxmlformats.org/officeDocument/2006/relationships/image" Target="media/image244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7.bin"/><Relationship Id="rId44" Type="http://schemas.openxmlformats.org/officeDocument/2006/relationships/oleObject" Target="embeddings/oleObject15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0.bin"/><Relationship Id="rId13" Type="http://schemas.openxmlformats.org/officeDocument/2006/relationships/image" Target="media/image5.jpeg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2.bin"/><Relationship Id="rId316" Type="http://schemas.openxmlformats.org/officeDocument/2006/relationships/image" Target="media/image158.wmf"/><Relationship Id="rId523" Type="http://schemas.openxmlformats.org/officeDocument/2006/relationships/image" Target="media/image262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9.wmf"/><Relationship Id="rId358" Type="http://schemas.openxmlformats.org/officeDocument/2006/relationships/image" Target="media/image179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4.wmf"/><Relationship Id="rId271" Type="http://schemas.openxmlformats.org/officeDocument/2006/relationships/oleObject" Target="embeddings/oleObject127.bin"/><Relationship Id="rId24" Type="http://schemas.openxmlformats.org/officeDocument/2006/relationships/oleObject" Target="embeddings/oleObject5.bin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0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image" Target="media/image252.wmf"/><Relationship Id="rId8" Type="http://schemas.openxmlformats.org/officeDocument/2006/relationships/endnotes" Target="endnotes.xml"/><Relationship Id="rId142" Type="http://schemas.openxmlformats.org/officeDocument/2006/relationships/image" Target="media/image70.wmf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B3248A-5888-460C-ACA3-61466BDE4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4</TotalTime>
  <Pages>1</Pages>
  <Words>1982</Words>
  <Characters>11301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MayTinhDucDung</cp:lastModifiedBy>
  <cp:revision>42</cp:revision>
  <cp:lastPrinted>2021-05-13T08:09:00Z</cp:lastPrinted>
  <dcterms:created xsi:type="dcterms:W3CDTF">2021-03-25T17:38:00Z</dcterms:created>
  <dcterms:modified xsi:type="dcterms:W3CDTF">2021-06-08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.5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</vt:lpwstr>
  </property>
  <property fmtid="{D5CDD505-2E9C-101B-9397-08002B2CF9AE}" pid="5" name="MTPreferences 2">
    <vt:lpwstr>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</vt:lpwstr>
  </property>
  <property fmtid="{D5CDD505-2E9C-101B-9397-08002B2CF9AE}" pid="6" name="MTPreferences 3">
    <vt:lpwstr>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size 10.5.eqp</vt:lpwstr>
  </property>
  <property fmtid="{D5CDD505-2E9C-101B-9397-08002B2CF9AE}" pid="8" name="MTWinEqns">
    <vt:bool>true</vt:bool>
  </property>
</Properties>
</file>